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activeX/activeX1.xml" ContentType="application/vnd.ms-office.activeX+xml"/>
  <Override PartName="/ppt/activeX/activeX1.bin" ContentType="application/vnd.ms-office.activeX"/>
  <Override PartName="/ppt/activeX/activeX2.xml" ContentType="application/vnd.ms-office.activeX+xml"/>
  <Override PartName="/ppt/activeX/activeX2.bin" ContentType="application/vnd.ms-office.activeX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  <p:sldMasterId id="2147483672" r:id="rId2"/>
    <p:sldMasterId id="2147483684" r:id="rId3"/>
  </p:sldMasterIdLst>
  <p:notesMasterIdLst>
    <p:notesMasterId r:id="rId30"/>
  </p:notesMasterIdLst>
  <p:sldIdLst>
    <p:sldId id="284" r:id="rId4"/>
    <p:sldId id="282" r:id="rId5"/>
    <p:sldId id="263" r:id="rId6"/>
    <p:sldId id="285" r:id="rId7"/>
    <p:sldId id="278" r:id="rId8"/>
    <p:sldId id="266" r:id="rId9"/>
    <p:sldId id="28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88" r:id="rId18"/>
    <p:sldId id="289" r:id="rId19"/>
    <p:sldId id="290" r:id="rId20"/>
    <p:sldId id="291" r:id="rId21"/>
    <p:sldId id="292" r:id="rId22"/>
    <p:sldId id="293" r:id="rId23"/>
    <p:sldId id="274" r:id="rId24"/>
    <p:sldId id="294" r:id="rId25"/>
    <p:sldId id="275" r:id="rId26"/>
    <p:sldId id="280" r:id="rId27"/>
    <p:sldId id="281" r:id="rId28"/>
    <p:sldId id="279" r:id="rId29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3EBED"/>
    <a:srgbClr val="000066"/>
    <a:srgbClr val="CC0000"/>
    <a:srgbClr val="FFFF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37" autoAdjust="0"/>
    <p:restoredTop sz="94634" autoAdjust="0"/>
  </p:normalViewPr>
  <p:slideViewPr>
    <p:cSldViewPr>
      <p:cViewPr varScale="1">
        <p:scale>
          <a:sx n="63" d="100"/>
          <a:sy n="63" d="100"/>
        </p:scale>
        <p:origin x="-126" y="-19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tableStyles" Target="tableStyle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notesMaster" Target="notesMasters/notesMaster1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7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77.wmf"/><Relationship Id="rId4" Type="http://schemas.openxmlformats.org/officeDocument/2006/relationships/image" Target="../media/image1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93.wmf"/><Relationship Id="rId7" Type="http://schemas.openxmlformats.org/officeDocument/2006/relationships/image" Target="../media/image85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Relationship Id="rId9" Type="http://schemas.openxmlformats.org/officeDocument/2006/relationships/image" Target="../media/image8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87.wmf"/><Relationship Id="rId7" Type="http://schemas.openxmlformats.org/officeDocument/2006/relationships/image" Target="../media/image10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14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13.wmf"/><Relationship Id="rId17" Type="http://schemas.openxmlformats.org/officeDocument/2006/relationships/image" Target="../media/image17.wmf"/><Relationship Id="rId2" Type="http://schemas.openxmlformats.org/officeDocument/2006/relationships/image" Target="../media/image6.wmf"/><Relationship Id="rId16" Type="http://schemas.openxmlformats.org/officeDocument/2006/relationships/image" Target="../media/image24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6.wmf"/><Relationship Id="rId10" Type="http://schemas.openxmlformats.org/officeDocument/2006/relationships/image" Target="../media/image23.wmf"/><Relationship Id="rId4" Type="http://schemas.openxmlformats.org/officeDocument/2006/relationships/image" Target="../media/image8.wmf"/><Relationship Id="rId9" Type="http://schemas.openxmlformats.org/officeDocument/2006/relationships/image" Target="../media/image22.wmf"/><Relationship Id="rId1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26.wmf"/><Relationship Id="rId17" Type="http://schemas.openxmlformats.org/officeDocument/2006/relationships/image" Target="../media/image30.wmf"/><Relationship Id="rId2" Type="http://schemas.openxmlformats.org/officeDocument/2006/relationships/image" Target="../media/image5.wmf"/><Relationship Id="rId16" Type="http://schemas.openxmlformats.org/officeDocument/2006/relationships/image" Target="../media/image29.wmf"/><Relationship Id="rId1" Type="http://schemas.openxmlformats.org/officeDocument/2006/relationships/image" Target="../media/image17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5" Type="http://schemas.openxmlformats.org/officeDocument/2006/relationships/image" Target="../media/image2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png"/><Relationship Id="rId4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png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9-11-27T02:25:31.43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624 14817,'0'0,"66"132,1-132,-1 0,33 0,-66 0,66 0,-66 0,66 0,-99 0,34 0,-1 0,0 0,-33 0,0 0,0 0,-33 0,0 0,33 0,-34 0,1 0,0 0,33 0,-33 0,0-66,-66 0,99 33,0 0,0 33,0-34,-66 34,66 0,-33 0,33 0,-33 0,0 0,0 0,33 0,0 0,0 67,0-34,0-33,33 0,-33 0,66 0,-66-66,33 32,-33 34,33 0,0 34,-33-1,33 0,0-33,-33 0,0-33,0 0,0 33,0 0,0 0,0 33,0 0,0-33,0 33,33-33,-33 0,33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27T02:45:21.203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</inkml:brush>
  </inkml:definitions>
  <inkml:trace contextRef="#ctx0" brushRef="#br0">19616 5900 1225,'6'-17'241,"-3"1"-98,3-12-17,-5 11 27,-2 3-9,-4 8-57,-1 6-71,0 2-16,-7 6 15,-7 2-3,-8 13-11,-2-1 0,-6 6 0,3-4 1,-1-2 5,6 4-5,-4 1 4,-1 3-6,1 6 1,2 3-1,0-3 0,9-1-1,11-6-19,6-3-11,9-4 30,6 1 1,11 3 1,12-7 11,12 2 3,18-10 0,7 1 9,1-4-4,-8 2-5,-9 9-14,-18 4 5,-10-1-6,-18 4 11,-12 2 37,-14 3 34,-15 4-8,-11 4-25,-12 0-19,-9-3-12,2-5-16,1-6-1,11-10-1,8-10-10,10-10-74,11-10-75,-7-71-446</inkml:trace>
  <inkml:trace contextRef="#ctx0" brushRef="#br0" timeOffset="857.049">19015 5615 899,'-32'17'164,"2"1"10,-31 20-12,9 4-14,4 7 2,12 3-55,13 12-26,13 11-5,4 15 14,2 78-28,5 16-13,12-6-13,7-50-16,3 9-1,-1 26 11,6 5-6,2 7 9,4 10-1,14-6-10,10-21-9,-20-111-1,1-17 0,88 34 0,25-95 11,-39-58 8,12-55 5,2-30 15,3 3 5,-3-5-16,-11-6-2,-35-10 1,-22 13-14,-24 15-2,-25 9-2,-22-7-2,-25 18-5,-17 29-2,15 70-1,-10 5 0,-115-70-6,-27 20 7,63 39 6,10 8-5,3 12-1,18 15-1,56 14-7,4 6 7,1 8 0,-35 4-1,11 17-4,0 6 5,10 12-1,2 4-23,8 3-7,5 3-26,11 0-16,10 1-38,8-3-29,4 6-110,-3 6-104,-30 98-421</inkml:trace>
  <inkml:trace contextRef="#ctx0" brushRef="#br0" timeOffset="1338.0766">19540 5961 600,'0'0'312,"-2"-1"-75,2-2-49,0-1-56,0 0-24,0-4-2,0-2-14,0 1-25,0-1-13,-1-2-33,2 4-21,-1 5-78,2 0-288,-4 12-876</inkml:trace>
  <inkml:trace contextRef="#ctx0" brushRef="#br0" timeOffset="2170.1242">19710 5857 228,'-2'0'978,"2"0"-750,0 0-28,-3 0-16,2 3-50,-1-3-35,-3 1-41,-5 1-38,-3 2-1,-7 4 8,-9 0-4,-2 1 7,-4 0-8,-5 6-1,-10 4-12,-4 13-9,-4 6 0,-4 10-1,8 7 1,7-6-1,9 0 1,13-8-1,13-4-1,6-6-5,2 1 5,4-2 1,4-3 0,0-1-5,-1-3 5,2 1 0,5-1 0,2-1 1,2-3 0,11-7 2,9-4 13,11-2 3,7-6 1,3-4 1,1 1-13,-7-1 2,-9 4-8,-9 4-1,-5 3-8,-6 1 8,-1 1 1,-2 3 0,-2 4 1,1-6-1,1 2 7,-1 0-7,1-2 0,-1-3 0,-5 1 0,-5-4-1,-2-2 1,-4 1-1,-1 3 0,-2 2 9,-9 13 27,-10 10 19,-7 7-19,-2 6-13,-1-7-5,3-3-8,7-5-9,3-10 0,6 1 0,3-10 0,0 4 5,-3-5-5,0 3 0,-10 4 0,0 0 0,-10 3 0,-5 7 0,-2 1 0,-1-2-1,2-3 0,11-4 1,4-9 5,8-5-4,6-4-1,-1 0 5,4-2-5,-2 0 1,0-2-1,-2 1-1,4-1 1,-4-1-1,1 1 0,-5 1-1,1-3-29,3 5-24,2-4-10,0-3-32,8-7-50,6-11-323,45-103-317</inkml:trace>
  <inkml:trace contextRef="#ctx0" brushRef="#br0" timeOffset="5016.2869">19613 5881 955,'-3'0'333,"-2"0"-135,-4 0-61,3 2-49,-1-2-28,-2 1-10,0 1-22,-2 1 1,2-2 4,-4 5 10,-4 2-2,-8 7-16,-6 1 1,-5 12 14,-5 7-1,-1 6-12,-3 4-6,4 6-3,1 2-10,10 3-7,5-4 0,8-3 1,6-5-2,5-8 1,4-8-1,2-7 0,0 0-1,2-4 1,-1 1 0,-1 1 0,0-5 1,-1 3-1,1-5 0,0 1 1,-2-6 0,2 1-1,0-4 2,0 0-1,-3-1 0,3 0-1,3-3 1,-3 0-1,0 0 0,0 0-11,4-3 5,4 3 6,2-1 14,4 1-4,5-2 2,0 0 5,6-2-2,2 2-6,2 1 0,3-2 1,-2 3 1,2-4-1,0 0 1,-2 2-4,-5-3 1,-1 4-1,-5-1 1,2 0-2,-9-2-6,3 2 6,-3-2-4,0 1-1,-3-1 7,-2 2-8,3 0 1,-5 1-1,1-3-1,-3 4-5,-1 4-1,0-3-2,0 1 8,2 4 1,-2 0 0,4 3 0,1 1 0,-1 1 1,0 1-1,-1 6 1,0-4-1,-1 6 1,0-2 0,-1 1 0,-3 2 8,0 1-7,-4 1 5,-3 7 1,0 1 1,-3 5-2,-3-5 1,2 0-2,-1 4 1,-4 3 1,1-6-7,-5-1 9,-2-4-4,-2-3 0,-3 0-4,-7-1 5,-3-6-5,1 2-1,0-9 5,6-1-5,3-4-1,4 0 1,6-5 0,4-3 1,6 1-1,-3-3 7,4 1-8,-1 0 1,3 0-1,-1 4 0,2-4 1,1 2-1,1 2 1,1-1-1,0 1 2,1-3 4,1 3 0,-1-8-6,3-2-1,0 1 0,5-5-7,3 2 2,1-2 0,9-1 6,2-3-2,9-4 1,4-1 1,7-6-1,-1 1 1,-1-2 0,1 1 0,-6 3 1,-7-3 0,-1 3-1,-10 2 1,-3 6 0,-5-2 1,-4 3 4,-2 3-5,-4-3 0,2 2 0,-3-2 0,0 4 1,0-4-2,-3 3 1,0 1 0,0-5 0,-1 4-1,1-6 1,2 1-1,-2 3 1,3 2-1,-2 1 0,0 5 0,-2 0 0,-1-2-6,-5 1 4,1 2 1,-3-4 0,-6 6 1,2 1-1,-5 1 0,-3 3 0,1 3-1,4-2 1,-1 2 1,1 0-1,2-1 1,0-2-1,1 1 1,2-1 1,-4 0-1,5 0 0,-5-1 1,3 1-1,0 0 0,2 0 0,1 0 0,4 0 0,2 0-1,-1 1 0,3 2-1,-2 1 1,3-4 0,-1 0 1,2 0 1,-1 0-1,-1 0 6,0-7-5,0 2 5,-1-3-4,1 1-1,1-4 0,-2 0 1,5 3-2,2-8 0,2 2 0,2-12-1,3-6 0,2-6 1,1-2-1,4 1 1,-2 1-1,0 3 1,0 4-1,2 1 1,-1 3-1,3-1 1,0 2-1,6-4-1,3 0 1,-1 1 1,1 5 0,-3-2-1,2 5 1,-4 1-1,-3 2 1,-3 7-1,-5 4 0,-6 0 1,-2 7-2,-3-4 1,1 4 0,1-3-1,1 3 1,0-1-16,3-3-2,1-1-2,6-4 1,-3-1-4,1 1 6,0 1 5,-4 0 4,-2 7 8,-4-2-1,-1 3 1,1-3 0,-2 6-7,1-3-1,0 3-4,-1-3-4,-1 1 7,2 1 8,-2 2 1,-2 2 1,-2 4 7,-4 3-1,-7 3-5,-2 4 6,0 5 2,-8-1-3,0 9-4,-6-2 5,0 7-6,-4 1 0,7-5 0,3 3-1,3-5 0,6-3 0,2-3 0,4-4 0,1-2 0,1 0 0,-3 3 0,-1 2 1,-2 7 0,-5 3 5,-3 3-5,1-4 5,3-2-5,-1-6 0,7-3 0,1-4-1,7-4 0,3-2 0,2-7-1,1 4 0,0-3-6,4 2 6,-4-2 0,3-1 0,2 0-1,1 1 1,1 0 0,2 1 0,1 0 1,7-2 1,1 4 8,4-9-2,2-1 1,6-4 1,6-7-2,6-4 5,2-4-6,1 2 0,-3-2 0,-8 8-6,-7 0 0,-6 4-6,-2 6 4,2 2-5,-6 3 5,0 5-5,-2-2 5,-3 2 1,0 1 1,0 3-1,0-2 1,4 3-1,-4 0 1,1 3 1,-1-3-1,-2 0-1,-4 2 1,-1 2 1,-3 1 0,-1 2 5,-2-5-5,-3 4 7,-3 1 4,-6-3 6,0 6-2,-4 1-2,0 1-8,-1 1-5,3 0 5,-2 2-5,1-1 0,-1 2 0,1-2 5,-3 1-6,0-6 0,6-3 6,-5-3-6,3-5 1,2 1 0,0-4 0,0-6 7,0 0-8,-2-3-27,0-4-47,1-2-31,2-14-100,16-94-527</inkml:trace>
  <inkml:trace contextRef="#ctx0" brushRef="#br0" timeOffset="35124.009">16050 10377 686,'-3'-4'169,"3"1"-38,-2-6-8,1 2-26,1-6-38,1 7-34,-1 3-11,0-3-7,0 5-7,-1 2-21,-4 5-246,-11 23-98</inkml:trace>
  <inkml:trace contextRef="#ctx0" brushRef="#br0" timeOffset="36758.1025">16178 9865 211,'0'-1'167,"-1"-2"-19,-1-2-25,1-2-30,1-3 5,-2 5-8,1-3 52,-2 4 22,1 0-26,1 2-6,-1 1-20,0 2-37,1-1-34,1 2-23,-1 2-9,-1-4 21,0 4-23,1 4 5,-3 6 48,4-1-1,-5 9-8,4-4-5,-1 3-5,1-2-8,-1-3-6,-1 4-5,2-4 1,-3 0-2,2-1 0,-3 2-3,4-1 0,-2 4-8,3-4-4,3-3-4,-2 2 5,0-1 7,3-1-4,-4-4 5,1 3-3,-1-4-3,1 2-1,-1 3 2,-1 1 1,1 4-2,-1-2 0,-3 2-3,4 3-5,0-4 0,-1 1 0,2 0 0,-1-1-1,0-3 2,0 8 4,0-5-6,-1 3 2,1 4 4,-4-5-5,1 8 7,2 1-7,-1 3 1,2-3-1,0-5-1,0 1 1,3-4-1,0-1 1,0-5 1,-1 4-1,-2-1 0,4 7 1,-8 5 8,2 5-8,-1 3 5,-3 0-5,3 2 4,-1-2-5,2-1 0,1-3-1,-2-4 1,1-1 5,0-3-5,-1-1 0,-1 1 7,1-1-7,-3-3 1,2 1 4,2 0-5,-2-3 5,1 4-5,2 2-1,-1-5 0,2-1 1,-2-3 0,1-3 6,1 3-6,-2 0 0,0 1 0,0 0 0,2-1 0,0 0 0,0 7 0,-3 15 0,0 3 40,-2 8 2,-2-6-29,2-9-8,0-7-6,2 1 0,0 1 0,0-6 0,1-5 1,1-4-1,-1-7 0,4-2 0,-1 2 0,5 5-1,3-6 1,-2 2 0,1-4 0,-5 6 0,0-2-1,0 2-4,-1 0 5,2 3 0,-3-5 2,-1 1-1,0 1-1,-1 2 1,-3 5 1,-1 3-1,-3 14 0,0 7 0,-3 15-1,1 9 9,2-5-3,2-8-6,0-23 0,6-13 0,0-4 0,2-8 1,-2-3-1,0 2 0,0-3 0,0 7 1,0-1-1,4 4 0,-3 2 1,-1 4-1,2-1 0,-2-4 0,2 0 0,-2-6 0,0 2 0,0 2 0,0 1 0,0 0 1,0 2-1,0 1 1,0 0-1,0-2 0,0 1 0,0 1 0,0-1 1,0 1-1,0-4 0,0 2 0,0-2 1,0 2-1,-2 4 0,2-1 0,-2 1 0,2-4 0,-1 15 0,-5 3 1,3-1-1,0 0 0,0-13 1,0-2-1,3-3 0,-1-5 0,1 1 0,0-5 0,0-1 2,0 0-2,0 0 1,0 0-1,0 0-1,0 2-1,1-2 1,-1 0 0,0 4 1,0-4-1,0 0-18,0 0-28,0-4-52,0 2-45,-6 2-141,-33-7-1194</inkml:trace>
  <inkml:trace contextRef="#ctx0" brushRef="#br0" timeOffset="38229.1866">16041 13587 82,'0'0'524,"0"0"-365,0 0 37,0 0 32,0 0-30,0-4-34,3 4-23,-3 0-30,0 0-12,0 0-27,0-2-15,0 1 3,0-2-20,-3 2-2,3 1-1,-2 0-16,1 4-21,0-3-22,1 9-20,0 2 42,0 6 25,1 7 4,0 6-4,1 2-11,-2 2-1,3 5-4,-6 0 0,1 4 6,1 6-1,-4 5-5,0 2 9,-3 9 0,2 5-5,0-1-12,0 6 10,-3-1-4,3 0-5,-1 6 5,2 0-6,0 7 5,-2 5-4,3 0 7,-7 2 7,0-10-5,0-7-4,-3-17 1,3-6-8,-1-10 8,3-4 1,-5 3-3,4-6-6,1 4 5,-3 9-5,1-1-9,4 9 9,-2-4 0,3-13 0,0 1 1,0-1-1,-1 3 0,2 3 0,1-3 0,-2 0 0,1-2 0,-1 8 5,-1 1-4,-2 3 4,3-3-5,1-7-2,4-8 2,1 3-6,1-3 4,3-6 1,-1-4 1,-3-13-1,3 0 1,-2-6 0,2-3 0,-3-1 0,0 2-2,0 0-22,3-2-33,0-2-22,-3-4-44,7-6-137,29-89-293</inkml:trace>
  <inkml:trace contextRef="#ctx0" brushRef="#br0" timeOffset="40634.3242">19194 9384 884,'-2'0'235,"2"0"-61,-2 0-99,-1 3-60,2 0 9,-2 1 11,1-4 5,1 5 25,-1-3 19,1 2 7,-2 6 1,1-1-10,0 9-28,-1 7 2,-1 5-16,2 5-1,-3-1-1,2 9-8,-1 2-11,-1 0-5,2 1-4,0 3 1,3-4-10,3 1 5,0-3 3,2 0 2,-1-4-4,-1-3 2,0 2 2,-1-4 7,-2-4-5,0 2-4,-2-2 0,0 4-8,2 2 13,-1 5-8,0 3-6,-1-1 1,2 3 0,2-4-1,-2 0 0,0-3 1,0-1 0,0-3 0,-2 5-1,0 2 1,1 3 8,0-4-8,-3-4-1,4 2 1,-1-7 0,1 5-1,0 4 1,0-1 0,0 1 5,-2-6-5,2-7-1,-1-5 6,1-1-6,-3-6 1,3-6-1,0-4 1,0-3-1,0-3 1,0 0 0,0 0 5,3 0 3,-6-2 2,6 2-4,-3 0 2,-3 0-2,3 0-7,0 0 0,0 0-1,0 0 0,0 0 0,0 0 0,0 0 0,0 0 1,-1 12 0,1-5 0,-2 3-1,2-1 1,0 4 0,-2-3 1,2 8-1,0 1-1,0 11 1,0 3 0,0 2 1,2-3-1,-4-9 0,4 1 1,-2-7-1,0-3 1,-2-2 0,2-2 0,0 1 0,0-3-1,0-1 1,0 0 4,0-1-5,0-3 1,0 4-1,0-4 0,0 3 0,-2 0 0,0 2 1,0 5 0,1-3-1,0 2 1,-1 0 0,-1 8 1,0 9-2,-5 16 0,0 7 31,0 0-17,-5-1-13,6-8-1,-3 11 1,0-2-1,0-9 1,4-9-1,2-9 0,2-11-1,2 2 1,0-3-1,-2 3 1,2-4 1,-1 8-1,-4 3 1,2 2 0,-4 5 1,-2 3 4,3-4-6,0 3 0,-1-8 1,4-4 3,0-10-4,3-6 1,0-1 5,0-6 0,0 2 0,0-2-5,0 3 8,1 0-3,-1 0-5,0-1 0,2 1 6,-2 0-7,-2 0-1,2 0 0,0 0-1,0 0-5,0 1 1,0 2-2,0-7 7,0 4-6,0 0 1,0 0 0,0 0 5,0 0-5,0 0 6,0 0 0,0 0 1,0 0-1,0 0-1,0 8 1,0-8 0,0 3 2,0-3-2,0 0 8,0 0-8,0-3 9,0 3-7,0 0 5,0 0-6,0 0 1,0 0-1,2-3 0,-2 3 5,0 0-6,0 0 0,-2 0 0,2 0 0,0 0 0,0 0 0,0 0 0,0 0-1,0 0-5,0 0 6,5-9 7,-3 4-7,-2-5-8,2 0-9,-2 1-4,1-2-6,1 5-28,1-2-7,1 0 17,6-6-63,-3-1-97,5-3-263,6-39-330</inkml:trace>
  <inkml:trace contextRef="#ctx0" brushRef="#br0" timeOffset="42224.4151">19012 12801 163,'0'-4'239,"0"1"-110,1-4-44,1 1-22,-1 4 26,2-2 29,-2 0 2,-1 4-1,0-2 11,0 2-19,-1 0-19,2 0-23,-2 2-18,1-2-11,0 0-2,0 0-8,-3 2-14,3 0-16,-1-1 0,-1 2 2,1 1 32,-1 3 7,1 4 16,-4 1 10,2-1-10,0 3-12,1-1-12,1 5-10,1 0-13,0-1 5,-2 5 3,2 0-3,2 0-3,-2 3-3,1 1-3,-1-2-5,0 5 5,-1 1 2,1 2-2,1-2-5,-1-3 0,2 5 0,-4 3 0,1 2 56,-1-4-33,1-5-18,1-7-4,-2-9-1,2 3 5,-1-1-4,1-2-2,0 1 1,-2-3 0,2 4 0,-2-3-1,2 0 0,0 2 0,-2-1 0,1 7 0,-1 1 0,-1 15 0,0 0 0,0 5 4,0-8-3,0-3-1,-2-3 0,2-11 1,1 7 0,0-7-1,1 0-1,1-2 1,0-3 0,-2 0 0,2 0 1,0-3 0,-2 5-1,2-3 0,0-2 1,-1 5 0,1-6 0,0-2 0,-1-1-1,1 1 0,0-1 1,0 2-1,0 3-1,1 5 1,-1 3 0,0-4 0,-1 5 0,1-4 1,0-4-1,-2 0 0,0 2 0,2-4 0,-1-4 0,1 1 2,0 1-1,0 3-1,-1-2 1,1-2-1,0-4 1,1 0-1,-1 0 2,0-4-1,1 4 5,-1-1-5,0-4 0,2-3 10,0-1-11,-1-7-22,0-1-20,1 3-65,0 2-182,-2 19-642</inkml:trace>
  <inkml:trace contextRef="#ctx0" brushRef="#br0" timeOffset="43230.4727">18960 14559 938,'-1'0'361,"1"0"-169,0 1-97,0 1-55,0 1-17,3 11 31,0 10 57,0 11-9,1 10-33,0 10-17,-1 0-11,-2 6-2,-1 1-2,0-1-10,-1 2-6,-2-2-6,-2 8-3,-1 6 3,-4 3 3,1 9-10,3 10-7,-2 62 1,8-104-1,-8 53 5,2-8-4,4-12-1,-3 2 8,-1-12-7,0-4 10,-1-12-6,1-13-5,2-8 0,-2 0 0,1-8 1,2-2-1,0-2 0,-4-3 0,4-2-1,0-3 2,0-7-1,0 1 4,1-5-4,1-3-1,-1-4 1,2 1 0,0-4 0,0 2-1,0-2 0,0 4-1,0 2 1,-1-3 0,-1 0 0,2 0 0,-3-2 0,3-1 0,0 0 0,-1 0-6,2-1-15,-1-2-26,3 2-46,0-6-123,6-59-398</inkml:trace>
  <inkml:trace contextRef="#ctx0" brushRef="#br0" timeOffset="44274.5324">25237 9271 733,'-1'16'155,"1"7"32,0 23-53,0 14-28,1 4 4,-2 6-7,-4 12-16,-11 70 50,-19 54-19,-21 46-53,8-31-4,-4-1-19,1 36-3,1-2-13,8-19-7,3 18-1,13 8-12,6 9 5,12 48-10,6-20 0,4-11-1,1-19 10,-2-21-4,-7-15 2,-5-3-2,-9-21 15,-3-14 0,-7 4-3,2 2-3,2-7-8,6 0-1,3 14-5,3 26 0,-1-27 0,9 0 5,6-9 2,6-30-7,-4-40 0,-1-78 1,-1-11-1,-1-6-1,-1 30 1,-3-23-1,3-14 2,-2-15-2,0-16-18,-3-15-115,-14-92-417</inkml:trace>
  <inkml:trace contextRef="#ctx0" brushRef="#br0" timeOffset="46316.6492">26339 8641 1356,'-4'0'279,"1"3"-81,-3-2-111,3 3-19,-1 3-40,0 12-17,1 16 31,-2 22-3,0 23 0,-4 75-11,-2 39-10,0 28-12,5-67 0,-5-48-6,9-69-1,2-5-53,2-7-27,-2 25-24,5-19-68,-2-13-43,0-17-85,3-53 26</inkml:trace>
  <inkml:trace contextRef="#ctx0" brushRef="#br0" timeOffset="46827.6784">26417 8709 1080,'-4'-8'238,"8"1"1,-4-7-118,12 7-49,6 1-21,12 2-21,6 11-12,3 6-9,-3 5-9,-2 5 0,-3 3-5,-2 1 5,-10 2 0,-7 4-12,-12-2 12,-18 9 43,-17 7-10,-14 2-17,-13 4 4,-7-4-5,6-4-6,11-13-8,24-13-1,16-8-30,15-10-84,12-1 114,17-1 3,10-3 21,12-2-23,1 5 8,-1 8 6,-2 4 21,-2 8 13,-3 7 2,4 16 8,-2 6 23,-3 11-17,-10-2-37,-17-4-16,-19-6 9,-19-2 15,-14 2 5,-14-2-14,-8 0-12,-5-7-6,-2-13-9,12-8-15,6-4-66,8-12-104,-53-15-396</inkml:trace>
  <inkml:trace contextRef="#ctx0" brushRef="#br0" timeOffset="47686.7276">19803 8824 835,'-4'0'180,"3"0"-180,-7 5-114,-19 13-254</inkml:trace>
  <inkml:trace contextRef="#ctx0" brushRef="#br0" timeOffset="48742.788">19692 11922 370,'-4'-10'763,"0"5"-415,-5-9-114,-1 8-45,-7 2-57,-5 2-49,-4 6-25,-9 8-25,-1 11-21,0 9-4,-1 3-8,7 6-1,8 2 1,7-8-2,3-3-8,9-5-2,4-5-2,4-3-10,7 0 9,-2-4-3,5-3 9,9 1 8,1-5 1,5-8 7,1 0-6,-4 0 5,0 0-6,-5 4 0,-7 6-6,-8 0-6,-2-3 12,-5 5 3,-2 0 38,-2 2 7,-6 7-2,-4 1-16,-8 3-15,-3 3-9,-2-2-6,-2-1-20,5-3-76,1-5-146,6 0-328,-15 5-368</inkml:trace>
  <inkml:trace contextRef="#ctx0" brushRef="#br0" timeOffset="48945.7996">19816 12355 1372,'-1'3'282,"1"-2"-119,-2 5-44,0 2-47,0 10 24,-2 9-27,3 6-33,-5 6-21,-2 1-15,3 4-6,-1-6-90,2 6-164,4 1-281,5 67-556</inkml:trace>
  <inkml:trace contextRef="#ctx0" brushRef="#br0" timeOffset="49582.836">19693 14674 700,'-12'-3'735,"3"3"-612,-13-2-74,0 8-22,2 2 36,1-1 44,5 0-40,4 1-40,5-3-27,2 5-15,5 6-3,1 4 5,5 7-11,8 3 24,8-1 3,1-3 12,9-3 0,-1-1-8,-3-3 0,-9-1-7,-5 1 0,-6-4 9,-6 5 30,-6 1 31,-2-1 8,-10 5-19,-5 2-34,-5 0-13,-3 1-11,-1-6-1,-2-3-66,8-2-108,-1-7-206,-23 2-659</inkml:trace>
  <inkml:trace contextRef="#ctx0" brushRef="#br0" timeOffset="49919.8553">20190 14855 1339,'0'0'280,"3"4"-130,-2-1 0,1 4-75,2 1-54,1 10 9,0 3-4,-2 9-19,-3 5-7,-3 10-63,-8 0-10,-7 4-28,2-7 40,-4-7 49,8-10 11,4-9 1,5-9 20,3-6 8,5-2-22,6-6 24,7 1 23,7-4-7,11 1-25,12 6-7,4-3-13,2 3 29,-5-1-10,-12 0-20,-18-3-54,-11 7-284,-55 21-547</inkml:trace>
  <inkml:trace contextRef="#ctx0" brushRef="#br0" timeOffset="50769.9039">16814 10965 1277,'-11'-2'299,"1"0"-53,-11-2-107,-5 6-70,-2 4-37,0 6 4,-7 8-15,2 11-12,-1 2-9,4 2 0,5 1 0,6-1-9,5 1-1,9-4-2,9 6 12,8-6 0,8-2 10,14-4-8,7 0 7,9-7-9,2-5 12,-6-2-11,-5 2 0,-9-2 1,-5 1-2,-14-1-2,-7 4 2,-9 0 16,-7 1 20,-11 5-13,-10 4-23,-11 3-8,-8-3-193,-89 20-520</inkml:trace>
  <inkml:trace contextRef="#ctx0" brushRef="#br0" timeOffset="56011.2037">13593 13193 241,'0'0'176,"0"0"-106,0 0-29,0 0 31,2 0 40,-2 0 1,-2-3-16,4 2-97,1-17-24</inkml:trace>
  <inkml:trace contextRef="#ctx0" brushRef="#br0" timeOffset="56348.223">13394 13119 975,'-3'-4'249,"3"4"-89,-3-5-80,5 5-35,-2 0-9,0 0-9,1 0-21,1 0-6,2 4-9,1-3 9,3 3 0,3-1-9,0 1-33,8 2-141,45-8-446</inkml:trace>
  <inkml:trace contextRef="#ctx0" brushRef="#br0" timeOffset="56538.2338">13811 13152 936,'-1'0'365,"1"-3"-149,-2 2-104,2 1-68,2 0-41,3 0-3,8-3-47,13 3-61,5 0-117,3-3-115,2 1-14,39-6-149</inkml:trace>
  <inkml:trace contextRef="#ctx0" brushRef="#br0" timeOffset="56695.2428">14077 13148 225,'4'1'147,"-2"2"-9,7 1-20,2 2-25,-2-2 3,6-1 26,0-3 41,0 0-32,-2-3-59,-2 1-33,-3-2-20,0 0-5,5 0-14,11 1-168,73-26-424</inkml:trace>
  <inkml:trace contextRef="#ctx0" brushRef="#br0" timeOffset="56891.254">14789 13136 1160,'2'0'212,"2"0"-205,1 2-7,8 2-36,2 3 3,7 0-39,5 3-63,6 4-4,1-5 70,-2-1 12,-2 4-74,19-1-71</inkml:trace>
  <inkml:trace contextRef="#ctx0" brushRef="#br0" timeOffset="57094.2656">15410 13209 346,'0'-3'616,"0"1"-406,2-5-33,-1 3-24,3 1-16,-1 0-58,5 1-79,4 0-6,6 6-64,6-1-20,4 4 19,2-1-88,0-3-63,-2 0-49,29-3-340</inkml:trace>
  <inkml:trace contextRef="#ctx0" brushRef="#br0" timeOffset="57274.2759">15798 13252 913,'-2'-7'330,"2"0"-139,-1-5-32,2-1-18,-1 0-50,5 2-61,2 3-30,7 4-51,2 4-46,5 4-70,6 0-98,1 1-26,53 2-168</inkml:trace>
  <inkml:trace contextRef="#ctx0" brushRef="#br0" timeOffset="57433.285">16123 13180 346,'1'0'347,"0"0"-182,3-3 31,-3 0 29,0 3-81,3 0-88,0 3-37,1-3-8,3 3-4,1-3-1,4 1-6,1 1-19,36 8-320</inkml:trace>
  <inkml:trace contextRef="#ctx0" brushRef="#br0" timeOffset="57588.2939">16512 13125 1157,'0'-6'267,"0"1"-156,2-9-80,1 7-31,2 5-48,2 2-180,11 9-265</inkml:trace>
  <inkml:trace contextRef="#ctx0" brushRef="#br0" timeOffset="62303.5636">16214 12958 133,'3'-3'248,"-2"-1"-163,3 1-46,0-3-19,2 2-10,-2 1-10,16 0-41</inkml:trace>
  <inkml:trace contextRef="#ctx0" brushRef="#br0" timeOffset="62816.5929">16204 13009 240,'-2'1'223,"2"-2"-35,-1-2-4,-1 3-11,-1-2-31,1 1-31,1-2-33,1 3-31,0 0-28,1 3-11,-2-3-8,2 1-53,6 5-232,12 6-308</inkml:trace>
  <inkml:trace contextRef="#ctx0" brushRef="#br0" timeOffset="63490.6315">16190 13107 583,'0'-1'159,"0"2"-71,0-1-17,0-1 4,0 2 10,2-1-25,-2 0-36,0 0-16,0 0-8,-2-1-7,2 1-74,0 0-87,30 0-114</inkml:trace>
  <inkml:trace contextRef="#ctx0" brushRef="#br0" timeOffset="63684.6426">16272 13052 54,'-12'0'0</inkml:trace>
  <inkml:trace contextRef="#ctx0" brushRef="#br0" timeOffset="63955.6581">16246 13040 57,'-3'0'324,"1"0"-110,-1-2-50,3 0-23,-2 2 18,2-1-20,0-2-8,0 3-16,2-4-26,-2 1-41,3 0-24,-1 0-11,1-1-13,-3 4-7,1-1-52,-1 1-101,3 1-143,-1 3-38,-6-2-310</inkml:trace>
  <inkml:trace contextRef="#ctx0" brushRef="#br0" timeOffset="65412.7414">16155 13036 336,'-1'0'199,"-1"0"-79,2 0-10,-2 0 31,4-1 40,-2 1-2,2-3-58,-1 1-37,1 0-43,0 2-11,-2-2-6,1 4-2,-1-2-1,0 0-1,0-2-5,1 2-2,3 0 11,5 0 23,4-1 10,4-3 6,7-2 1,4 5-2,-5-3-14,0 3-12,-4-2-5,-3 1-1,0 2-7,-3-1-8,5 1-2,-4-3-4,2 2 5,2-1-5,-3-2 7,7-2 2,-4 0-7,4 0-1,-1 4-4,-3-5 3,3 3-8,-3 1 5,0-1-5,-1 0-1,-1 4 0,2 4 1,1-4 0,5 3 0,1-6 0,2-1 1,3 1-1,2-3 1,0 0 4,0-4 1,2 2 2,-4 0 3,-3 1-3,-3 1-3,-5 3-4,0-4-1,-4 7 0,4 0 0,2-4 0,4 2-1,1 1 2,4-3-1,1 2 6,2-1-5,0-1 5,-2 1-6,-1 0 0,-6 1 5,0-2-5,3 4-1,-4-4 0,0 1 1,2 0 5,4-4 1,1 1-1,-4 2 0,3-3-6,-2 5 1,1-4 5,0 2-6,0 0 1,-2 0-1,1 0 0,-3 1 0,2-1 1,0-3 0,-1 4 0,2-4 0,0-1 0,3-3 0,0-1 0,3 2 0,-4 0 0,0 2 0,-1 0-1,-4-1 0,-1 2 1,-4 0 0,1 4-1,-3 0 0,0 0 0,1-6 0,-1 5 1,4-1 0,-3 0-1,3-1 1,0-1-1,-2-5 0,1 5 0,3-3 0,-3-2 0,2 5 0,-3 0-1,0-1 1,-3 0 0,-4 2 0,4 0 1,-5 0-1,3-5 1,3 5-1,2-4 1,3 0 0,0 1-1,3-4 0,-1 4 1,1-1-1,-5 3 0,-3 1 0,-1 0 0,-2 2 1,-1-2-1,2-2 6,2 0 5,1 0-5,3-6-5,1 1 0,4-1 0,0 3 0,0 4-1,-3-1 0,2 2-1,-3 6 1,2 3-1,-2 1 0,-3 2-1,-5-1 2,-1-2-2,-3 1 2,-3-3 0,-3 1 0,-4-2 0,0 2 0,0-2 1,2 0-1,-2 0 1,0 0-1,1-2 1,-1 4-1,3-4 0,-3 2 0,2 0 0,-1 0 1,-2 0 0,1 0 7,-2 0-7,2 0 5,0 0-5,-3 0 5,2 0-6,1 0 0,-2-2 0,2 2-11,0 0-32,-3-4-43,-4 3-133,-36 0-495</inkml:trace>
  <inkml:trace contextRef="#ctx0" brushRef="#br0" timeOffset="67026.8337">16235 13152 719,'0'0'242,"0"0"-70,-3 0-1,3 0-9,3 0-24,-3 0-36,1 0-33,-1 0-25,2 0-14,8 0-11,4 3 17,6-2 18,3 3 8,1 2-20,4-1-8,2 5-5,0 2-8,4-1-3,5 4 1,1 0-1,4 3 0,4-1-3,1 1-4,6 4-1,0-5 2,1 2-3,4-4-3,-4 1 0,-1-1 3,1 3 0,0-5-3,1 1-4,0-1-1,3 2 5,3-3-6,-2 2 1,0-1-1,-4 0 0,-6 3-1,-5 0 1,-11 1 1,-3-5-1,-7 6 0,1-3 0,-1 3 0,6 2 1,7 2 0,6 5 0,7-2-1,6 8 6,0-1-6,3 0 1,-6-5 0,-7-4 0,-6-3 1,-4-6-1,-9-2 11,-6-5-11,-6 1 0,-1-3 10,-4 2-10,-1 0 0,2-1 0,0-1 0,3 6 0,3-1 0,9 6 0,3 1-1,3 4 0,-3-2 1,-1-4 5,-7-5-6,-5-4 0,-7 0 1,-4 0-1,-4-4 0,1 2 0,0-1 1,6 4-1,1 0 0,4 4 1,3 0-1,0-1 2,2 3-1,3-1 0,-3 1-1,1 1 0,-6-4 1,-1-7-1,-3 1 1,-3 3 0,0-5-1,4 3 0,2-2 1,0 3-1,2 0 0,3-2 1,-2 3-1,6 1 0,-3-1 0,-4-2 0,1 5 0,-5-6 0,-2 0 0,1 1 0,-2-2 0,-2 0 0,0 1 0,-3-1 0,4 1 0,-7-3 0,3-1 0,-3 3 0,0-3 0,0 0 0,0 0 0,1 0 0,-1 0 0,3-3 0,-3 3 1,-3 0-1,2 0 0,-2-1 0,0-3-9,-3 0-30,-2-10-77,-5-11-398,-24-99-727</inkml:trace>
  <inkml:trace contextRef="#ctx0" brushRef="#br0" timeOffset="69008.9471">19073 12345 787,'0'0'164,"0"0"-97,3 0-8,-3 0 20,1 3 23,5 0-34,0 1-1,6 2-4,4 3-16,2-2 11,4 3 14,7-6-1,5-2-14,8-6 3,6-5-20,5-6-11,7-5-17,10-3 0,50-19-5,24-13 14,0 3-7,-56 17-7,-3 2 1,-45 15-8,-4 6 6,-3-5 0,41-11 3,-8-2-3,1 3 6,1-1 0,6 2-6,-3 4 0,8-4-5,0 7 0,2-3-1,-2 3 0,-4-2-1,-4 2 1,-3 3 1,-6-4-1,-2-1 0,-2 2 1,6-7 1,-1-1-1,8 1-1,5 3 1,54-11 0,18 7 0,18 11 0,-58 9 1,-12-3-1,-5-2-1,-6-2 0,1-5 0,0 0 0,0-6-1,2 2 1,-1 6 0,8-5 0,8 2-1,-2 7-8,6-5-1,-9 8-4,-12 6 1,-45 0 2,-5 2 4,1-5 6,31-2 1,-5 0 1,-9-5 5,-12 2 1,-2 1 4,-6-4-10,2 2 0,-1-3 0,1 4-1,4 1 1,2-3-1,1 2 0,-3-2 2,1 2-2,-5-1 0,-6-3 2,-6 3-1,-9-5 26,-6 7 6,-4-4-9,-3 5 6,0 3-12,-2-3-12,1 8-6,-1 2 0,0 0-2,2 0 1,0 0-5,2 0-3,2 0 7,-2 0-4,1 0-4,1 0-1,3 0 10,6-1 0,4-2 0,6-1 0,8-4 1,11 0 0,8-7 1,1 5-1,-9-6 0,-13 4 0,-12 4 0,-11-1 6,-8-1 3,-3 3-3,0 1-6,-2 1 0,4 1-1,1 4-8,0 4 0,1-4-2,4 2-5,2 1 1,4-2 3,0 1-23,-7-2-4,-1 0 0,-3 0 8,1 0-23,-1 2-12,5-1 16,1 2 35,5 1 14,2-4 1,1 0 0,1 0-1,0 0 1,-4-4 0,-4 4 0,-4 0 0,-3-3 0,-3 3-15,-4-1-79,-5 2-142,-44 20-319</inkml:trace>
  <inkml:trace contextRef="#ctx0" brushRef="#br0" timeOffset="71343.0806">19001 14352 709,'0'-4'244,"3"0"-170,6-5-73,1 3-1,6-6 0,6 2 10,1 0 2,10-6 12,3 4 14,1-9 49,1 2 27,-1-7 7,-3-4-14,1-1-22,-1-2-10,3 3-30,8-4-15,6-1-10,13-1-8,51-31-2,35-10 5,34-11 3,-59 26 5,-10-2-8,-5 0-3,-5 7-5,-1-3 5,-6 1 0,2 3 6,-9 0-4,7 1-1,-1-2-7,7 2-1,11-7-5,6 4 0,-13-1 0,-10 2 0,-5 2 0,-2 3 1,-2 2 1,5-6-1,4-15 5,-1 0-5,2 1 0,7 5-1,-7 4 0,-1 10 0,-8 2 0,-52 33-1,-4-2 0,-2 6 1,32-20 0,-7 3 0,1 2 1,1 0-1,2 0 0,2 2 1,2 1-1,-2 0 0,-1 0 1,-4 3 0,-6 2-1,-8-2 0,-1 2 0,-5-1 0,2-2 0,-2 0-1,2-4 1,3 3-1,-2-3 1,-5 5-1,-2 1 1,0 0 0,-4 7-1,-1-3 1,2 4-6,7 3 6,1-3-1,5 5-1,4-3 2,0-2 0,-6 2 0,-3-2 0,-6 0 0,-4 1 0,-4-1 1,4-4-1,5 6 0,7-6 0,2 6-1,-2 0 1,-1 0-1,-6 4-1,0-3-7,-5 2 2,-7-2 0,0-2 6,-6 3 1,0-6 0,-5 2 1,2-2 0,0-1-1,4 0 0,-2 0-18,4 4-11,-2-3 7,1 5-4,-5 2 16,-1 0 8,-1-5 2,-3 2 0,2 1 1,0-5-1,-1 4-1,5-4 1,-2 4 0,3-2 0,-3-1 0,-1 3 1,-1-2-1,-3 2 1,-2 1 0,-2 2 6,-3 0 2,-1 1-9,-2-1 0,1 1 0,0 1-1,1 1 1,1-2 1,0-3 0,-2 1 5,2-2-5,-1-2 1,1 2-1,-2 1-1,-2-2 0,-2 4-31,-3 4-31,-2 2 13,4 1 19,-2 0 15,3 0 13,-2-3 2,1 2 0,-1-5 11,2 2 4,-1-2-7,-6 3-1,-4 3-6,-6 2 0,-4 1-1,3 5 0,3-4 0,3-1 0,6 0 6,6-2 22,2-1 13,2 0 1,2 0-6,0-1-20,0 1-8,0 0-8,0 0-8,0 0-10,0 0-10,0 0 1,0 1 13,0-1 13,2 0 1,2 0 0,4-4 0,7 3 8,4-5-8,2-2 0,-4 6 0,0 1-9,-5-1 1,-1 0 1,-4 2 1,-2-2 6,-2 2 0,-3-2 0,0 1 2,4-3-1,-2 1 0,2-4-1,-1 4 0,-3 1 0,0 4-1,0-2 1,-3 0 0,2 3 0,-2-3 0,3 1-1,0-1-8,0 2-3,3 5 0,4-2 10,0 4 1,4 3 1,2-4 0,-2-4 0,-3 0 0,2-1 6,-3-2 2,-1-1-7,-5 0 0,1 0-1,-2 2 0,0 2-32,2 0-20,-2 2-50,3 3-117,3 7-315</inkml:trace>
  <inkml:trace contextRef="#ctx0" brushRef="#br1" timeOffset="78238.475">16097 13115 150,'-4'-1'0,"1"1"-51,-7 1 51,1 0 116,3 5-19,-1 2-26,0-2-13,3 0-4,4-3-3,-2 0 54,2-3 24,0 0 21,0 0 24,0-3-15,0 3-34,0 0-52,0 0-35,0 0-28,-1 0-10,-2 4-41,0 2-60,-3 1-166,-30 8-330</inkml:trace>
  <inkml:trace contextRef="#ctx0" brushRef="#br1" timeOffset="80631.6119">13394 13052 213,'-1'-4'271,"-1"1"-11,-1 0-1,2-1-44,-2 1-35,1-4-45,2 0-26,0 0-14,0 3-16,2 3-23,-1 1-31,-1 0-25,0 1 0,3-1-13,3 4 6,8-3 7,12 5 18,6-5 30,12-1 1,7-3 5,7-6-9,4 3-13,-6 1-14,4-1-8,1 0-1,-3 0 0,5 2-1,1 1-7,3-1 0,1-1 8,4 1-3,0-2 0,-8 0 0,-5 5-4,-12-3 7,-11 4-8,-7-2 0,-9 2 7,1 2-7,-4 0-1,4 0 1,5 1 0,7 1 1,10-1-1,8-6 0,4-1 8,2 1-8,0-1 5,-11 0-5,-5 2 0,-9 0 1,-9 2-1,-4 0-1,-3 0 2,1 0-1,3-1 0,5 1 0,1-5 0,6 3 0,-1-1 0,0-4 5,2 3-5,-6-1 0,-5 0 0,-2 4 0,-8-2 1,-2 2-2,3-1 0,-2 2 1,4-2 0,3 2-1,3 0 1,6 0-1,2 0 0,1 0 0,-2 0 0,-5 2 0,-2 0 1,-1-2-1,-3 1 1,0 2-1,4-2 0,2-1 0,6 0 0,1-1 0,-2 1 0,2 0 0,-3 0 0,-7 0 0,-3 0 0,-3 0 0,-8 0 0,-1 0-1,-5 1 1,0-1-1,0 0 1,0 0 0,3 0 0,2 2 0,2-2 1,5 0-1,-4 0 1,-1 0 0,-1-2 0,0 2 0,-3 0 0,-3 0-1,0 0 0,-1 0 2,1 0-1,-2 0 0,2 2 0,0-2 0,0 0-1,2-2 1,-2 2-1,0 0 1,0 0-1,0 0-1,0 0 1,0 0 1,0 0 0,0 0 7,0 0 1,0 0-3,-2-7 3,0 1-9,-2-5 0,1 0 0,-1-3 0,-4 1 0,1-1 0,-7-4 0,1-1 0,-4 1 0,-4-3 0,-2 1-1,-6 2 0,1 1 1,6 3-1,4 5 0,4 0 0,8 4 1,3 3 1,3 2-1,0-2 0,2 2 0,-2 0-1,0 2-10,3 0 2,3 2-4,7 7 12,10 1-1,2 10 1,9-3 0,-2 5 0,-2-1 0,-5-1 0,-4 0 0,-8-3 0,-2 2 0,-7-4 0,-7 6 1,-7 0 0,-7 4 0,-11 5 1,-9 6 5,-10 2-4,0 1-2,-3-1 0,8 0-27,7-7-61,15-4-113,8-10-164,26-1-366</inkml:trace>
  <inkml:trace contextRef="#ctx0" brushRef="#br1" timeOffset="81145.6413">16204 13061 665,'-3'-6'243,"1"3"-3,-1-5-51,1 6-44,1 2-40,1-2-27,0 2-45,0 2-33,1 1-16,3 10-13,2-1-52,4 7-133,28 28-241</inkml:trace>
  <inkml:trace contextRef="#ctx0" brushRef="#br1" timeOffset="81586.6665">16256 13028 195,'0'-7'1032,"-3"0"-733,2-3-140,1 6-50,1 1-26,-1 3-23,0 0-36,0 0-18,3 0-6,-3 0-1,0 0-16,3 0-29,4 0-50,2 3-93,21 7-305</inkml:trace>
  <inkml:trace contextRef="#ctx0" brushRef="#br1" timeOffset="81802.6789">16348 12962 807,'-2'-1'488,"1"-1"-323,0-2-108,1 4-40,1 0-8,-1-4 9,5 4-18,1 0-35,4 0-85,4 4-40,-1-1-101,1 1-111</inkml:trace>
  <inkml:trace contextRef="#ctx0" brushRef="#br1" timeOffset="82006.6905">16490 12961 672,'0'0'301,"0"-2"-136,-3 1-108,6 1-39,-3-3-18,4 3-42,2 0-133,3 3-103,2 4-201</inkml:trace>
  <inkml:trace contextRef="#ctx0" brushRef="#br1" timeOffset="82275.7059">16321 13009 145,'-1'-3'671,"1"3"-502,-2-2-80,2 2-53,0 0-26,2 0-10,-1 0-78,2 2-10,2 1 8,-2-2-25,0 2-15,-3-3 50,0 0 50,0-4-4,-6-14-123</inkml:trace>
  <inkml:trace contextRef="#ctx0" brushRef="#br1" timeOffset="82433.715">16305 12966 457,'0'-4'52,"3"4"-52,-1-1-69,2 1-48,2 9-60</inkml:trace>
  <inkml:trace contextRef="#ctx0" brushRef="#br1" timeOffset="82545.7214">16315 12991 57,'1'0'147,"-2"0"33,1 0-5,1-2-25,-1 0-54,2-4-63,0 5-33,1-4-22,0 5-148,3 2-343</inkml:trace>
  <inkml:trace contextRef="#ctx0" brushRef="#br1" timeOffset="85736.9039">16107 12983 156,'-3'-2'225,"-1"1"-90,-2-4-9,2 3 21,0-2-41,4 1 17,-2 2-40,2 1-23,2-3-29,-2 3-13,0 0-3,0 0-4,0 3-2,0-3 4,0 0 20,-2 0 26,2-3 14,0 3 1,0 0-22,0 0-23,0 0-17,0 0-12,0 0-31,0 0-38,0 0-20,0 0 17,9-4 27,-5 1 12,-4 3-3,2-4 14,-1 4 13,-1 0 8,0 0 0,0 0 1,0-2-1,1 2 0,2 0 1,0 0-1,-3 0 1,3 0-1,-3 0 1,1 0-1,-1 0 1,0 0 0,-1 0 1,1 0 0,0 0-1,4 0 0,-2 2 0,6 5-90,6-6-172,26-11-195</inkml:trace>
  <inkml:trace contextRef="#ctx0" brushRef="#br1" timeOffset="85816.9085">16193 12932 18,'-5'6'0</inkml:trace>
  <inkml:trace contextRef="#ctx0" brushRef="#br1" timeOffset="85931.9151">16201 12942 375,'-3'0'175,"-1"2"-175,-9 13-43</inkml:trace>
  <inkml:trace contextRef="#ctx0" brushRef="#br1" timeOffset="87779.0207">13223 13783 376,'-6'4'239,"3"-2"-73,-3 2-37,9-4-43,9 0-19,10 4 58,12 2-4,12-3 11,9 5-48,6-6-1,2 1-23,6-2-20,7-1 14,44-5-18,15-13 24,19-8-21,-48 14 11,-3-3-13,-2 7-13,-9 4 2,-4 7 1,-47-2-14,-2 3-7,0 0-5,43 4 5,42 2 0,10-6-6,-1-8 1,-50-3-1,5-6 6,-52 9-5,-3 1 5,-5-2-5,28 1 0,-10-1 8,-12 3-9,-6 1-1,-3-3 0,0 4 2,0 0-1,5 0 6,7 0-6,-4 0 0,0-3-1,0 3 1,-6-1 0,-5 1 0,-2 0 0,-6 1 0,-1-1 1,0 3-1,-3-3 1,2 0-1,-3 4 1,1-4-1,1 0 1,-2 1 0,0 1-1,4-2 0,-2 0 0,-2 0 1,3 0-1,-2-2 1,-4 1 0,4 1 0,-2-4-1,2 1 1,6 2 0,-6-2 0,3 0 0,0 2 0,-7-2 0,-1 0 0,-2 3-1,0 0 2,-3 0 7,0 0 1,0 0 5,-3 0-4,1 0 4,1 0-2,-1 0-4,2 0-3,0 0-5,0 0-1,0 0-1,0 0-9,-1 0-1,1 0 5,-2-4-3,-2-2-55,-2-7-17,-6 1-63,2-4-168,0 2-224,-18-21-124</inkml:trace>
  <inkml:trace contextRef="#ctx0" brushRef="#br1" timeOffset="87963.0312">16037 13577 214,'0'-1'291,"0"-1"-153,1-3-88,5 1-22,-3 0-10,3-2-4,-1 6-14,0 0-44,1 4-57,11 1-55</inkml:trace>
  <inkml:trace contextRef="#ctx0" brushRef="#br1" timeOffset="89418.1145">16256 13597 256,'0'0'225,"-3"-2"-51,2 0-81,1 2-37,0 0-28,0 0-19,1 0-9,2 2-21,-3 2-17,0 0-82,0 7-195</inkml:trace>
  <inkml:trace contextRef="#ctx0" brushRef="#br1" timeOffset="89648.1276">16286 13600 336,'0'0'190,"0"0"-61,3 0-21,-3-1-37,0-1-38,0 0-22,0 2-11,0 0-22,0 0-80,-3 5-200</inkml:trace>
  <inkml:trace contextRef="#ctx0" brushRef="#br1" timeOffset="89882.141">16302 13591 313,'0'0'330,"0"0"-180,0 2-88,-1-2 7,1 0 18,0-2-12,0 4-41,1-2-20,-1 0-13,0 0-1,-1-2-21,1 2-45,0 0-42,7-8-81</inkml:trace>
  <inkml:trace contextRef="#ctx0" brushRef="#br1" timeOffset="90694.1874">16222 13603 572,'0'0'227,"0"0"-61,0-3-88,0 6-49,1-3-29,2 4-5,1 5 5,2 0 1,1 1 5,0-5 4,-1-1 11,0-2 11,0-4 28,-2 0 25,2-2-26,-2-6-22,-1-2-25,1-1-12,-1-3-28,-3 2-17,0 2 9,-2 6 10,-3 5 14,-1 8-7,-2 1 10,-4 4 9,-6 6 1,1-1 28,-2 2 8,7-2-7,2-4-9,7-8-15,1-1-5,5-3-1,4 1 5,3-2-5,6-3-6,2-2 6,6-6-6,-9-3 5,-2 2 1,-7 2 0,-4 4 2,-4 4 47,-2 1 20,-3 1-43,-4 3-19,-9 3-1,1 7-4,-2 0 5,7 0-6,7-1-1,5-8-1,4 0 1,-1 2-2,5-4-7,2-2-3,3 0-13,4-2-4,-2-4-52,6 0-163,20-21-308</inkml:trace>
  <inkml:trace contextRef="#ctx0" brushRef="#br1" timeOffset="91274.2206">16284 13652 375,'0'0'213,"-2"0"-78,2-3-11,0 3-7,0 0-7,0 0-32,0 0-50,0 0-28,2 3-64,0 0-91,7 0 23,17 5-169</inkml:trace>
  <inkml:trace contextRef="#ctx0" brushRef="#br1" timeOffset="92359.2827">16285 13680 569,'0'-3'310,"0"1"-44,-1 1-52,1-4-31,-2 1-27,4-2-30,-1-1-19,3 1-38,6-2-44,0 0-11,7-1-13,10-2 0,7 0 1,10-1 5,0-2 1,8 2-1,2-5 4,7 1-1,5-2 5,3-5-3,4 1 0,2-5-1,2-1-5,0 1-6,-3 0 0,-6 2 0,1 3 0,-1 0 1,-4 2-1,-3 2 0,-6-3 0,-2 4 1,-4-1-1,-4 5 0,0-3 0,0 4 0,4-4 0,-3 2 1,-1 2 0,-6-1-1,-6 5 1,2-4-1,-2 5 1,0-4-1,-3 0 1,0-1 0,4-2 0,0-2 0,3 3 0,-1 0 0,-2-1 0,0 3-1,0-2 0,-1 1 1,0-2 0,-4 1-1,3-3 1,-2 0-1,-2 0 1,-3 3 5,-4-1-4,0 0 4,6 3-5,0-5 0,3 4 0,2-4 0,-2 3 0,0 2-1,-1-2 0,-6 4 0,-2 0 1,-5-1 1,-2 3-1,-4 0 5,-4 2-4,-3 1 5,2-2-5,-3 2 4,3 1-6,2-3 0,5-1 0,3 0 1,5-6-1,2-3-1,-1 1 1,-2 6 0,-8 1 2,-7 5-1,-4 3-1,-1 0 9,1 0 12,-3 0-10,3 0-5,0 0-5,0 0 0,0 0 0,0 0 0,0 0 0,3 0-1,-3 0 0,0-4 0,0 8 0,0-4 0,-3 0-1,3 1 0,0-2 0,0 1 0,0 0 1,0 0-1,0 0 1,0 0 1,0 0-1,0 0-6,0 0 0,0 0-17,-7-4-40,-5 11-96,-67 28-397</inkml:trace>
  <inkml:trace contextRef="#ctx0" brushRef="#br1" timeOffset="93629.3553">16253 13706 661,'3'0'332,"0"0"-200,4 0-65,9 0 26,7 0 30,7 1-7,10 2-1,8 1-32,9 1-13,1 1-14,2-2-4,-3 2-8,2-1-13,0 4 4,-2 0-5,3-3-6,1 4-12,4-1 1,4-2-12,5 0 1,4-1 4,3-3-5,0-3 0,-7 0 1,-4-2-1,-9 1 5,-7-2 3,-3 0-3,-6 3-4,-3 0 4,1 0-6,0 0 1,-1 6-1,1-2 1,5 5-1,1 0 1,1-2 5,1 3-6,0 0 0,-2-2 0,-4-2 0,-2-3 9,-10-1-2,-4-2 1,-6 0-7,-1 0-1,-4 4 1,3 1-1,1-2 1,5 3-1,1-2 1,5 3 0,1 0 0,-1-3-1,-3 0 1,-3-3 5,-7 3-5,-5-2 0,-3 1 0,-1 1 1,-1-3-1,2 3 0,-1-3 0,6 6-1,0 0 1,10 4-1,-1 4 0,1-3 0,-6-2 1,-3 2-1,-3-7 0,-6 1 1,3 0-1,0 3 1,2-2-1,3 0 0,-2-2 0,1 2 0,-4 3 0,-2-1 0,1-2 0,-4 5-1,1-6 1,-2-1 0,0-1 0,3-2 0,0 1 0,0-2 1,1-1 5,-4-1-6,-1-2 9,-2 1 6,-3 1 21,0-2 11,-3 2-7,0-5-14,-5-4-26,1 0-1,-2 3-8,6 5-21,1-4-57,2-8-256,5-65-688</inkml:trace>
  <inkml:trace contextRef="#ctx0" brushRef="#br1" timeOffset="95131.4412">19155 12638 654,'0'0'257,"0"0"-107,0 0-75,1 0-11,-1 0 17,3 0-13,1 0 1,5 4 3,6-1-11,6 1 22,6-4 7,13-1 7,7-5-17,6-5-28,9 0-14,-3 0-4,-2-7-11,0 8-4,-11-7-2,-5 4-1,-6-3 7,-10 6-1,-7 0-1,-3 1-4,-2 0-4,0-1-2,1-6-1,3 4-8,7-5-1,1 0 0,3 2 0,7 2-1,6 3 0,7 3-1,6 0 1,2 1 0,-1 2 1,-3-4-1,-7-3 0,-5-1 0,-6 1 2,-4-4-1,-2 4 0,6-4-1,10 4 0,6 1 0,13 1 1,1 5 0,9 6-1,2 0 0,1-1-1,-1-1 0,-2-5 0,1-6 1,2-8-1,47-21 1,13-12 0,-2-5 0,-48 18 1,-51 25 0,-3 4-1,-5-1 1,29-7-1,-7 3 1,1 4-1,7 4 0,12-3 0,52-2 0,22-5-1,11-7 1,-56 9-1,-2-4 1,-13 2-1,-45 11 1,-6 3 0,-1-1 0,32-4 0,0 5-1,-4 3-5,6 0-3,2-1-2,3-5 1,4-1 2,-3-6 2,2 0 6,-2-2 0,-4 1-1,-3-2 1,-1 3-1,-1 0 1,-2 1-1,-3 1 1,-9 2 0,-2-3 0,-4 3-1,-3-3-5,0 0 6,-4 2 1,1-1-1,3-1 0,4 2 0,2 3 0,0-1 0,0-4-1,-6 2 0,-7 2 1,-6-4 0,-4 2 1,-1 1-1,-4-5 0,7 6 0,2-3-1,8-3 1,3 6 0,0-6 0,0 5-1,0-1 1,-6 0 0,2-2 0,-6 4 0,0-1 0,-2-4 0,0 6 0,-1-1 0,0 1-1,-4-2 1,1 3 1,-6 1-1,-2-1 0,1 2 0,0-4 0,-2 5 1,6-4 0,-3 3 5,1 0 0,-5-2-4,-5-2 5,-4 4 5,-5-1-12,-14 0-6,-20 3-148,-144 30-504</inkml:trace>
  <inkml:trace contextRef="#ctx0" brushRef="#br1" timeOffset="96894.5421">18947 14321 927,'5'-4'80,"5"1"-80,10-4-98,5 0 52,3-3 40,2-4 6,4 2 7,-4-6 1,-2 2 5,-2 0 50,-9 1 38,-1-3-8,0 5-15,7-9-15,6 5-15,4-3-6,12-6-5,4-1-13,9-3 8,5-6 28,6-2 19,2-3-1,-1-1 11,8 2-1,42-27-8,10 0-14,-1 2-15,-40 18-20,4 6-4,7-2-9,12-2-7,5 0-11,3-3 2,-16 6-1,-2-2 0,-6-5-1,0 3 0,-3 0 0,3-1 1,0 2-1,4 2 1,15 2-1,2-4 0,-1 3 0,-4 6 1,-17 7 0,-4-4-1,-8 2 0,-43 15 0,0-1 0,-1-1 1,41-13-1,0-4 0,-6-3 0,-2-4 1,1 0-1,-2-1 0,-2 3 0,-2 0 1,0 2 0,-4 2 0,-2 0 1,1 4-2,-4 3 0,0 0-5,-7 4 4,-1 5 1,-8-1 0,-3 4 0,-2-1 0,-2-3 0,4 5-1,3-6 1,4 2 0,2-1-1,5-2-5,1-1 4,-1 1 2,-4-1-1,-3-2 0,-5 1 0,-5-2 0,2 3 1,-3-1 0,2-5 1,-1 2-1,-1 1 0,-2 2-1,-2 3 1,3 2 0,-3 5 1,-3 1-1,-3 6 0,2 0 0,-4-2 0,5 3 0,2-1 0,0-4 1,0 3 1,-3-5 4,-2 0-6,0 2 0,3 1 0,1-3 0,2 6-1,-1-2 1,-7-2 0,-4 4 1,-9 2 0,-5 3 5,-2 3-5,-3 0 8,0 0-9,1-2 0,2 0-1,7-3 0,4 1 1,9-3-1,2 3 1,-3-2-1,-5 0 0,-10 0-8,-3 2-7,-4 4-28,0 3-28,-1-2 3,-5 5 0,-2 0 26,-8 1 7,-4 6-45,-3-3-207,-34-19-916</inkml:trace>
  <inkml:trace contextRef="#ctx0" brushRef="#br1" timeOffset="157947.0341">9867 7867 693,'-19'3'141,"1"2"-93,-19 3-29,-1 9 44,2-1 107,2-1-11,3 1-41,-5-9 4,0-1 44,-5-3-35,0 1-7,0-4-50,-3 6-25,-2 0-26,-15 5-10,-2 9-4,-9 9-8,-8 9 0,1 5 0,1 6 1,2-6 5,3 2-6,1-7 17,5 2 6,5 2-6,6-3-9,13 1-8,13-3 0,11-8-1,10 0 0,4-1-1,1-2 1,8 1 0,-3 1 0,1 2 0,0 2 0,-2 0 1,0 1-1,0 0 0,0 7 0,1-1 0,-1 6 0,5 4 0,1-2 0,6 6 0,10-1-1,8-1 1,12 1-1,6-7 1,5 0 0,2-3 0,-1 2 0,3 1 0,-5 0 0,0 2 1,1 1-1,2-3 1,3-5 5,5-2 6,7-3 0,48 9 0,10-13-1,3-3-10,-47-13 5,-43-7 0,0 0-5,-1 2 7,39 4-1,-3 3-6,-3-2 1,1 3-1,6-3 5,42 1-5,6-7 6,9-4 1,-45-5-7,4 0 8,5 0-2,10-4-7,14-2 6,13-7-5,-13 3 7,5 3-2,6-8-5,0 4 8,-5 2-9,-10-1 9,-5 5-7,-5-3-2,-5 8 0,-14 0 0,-5 0 0,-47 10 0,-1 6-1,85 26 1,5 22 1,-42-8 1,9 7-1,-2 0 0,4-8 0,-1-21 1,12-19-2,4-15 2,2-22 4,-9-19-5,-18-15 5,-50 25-6,-1-4 2,-5-2-1,37-36 7,-6-5 10,-14 5-6,-10 4-3,-13 4 7,-9 9-2,-8 6-1,-6-4 1,-1-4-13,-4-7 7,0-6-8,2-5-1,5 0 0,7 5 0,5 4-9,3 14-7,7 8-11,-2 4 4,1 13-2,-7 5 10,-2 3 2,-4 7 7,-9 3 7,-2-3 1,-6-2 5,-4-2-6,-8-12 1,-2-9 0,-4-8 0,-5-4-1,-5-10 0,0-6-1,-9-6 1,-8-3 0,-3 5 0,-12 3 6,-12 8-4,-59-22-1,-35 23 5,-24 11-5,70 21 0,6-1 1,-5 13-1,-4-13 5,11 5-6,-3 11 0,5 4-1,3-2 0,-19 3 0,-3 6 1,4-4 0,6 0 1,13 2-1,-3 1 8,7-6-8,5-1-1,5-3 0,4-1 0,4-2 0,-2 12 0,-16 4 0,4 6 1,1 11-1,6 13 0,-2 1 1,3 2 0,7-3-1,-1-10 0,48-10 1,4 2-1,-1-5 0,-36 16 1,10-7 0,9-2 0,7-1-1,9-1 0,7 6 0,2-6 0,4 3 1,7-7-1,4 0 1,-7-3 0,4-1 0,-2-2 0,2-2 0,7 1 0,1-6-23,-6 0-10,-1-6-21,-5 3 11,7-1-34,5 3-70,9 8-231,7 3-285,28 17 141</inkml:trace>
  <inkml:trace contextRef="#ctx0" brushRef="#br1" timeOffset="166835.5425">30823 5710 1020,'-19'-15'281,"2"5"-194,-20-12-65,0 4-22,-2 9-26,-2 8-45,-3 3 14,1 11-3,-2 4 20,9 1 22,9-7 9,9-1 9,5 2-21,1 2-3,-3 13 12,0 6 3,4 9 9,4 3 0,10-2 24,8 2 6,4-4 27,11 1-6,6-1 2,9 8 11,10 3-5,4 11-4,5 4-13,2 1-6,-8-2 5,-9-6-17,-9-9-6,-12-6 4,-13-12-10,-9-5 0,-13-3 8,-12-3 26,-13-4 31,-10-10-34,-9-8-25,-9-5-16,0-5-2,4-6-67,8-7-191,-45-68-413</inkml:trace>
  <inkml:trace contextRef="#ctx0" brushRef="#br1" timeOffset="167338.5712">30040 5271 672,'0'-7'58,"-3"4"-58,1-1-16,-4 4-38,-6 19-74,-15 17 25,-6 19 71,-9 25 24,-16 68 8,13 20 35,21 26 13,22-33 84,11 57-2,18-13-22,30 11 81,23-6 47,29-32-49,28-43-80,8-32-41,5-26 10,10-19 14,0-30-1,-2-39-16,-9-47 13,12-35-5,-5-14-27,2-25-18,-9-33-12,-14-10-14,-30 8-8,-28 12 5,-31 3-5,-33 1 4,-25 17-1,-25 10-5,-30 6-36,-20 10-17,-26 7-50,-14-8-50,-3 12-51,-16 8 12,16 11 7,11 9-29,-2 12 1,8 20 37,-19 15-10,-1 18 33,-19 12-25,-22 21 11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27T02:49:55.32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1027 3696 451,'-2'-10'236,"1"2"43,-3-10-39,2 4-39,1 2-26,-1 5-14,0 1-47,2 3-45,0 3-41,0 3-28,5 3-6,5 4-4,4 13 10,4 9 5,-3 9 7,1 7 6,-7 6-2,-3 5 1,-6 4-2,-4-1-6,-4-2-2,-1-4 1,-1-9-8,4-5 1,3-19-1,3-7 0,0-12 1,1-4 23,-1-8 5,2-11-17,2-16-12,8-17 0,2-17 0,5-13-10,8-5-5,-2-6 3,3 7 10,1 9 1,1 13-5,-5 12 6,-1 18-1,-9 11 1,0 11-8,4 11-1,8 1 8,8 3 1,6 7 1,6 9 5,-4 9 3,-6 8 1,-7 9-1,-3 11 5,-9 0-4,-2 3-4,-3-4-5,-6-3 0,-3 2 5,-2-2-5,-2-7 7,-2-12-7,0-7-1,0-8-1,2-3-38,2-7-131,2 0-172,19-25-365</inkml:trace>
  <inkml:trace contextRef="#ctx0" brushRef="#br0" timeOffset="203.0116">22119 3591 990,'6'-17'371,"3"4"-112,6-13-82,0 5-21,4 5-67,8 4-56,15 2-20,10 0 2,12 1-9,1 3-5,2 5 0,-3-2 1,-13 6-2,-9 4-32,-22 9-193,-17 13-233,-104 71-752</inkml:trace>
  <inkml:trace contextRef="#ctx0" brushRef="#br0" timeOffset="407.0233">22288 4037 1143,'0'0'518,"1"-2"-346,-1 2-37,5-1-21,2-4-34,12 1-50,12-1 1,13-3-5,11-2-25,3-2 5,5-2-5,-3 1 0,0-1-1,-4-4-12,-8 7-60,-5 0-216,14-41-580</inkml:trace>
  <inkml:trace contextRef="#ctx0" brushRef="#br0" timeOffset="1532.0876">24293 2363 1034,'-8'-6'315,"0"0"-76,-8-5-58,-6 4-11,-3-1-77,-8 8-48,-5 5-27,-12 12-17,-8 14-1,-6 16 1,-6 10 0,4 8 1,4 3-2,11-1-1,15-2 1,13-7-9,12-6 1,11-7 7,11-6-8,9-2 8,10-11 1,8-5 1,14-13 7,5-8 7,3-8-3,-2-7-5,-7 0 1,-1-2-8,0 2 0,-3-1 1,-3 5-1,-6 6-14,-8 1-53,-10 6-140,-8 2-116,-36 32-232</inkml:trace>
  <inkml:trace contextRef="#ctx0" brushRef="#br0" timeOffset="1846.1056">23416 3646 962,'-3'-3'372,"3"3"-144,-2-2-123,4 1-43,12-3-2,13-8 21,20-7 45,20-10-47,65-16-19,18-2-15,-2 0-9,-48 16-4,5 0 1,0 6-11,1 4-10,0 4-3,4-3-7,-8 4-1,-4-3 0,-8 2 0,-52 7-1,-1 2 0,-8 4-1,21-5-10,-22 8-31,-14 2-66,-22 14-150,-96 76-39</inkml:trace>
  <inkml:trace contextRef="#ctx0" brushRef="#br0" timeOffset="3709.2122">24453 3759 1297,'-2'-8'285,"0"0"-114,-4-2-45,-2 1 24,-6 0-66,-4 4-45,-3 7-32,-9 10-6,-14 4 0,-1 11-1,-11 10 1,2 4-1,4 3 1,1-2 0,7 3-1,1 0 0,2 7-1,8 4 0,2 6-5,4 4 4,7 5-4,6-4 5,11-7-1,5-7-5,9-12 1,2-11 5,5-7 1,3-9 0,-1-4 9,3-5 6,-1-5 10,-4-2 8,0-3-3,0-3-13,-2 0-1,1 0-4,-3 0-6,-2 5-6,-5-2 0,1 3 1,-4 2 0,-3-2-1,0 2 1,-2 0 0,-1 0-1,0 0 2,0 0-2,0 0 8,0-1-7,0 1 0,0 0 0,2-2-1,1 2 1,3-2 0,-1 1-1,-3-3 1,2 1-1,-3 3 0,-1 0 0,0 0 1,0 0-1,0 0 0,0 0 1,0 0-1,0 0 0,1 0-2,1 0 1,1 0 1,0 0 0,0-3 0,-2 3 1,-1-1-1,0 1 0,0 0 0,0 0 0,0 0 0,0 0 0,4 0 0,-4 0 0,3 0 0,2-3 0,2 0 0,0 3 0,0-4 0,0 4 0,-3-2 0,0 2 0,-2-2-1,0 2 1,-2 0 1,5 0-1,-2-2 0,4 0 0,-1-2 0,1 0 0,1 2 0,-3-2 0,3 3 0,-5-1 0,0 0 0,1 1 0,-4 1 1,0 0-1,0 0 1,0 0-1,0 0 0,0 0 0,0 1 0,-2-1 0,4 0 0,-4 0 0,4 0-1,-2 0 1,0 0 0,0-1 0,0 1-1,0 0 0,0 0 1,0 0-1,0 0 1,0 0-1,0 0 1,0 0 1,0 0-1,0 0 0,0 0 1,0 0-1,0 0 0,0 0 0,0 0 0,0 0 0,0 0 1,0 0-1,0 0 1,0 0-1,0 0 1,0 0-1,0 0 0,0 0 0,0 0 0,0 0 0,0 0 0,0 0 1,0 0-1,0 0 1,0 0 0,0 0-1,0 0 1,0 0-1,0 0 0,0 0 0,0 0-2,0 0 1,0 0 1,9-6 0,-5 5 0,2-5 0,-1 2 1,-4 4-1,0-3 0,-1 3 0,0 0 1,0 0-1,0 0 0,0 3 0,0-3-1,0 0 1,5-3-2,-2 2 1,1 1 1,1-2 0,1 0 0,-3 2 0,0-2 0,-3 2 0,1 0 0,-1 0 0,0 0 0,0 0 0,0 0 0,0 0 0,0 0-1,0 0 1,-1 0 0,1 0 0,0 0 0,0-2 0,0 4 1,0-2 0,0 0-1,0 0 1,0 0 0,0 0 0,0 0-1,0 0 0,0 0 0,0 0 0,0 0 0,0 0-1,0 0 1,0 0-1,0 0 1,0 0 0,0 0 1,0 0-1,0 0 0,0 0 0,0 0 1,0 0 0,0 0-1,0 0 1,0 0-1,0 0 0,0 0 0,0 0 0,0 0 0,0 0 0,0 0-1,0 0 0,0 0 1,0 0 0,0 0-1,0 0-1,0 0-7,0 0-1,0 0-19,-6 0-23,6 0-110,0 2-126,-6 2 39,-24 13-604</inkml:trace>
  <inkml:trace contextRef="#ctx0" brushRef="#br0" timeOffset="5617.3213">24570 2884 500,'0'0'282,"0"1"-163,0-1-71,0 3 6,0 0 24,0 1-39,1 6-17,1 0 10,1 10-1,-2 2 13,3-1-16,-1 3-7,3-5-3,1-3-6,2 0-6,-1-6 3,2-3 0,-1-3 6,3-5 30,1-8 32,-2-4 5,2-5-10,-2-7 2,-4-3-13,-1-5-25,-4 0-10,1-1-5,-6 1-14,1 4 2,-2 2-8,0 6 1,-1 8-1,2 3 0,0 6 7,-3 2-1,-1 0-1,-1 4-6,-4 0-1,-3 5-11,-4 7 0,2 2-3,-2 9-60,5 6-76,4 9-100,13 86-304</inkml:trace>
  <inkml:trace contextRef="#ctx0" brushRef="#br0" timeOffset="6713.384">24728 4415 784,'-9'-7'285,"4"3"-68,-4-4-38,2-2-11,-1 1-5,-1 2-23,2 1-46,2 1-23,-1 3-25,3 0-14,-2 0-13,1 4-13,0 0-6,-4 4 0,-4 4-1,-3 2 1,0 1-1,-1-3 1,2 4 0,3-2 1,0-5 5,5 3-5,1-4 0,0-4 1,5 2-2,0-3 0,-2 2 0,-2 4-1,4 0 1,-3 1 0,0-5 0,1 3 1,1-2-1,1-2 1,0-1-1,0-1 1,0 0-1,0-1 1,0 1 0,0 0-1,0 0 1,0 0 0,0 0-1,0 0 0,-1 0 0,1 0 1,1 0 0,-2 0-1,1 0 6,0 0-6,0 0 1,0 0-1,0 0 0,0 0-1,0 0-4,0 0-6,0 0-11,0 0-17,0 0-36,0 0-134,0 0-134,8 8-35,0-25-329</inkml:trace>
  <inkml:trace contextRef="#ctx0" brushRef="#br0" timeOffset="7135.4081">24682 4467 100,'5'-3'101,"1"2"-101,15-21-98</inkml:trace>
  <inkml:trace contextRef="#ctx0" brushRef="#br0" timeOffset="8575.4905">24663 4367 833,'0'0'252,"1"3"-149,3 3-103,4 8 0,10 8 0,2 3 19,4 11 10,4-1 4,-3 2-6,0-2-9,-2-3-3,-3-7-8,-2-5-6,-6-4 0,-4-7-1,-1-2-21,-4-6-80,-3-1-49,-7-1 39,-40-38-351</inkml:trace>
  <inkml:trace contextRef="#ctx0" brushRef="#br0" timeOffset="8764.5013">24577 4531 761,'0'0'305,"0"0"-136,0 0-125,2 3-43,4 6 0,8 5 30,2 9 2,8 5-15,-2 4-10,2-5-2,-7-8-2,0-3-4,-4-3-45,-4-8-150,-4-4-150,-40-16-113</inkml:trace>
  <inkml:trace contextRef="#ctx0" brushRef="#br0" timeOffset="8906.5094">24587 4602 696,'0'3'330,"1"4"-226,2 1-97,6 13 13,3 5 25,6 2 9,6 5-20,4-1-17,4-4-17,6-4-89,39 0-455</inkml:trace>
  <inkml:trace contextRef="#ctx0" brushRef="#br0" timeOffset="11456.6553">21417 2308 730,'-2'0'220,"2"-2"-76,-2 0-30,-2 0 6,-2-5-1,-3-4-20,-6-1 1,-5 3-29,-3 1-38,-9 4-11,-9 14-10,-6 5-6,-9 15-6,-4 11 1,-4 7-1,-14 12 0,-75 52 6,-56 36 9,22-16-6,75-43 16,11 11 13,7 4-13,-12-1-11,17-31-7,57-46-5,7-3 5,8-2-6,-23 19 0,16-4 0,7-2-1,7 0-2,4 3 1,3 6 1,5 1-1,1 7 1,0 4-1,1 5 2,1-2-1,-2 2 0,1-1 0,1 2 0,-1-2 1,7 4-1,2 1-2,2 7 1,6 7-5,3 7 5,5 1 0,9 0 0,1-1 1,5-13-1,4-5-1,0-15 2,0-7-1,4-5 1,-3 0-1,6-1 1,7 1 0,4-2 1,48 23 0,15 3 0,9 7 0,-47-26 0,8-10 0,8-4-1,2-19 0,15-4 0,-21-12 2,-11-6-1,7 0 13,14-3-2,5-3 4,6-17-5,3 15 4,-13 7-5,4-8-9,-4 0-1,4 0 0,-17-3 0,-19 1 0,-43 9 0,2-2 0,-3 2 6,38-17 7,5-2 8,42-20-3,13 11-6,4 10-11,-44 4 0,1-4-1,2 22 0,2-12 0,-6 1-1,-59 6 2,-1 4 0,-1 3 0,39-5-1,-4 5 0,-1 4 0,1 2 0,-5 4 1,4 4-1,0 6 0,-1 5-6,0-1-12,-3-2 1,2-7 8,-2-5 9,3-4-1,-3-6 0,2-1 0,-4-5 0,-2 2 1,-5 2 0,-4-1-1,-2 0 1,1-1 0,-4-6 1,0-1 0,2-7-1,1-7 1,-1-10 1,2-8 11,0-2-4,-4-1 2,-5 2-5,-9 1 13,-4-4 8,-10-5 9,-4-9-1,-4-14-4,-4-9-1,-6-75-9,-10-37-1,-1-18-1,-5 79-17,3 24-1,2 69 0,-2-11 0,-29-109 0,-12 7 7,33 116 4,-1 5-3,-3-1-3,-26-43-6,-3 3 1,-3 0 0,-5 3-1,3 9 0,7 7-1,6 14 0,3 11 1,2 7-1,1 3 0,-4 1 1,-4 1 0,0-1 0,-4 1 0,-5-2 0,-4 1 0,-6 2 0,-3 7 0,-4 1 0,-1 9-7,0 3 6,0 4-1,2 0 1,7 1 0,1-2 1,4-3 0,-1-3 0,1 0 0,-2 0 0,-9-2 0,-3-5 2,-8 6-1,0 4-1,2 4-1,-2 8 1,1 2 0,-43 14 0,-5-1-1,5 2-5,91-21 5,1-1 0,-3 0 0,-34 1 1,-3-3 6,4-1-5,0 1-1,5 2 0,1-2-1,7 4 0,10 0 1,4 1-1,4 0 0,2 4 0,4 3 1,2 1-2,2 0 1,-2 4 0,-5 2 0,-5 5 0,-9 0 0,-6 4 0,-6-1 1,-2-1-1,3-5 0,2-4 1,4-3 0,3-6 0,7-2 1,8-1 0,2-2-1,7-4 1,5-4-1,7 4-6,6 0 0,4 0-8,2 0-11,3 0-4,-3 0 2,-1 4 6,-5-1 3,-7 0 5,-3-1 2,-7-2-7,-4 0-34,-6-2-10,-3 0-41,5-2-43,1-4-22,9 2-34,-1-2-388</inkml:trace>
  <inkml:trace contextRef="#ctx0" brushRef="#br0" timeOffset="31341.7927">29272 2626 667,'0'0'775,"2"4"-638,1 3-110,3 3 18,6 3 28,2 7-17,-1 5-16,5 1-5,-6 0-4,-1-3-11,-2-1-7,-5-8-1,-1-1-12,-6-2-7,-5 2-124,-49 26-250</inkml:trace>
  <inkml:trace contextRef="#ctx0" brushRef="#br0" timeOffset="31550.8046">29082 2937 1360,'0'3'363,"0"-2"-231,-3 5-80,3 4-25,0 9 9,0 11-7,0 14-14,0 6-6,-4 10 0,-1 2-9,-3-2-57,-2-3-117,3-14-82,-8 32-268</inkml:trace>
  <inkml:trace contextRef="#ctx0" brushRef="#br0" timeOffset="31790.8183">29310 2935 927,'17'-14'339,"2"3"-81,15-8-33,1 7-73,5 7-56,5 7-38,12 4-5,7 4-11,9 4-18,0-2-23,-11 3 0,-11-1 6,-13 3-7,-19 7-23,-15 2-11,-18 13 27,-21 13 6,-23 18-13,-57 41-121,73-81-176,-153 94-315</inkml:trace>
  <inkml:trace contextRef="#ctx0" brushRef="#br0" timeOffset="31984.8294">29545 3034 821,'0'0'570,"-2"0"-295,1 2-37,-2 3-71,-2 9-91,-4 17-47,-7 17-1,-10 18-13,-5 9-3,0-5-4,-2-9-8,6-6-35,8-7-95,4-14-185,4 7-364</inkml:trace>
  <inkml:trace contextRef="#ctx0" brushRef="#br0" timeOffset="32158.8394">29580 3253 693,'17'-4'556,"3"0"-335,19-1 26,3-1-46,2 6-72,-4 6-40,3 1-49,-9 6-28,-7 2-12,-9 6-18,-18 8-160,-22 13-152,-129 77-657</inkml:trace>
  <inkml:trace contextRef="#ctx0" brushRef="#br0" timeOffset="32307.8479">29523 3535 779,'17'-10'469,"4"3"-280,19-9 49,10 2-43,4-1-48,4 3-58,-5 2-56,-7 6-33,-13 8-6,-16 10-173,-46 50-391</inkml:trace>
  <inkml:trace contextRef="#ctx0" brushRef="#br0" timeOffset="32629.8663">29774 3496 1335,'0'0'452,"2"2"-278,-2 2-45,3 0-36,0 6-23,0 9-17,-2 9-19,-2 11-14,-10 12-7,-11 2-13,-5 4-18,-4-5-39,1-10-22,9-9-8,2-14 10,5-9 35,8-7 42,6-6 17,2-4 37,5-1-9,7-4-26,12 0 1,12 2 14,11 0-1,6 1-1,5-2-11,0 1-12,-4-5 0,-8 0-9,-8-4-61,21-64-298</inkml:trace>
  <inkml:trace contextRef="#ctx0" brushRef="#br0" timeOffset="32993.8872">30373 2741 1400,'0'0'555,"0"2"-419,-2 2-79,4 9-48,-2 15 15,0 15 6,-6 14-15,-2 12-3,-11 8-1,-10 14-11,-11-1-2,-6-11-64,3-16-55,13-29 8,16-19 19,14-19 31,12-19-32,7-15 71,14-15 24,5-5 51,5 3 62,3 1 5,-4 11 1,4 6-23,5 8-23,7 5-5,2 5-34,-2 3-14,-5 6-19,-15 8-1,-14 8-29,-16 11-68,-18 14-103,-26 15-113,-149 125-820</inkml:trace>
  <inkml:trace contextRef="#ctx0" brushRef="#br0" timeOffset="33165.897">30328 3363 1165,'25'-22'365,"2"0"-82,34-24-74,6 0-68,3 5-42,-5 10-44,-5 10-28,-16 12-18,-11 10-9,-16 13-8,-17 17-49,-17 19-25,-26 14-259,-142 112-648</inkml:trace>
  <inkml:trace contextRef="#ctx0" brushRef="#br0" timeOffset="33510.9167">30464 3527 812,'19'-17'499,"1"2"-306,21-15 71,2 5-63,2 9-52,-6 8-62,-6 10-42,-8 9-12,-7 7-8,-8 14-8,-17 10-4,-6 16-5,-11 4-2,4 5-1,0 1-5,9-1 0,9-16 0,5-11-1,9-14 0,11-13 1,6-10 38,15-6 13,11-10 22,3-7 14,3-8-4,-4 1-17,-10-5-17,-7 9-14,-12 5-11,-10 6-12,-11 7-6,-6 2 0,-2 3-6,0 0-6,-7-2-80,-2-2-100,-24-52-177</inkml:trace>
  <inkml:trace contextRef="#ctx0" brushRef="#br0" timeOffset="34569.9773">31433 3137 378,'0'0'859,"0"-2"-390,0-2-218,0 4-74,0 0-56,0 3-44,0-2-44,0 4-33,6 6-4,2 8 4,5 11 14,1 10 4,-5 0-8,-1 5 5,-8 5-4,-4 4-1,-6 1-1,-7 4 0,-4-4 0,-1-6-8,1-10-1,7-13-5,8-12-4,3-10-1,5-5-1,-1-18-16,7-17-24,4-26 8,9-21 22,3-11 1,3-4 5,-2 10 2,2 10 2,-5 16 10,1 19 0,-3 13 1,-3 12 5,-5 8 4,-2 8-7,1 8 4,2 9 4,5 1 7,0 11-2,-1 1 1,0 5-2,-6 2 1,-1 1 9,-3 5-6,-1-4-2,-4 5 1,-2-1-4,-2 2-1,-4 2-10,-1 0 7,0 2-2,-3-6-7,3 2 0,1-4-9,-5-5-14,9-5-2,-2-8-17,4-12-15,0-5-35,2-7-103,5-4-141,24-56-360</inkml:trace>
  <inkml:trace contextRef="#ctx0" brushRef="#br0" timeOffset="34981.0008">31937 3267 1020,'5'-4'375,"3"-6"-157,11-8-17,3 1-44,2-5-43,2 5-52,-1 1-31,-3 6-16,-7 6-10,-2 4-5,-5 8 0,3 5 6,-4 12 21,-1 6 1,-2 7 4,-1 6-11,2-7-14,1-6-5,6-2 4,-1-9-5,3-2 0,6-4 7,6-2 1,10-11-8,9-1 4,3-6-5,6-8-15,0 1-33,-4-4-23,-5 2-116,-13 1-113,-19 5-173,-42 6-313</inkml:trace>
  <inkml:trace contextRef="#ctx0" brushRef="#br0" timeOffset="35303.0192">31984 3729 1008,'3'0'523,"0"-3"-376,6-2-40,11-4 13,9-3 15,8-2-78,8 1-29,0 0-17,-3 8-5,-13 0-5,-8 10-1,-12 6-23,-10 13 15,-7 12 8,-13 14 1,2 8 0,0 2 0,4-1 0,11-10-1,5-14-15,6-12-27,9-14 42,5-11 34,12-8 1,0-8-16,4-9 1,7-5-20,3-5-75,-3-6-207,84-72-499</inkml:trace>
  <inkml:trace contextRef="#ctx0" brushRef="#br0" timeOffset="35536.0326">32936 3108 195,'-1'0'1393,"1"0"-1033,0 1-230,0 9-80,1 11 19,0 17-3,2 8-30,-3 12-17,5 9-8,-1 4-5,0 11-5,-3 7-1,-4 5-14,-8 3-100,-8 1-237,-48 127-1009</inkml:trace>
  <inkml:trace contextRef="#ctx0" brushRef="#br0" timeOffset="43131.467">29327 5021 735,'-2'-2'507,"1"1"-237,-1-5 20,1 4-64,-1 2-50,1 0-11,1 0-101,0 0-64,0 0 0,0 0-15,1 0-4,4 4 9,2 1 10,6-2 1,0 4-1,-2-3-16,-3-1-43,-2 5-11,-2-1-10,-2 2-67,-2 5-43,-2 7-103,-27 61-220</inkml:trace>
  <inkml:trace contextRef="#ctx0" brushRef="#br0" timeOffset="43308.4771">29270 5383 765,'0'-3'506,"0"3"-328,2-1-7,5-2 6,2 0-6,3-1-61,-1 2-61,0 4-49,-2 5-21,0 8-70,-7 16-100,-7 12-28,-13 10-115,-61 96-326</inkml:trace>
  <inkml:trace contextRef="#ctx0" brushRef="#br0" timeOffset="43510.4887">29150 5781 598,'2'-2'342,"-1"2"-85,1-5-124,6 1-25,7-3 53,7-3 50,9-6-56,2 1-58,-6 1-31,-2 2-39,-4 4-10,-9 0-16,-3 2-1,1-1-2,-4 3-52,2-2-33,-2-4-12,3-1-55,-4-3-64,-3 0-337,-13-29-239</inkml:trace>
  <inkml:trace contextRef="#ctx0" brushRef="#br0" timeOffset="44172.5265">29133 5186 850,'-2'-2'363,"2"2"-109,0 0-61,2 0-43,-1 0-81,8 0-39,6 0-6,12-1 12,9-1 18,7 0 12,8-3-12,1-2-19,2 0-19,-5 0 4,-6-5-19,-7 6 10,-9 3-11,-8 0-11,-7-1-43,-6 4-24,-2 0 6,-4 0 34,-4 0-31,-2-3-108,-4 0-404,-34-27-164</inkml:trace>
  <inkml:trace contextRef="#ctx0" brushRef="#br0" timeOffset="44479.5441">29382 4915 947,'-3'0'312,"3"0"-99,-6 0-87,6 3-72,1 1-54,4 14-11,1 9 11,4 16 11,-2 11 17,1 7-7,-5 9 5,1 2-14,-7 10 9,-5-6-15,1 1 15,-3-6-20,0-15-1,3-15-2,6-13-11,-2-11-16,2-10-46,0-1-28,2-5-53,-2-1-60,6-1-102,4-29-137</inkml:trace>
  <inkml:trace contextRef="#ctx0" brushRef="#br0" timeOffset="45515.6034">29302 5208 1073,'-2'0'330,"2"0"-144,-2 0-36,2 4-23,2-4-94,0 0-33,5 3-33,6 3 33,11-1 14,9-1 8,3-3 19,7-4 7,-1-6-38,-2-6 16,-4 0-15,-6-3-11,-9 6-69,-8 2-48,-9 1 21,-8 1-74,-15 6-185,-5 4-4,-8 3 28,-3 11 146,1-2 185,6 0 38,6-3 125,10-3 19,3 0-67,6 2-2,2 2 8,1 7-2,4 8 11,0 9 20,1 5 5,0 7-16,-2 8-46,0 3-37,-2 2-16,2-1-19,-1 3-15,-1-4 5,-1-6-11,-1-4-6,-1-2-48,2-6-88,-4-6-49,1-7-119,-4 17-187</inkml:trace>
  <inkml:trace contextRef="#ctx0" brushRef="#br0" timeOffset="45739.6162">29337 5650 560,'-6'-9'274,"5"5"23,-2-4-4,4 4-91,4 1-103,11 3-33,8-7 3,12 4 12,6-1-13,2 4-14,-2 0-29,-6 2-24,-5 3-1,-11 5-13,-8 1-110,-14 12-105,-13 8 46,-21 13-200,-122 93-511</inkml:trace>
  <inkml:trace contextRef="#ctx0" brushRef="#br0" timeOffset="45922.6266">29188 6094 458,'6'-4'550,"6"-2"-384,13-7 145,11-8-26,10-1-56,4-1-82,3 1-52,2-1-37,-4 7-19,-6-4-25,-2 8-13,-9-4-1,-6 6-28,0-5-53,-1 1-110,-2-8-267,21-66-277</inkml:trace>
  <inkml:trace contextRef="#ctx0" brushRef="#br0" timeOffset="46204.6428">29883 5167 1153,'0'0'522,"3"0"-336,1 0-60,6-3-39,12-4-18,15-3-26,18-5-22,6 2-19,6 0 5,-7 2-7,-12 5 0,-8-1-10,-15 6-17,-12 2-12,-8 3-14,-10 5-52,-7 8 105,-11 5 20,-11 8 3,-13 6-7,-7 4-5,-1 3-11,-4 2-63,2 2-170,3-2-121,-50 40-236</inkml:trace>
  <inkml:trace contextRef="#ctx0" brushRef="#br0" timeOffset="46416.6549">29909 5226 868,'-2'0'528,"2"2"-304,-1 1-121,2 11-80,2 12 77,3 15 11,3 10-28,0 17-38,-6 3-24,-3 4-3,-6 1-8,-5-4-10,0-8-24,-5-9-49,-1-16-8,3-14-111,2-11-107,0-59-245</inkml:trace>
  <inkml:trace contextRef="#ctx0" brushRef="#br0" timeOffset="46782.6758">30085 5021 719,'6'-13'366,"1"7"-33,3-7-45,-6 9-124,-3 11-106,-1 15-31,-3 15 18,-6 12-21,-7 18 3,-7 6-1,-2-1-26,7-5-6,5-15-30,11-16-29,12-13-13,7-13 66,10-8 12,6-8 1,6-6 0,3 1 0,-3 1 0,-6 8-1,-6 4-6,-10 11 6,-7 9 24,-9 11 54,-5 9-12,-11 7-17,-6 3-17,-6 3-7,-7-3-5,-2-4-10,-1 0-8,-2-6-2,3-8-81,6-7-96,5-17-119,10-16-77,2-80-271</inkml:trace>
  <inkml:trace contextRef="#ctx0" brushRef="#br0" timeOffset="46958.6859">30020 5612 381,'5'-14'349,"1"7"-29,3-11-65,2 15-102,6 10-20,4 14 23,10 10-34,4 3-50,1 7-29,-2-1-17,-3 1-10,-2-4-8,-4-6-8,-6-3-40,-5-8-62,4 1-109,-6-2-244,4-10-184</inkml:trace>
  <inkml:trace contextRef="#ctx0" brushRef="#br0" timeOffset="47700.7283">30453 5215 1104,'2'-3'506,"4"-1"-372,8-6-86,9 2-17,7 2 1,3 3-17,4-1-6,0 1-8,3 0-1,6 2 9,-7-2-9,-8-3-8,-17 5-109,-11 0 41,-9 1 17,-9 2 40,-7 4 19,-2 6 0,4-1 49,2 7-1,7 8-4,0 7-13,5 12 23,4 6-13,0 10 14,2 1-7,0 3-1,0-2-1,-2-7-26,1-7-11,-2-11-2,0-6-5,-3-6 5,2-6-7,-5 0-30,-4-5-70,-6-2-149,-5-10-45,-2-8-195,3-13 138,-1-6-16,4-3 367,3-6 171,7 4 111,7-2 46,7 0-86,12 0-41,4 3-60,8-1 9,8 9-29,0 5-44,1 7-34,-4 4-22,-4 8-13,-11 4-8,-8 3-20,-7 9-19,-14 12 2,-13 3 14,-15 10-49,-9 7-19,-3 0 29,4-4 40,8-7 20,14-11-5,9-8 7,11-12 0,13-3 12,8-6 66,13-1 16,5-1-2,8-8-23,4 1-14,0-6-19,-3-1-18,-1 3-10,-1-4-7,-3 1-1,-4-3-5,-4 2-140,-12-9-64,-2-7-97,-6-91-613</inkml:trace>
  <inkml:trace contextRef="#ctx0" brushRef="#br0" timeOffset="48398.7683">31044 4896 682,'5'-5'357,"-2"0"-67,1-5-71,2 8-96,-1 7-74,3 2-16,0 8-22,-2 3-1,2 4-10,-8 4-63,-8-1-12,-4 4-15,-10-5 9,-8 4 12,-3-6 38,0 1 20,0-7 11,5-3 54,14-5 18,7-6 30,8 0-37,7-4-40,14 0-4,12-4 18,11-3-12,9-5-7,4 0-10,9 0 11,46-14 120,-71 18-82,39-10-43,-12 2-16,-20 2-7,-24 6-131,-19 6-41,-22 4-82,-16 10 42,-18 6 68,-11 3 74,-4 11 53,4 1 24,9 1 25,5-2 32,15-1 38,8-3 16,12-1-24,10-5 0,2 3-18,10-6 3,3 2 18,8-3-15,5-5-12,3-4-21,5-7-11,4-8-11,3-8-20,1-1-12,0-6-54,-3-2-3,-8 6 27,-11 2 22,-6 7 19,-11 4 1,-6 6 36,-7 0 15,-8 10-50,-12 8-1,-7 3 0,-3 10 0,9-1 12,6-3-3,11-5-9,8-10-1,6-5-11,4-2 5,4-2-23,6-3 6,6-3-32,0-1-40,3-3-30,-6-4-40,-4-5-80,5-29-123</inkml:trace>
  <inkml:trace contextRef="#ctx0" brushRef="#br0" timeOffset="48954.8001">31039 5234 316,'4'-8'260,"0"3"-64,2-8 25,-1 3 19,-1 7-27,-4 0-53,-2 6-37,0 6-76,-1 9 16,0 9 52,0 13-46,-2 6-18,-1 5-12,-2 7-4,0 0-16,3-9-4,5-5-15,2-17-7,4-13-5,7-9 12,5-5 15,13-10 6,13-13-6,12-12-15,7-9-9,-1-5-44,-4-3-44,-8 3-1,-7-2 28,-15 7 41,-12 9 29,-10 7 2,-3 11 43,-7 9 40,1 7-8,1 2-55,0 7-22,0 10-12,2 10 5,0 12-1,0 7 7,3 2 1,0 0 0,-1-5 1,-1-7-1,-1-6 2,-1-8-2,-3-4-11,0-8-31,-6-5-43,-6-4-160,-4-5-222,-50-55-349</inkml:trace>
  <inkml:trace contextRef="#ctx0" brushRef="#br0" timeOffset="49128.81">31188 5121 632,'-8'-2'319,"2"2"-25,-5 0-69,7 10-114,4 10-51,6 10-22,7 6-16,13 2-10,5 1 8,6-11-20,3-5-51,0-13-123,-3-10-77,-3-10-130,29-37-245</inkml:trace>
  <inkml:trace contextRef="#ctx0" brushRef="#br0" timeOffset="49696.8425">31357 5267 159,'-13'19'247,"0"1"-64,-12 19-10,5 5-13,-1 1 11,6 0-34,-1 1-17,3-1-9,2 7-38,2 0-32,-2 6-26,-2 12 1,-1 12-10,-6 10-6,4 8 0,-6 0 0,4-7-67,5-18-80,1-20 10,5-28-7,4-27 60,4-26-43,2-27 73,4-18 40,3-19 13,-3-6 1,2 4 5,-1 16 34,0 15 72,0 25 51,-1 15-18,0 12-28,1 4-53,7 4-11,9 1-1,10 0-16,8 0-17,3-8-3,2-3-14,-5 0 13,3-1-7,-1 2 34,-4 9 128,2 2-56,-9 12-76,-11-4-20,-8 6-10,-9 9 13,-6 12 2,-4 11-10,-3 11-4,3 5-7,2 6 19,4 4-11,2 8-2,0-6-7,-3-8 1,-4-8-1,-1-18-1,-2-12-5,-3-3-11,-1-14-14,-1-5-11,-2-13-33,0-7-98,1-19-107,0-22-175,-7-177-223</inkml:trace>
  <inkml:trace contextRef="#ctx0" brushRef="#br0" timeOffset="50019.861">31487 5690 780,'-1'-1'476,"-2"1"-219,0 0-35,-4 9-98,-6 18-77,-8 15-25,-4 21-5,-5 15 1,0 12-8,8-2-9,6-5-1,14-17-6,8-21-19,9-17-40,9-22-4,9-15-7,10-20-13,2-16-98,2-13-2,-5-10 87,-7 2 102,-11 10 0,-11 19 157,-9 21 88,-4 16-10,-4 11-112,-2 11-72,1 13-22,-2 13-7,1 4-10,3-6-6,3-2 0,0-4-6,0-13-36,1-5-157,-5 20-188</inkml:trace>
  <inkml:trace contextRef="#ctx0" brushRef="#br0" timeOffset="50717.9009">32008 5688 884,'4'0'325,"-1"0"-94,4 0-19,-1 2-11,2 6-57,5 6-45,-2 6-23,1 8-20,0 8-5,-6 12-11,-6 3-10,-8 4-9,-6 1-7,4-2-14,-6-6 0,6-12-12,4-13 0,3-13-1,3-4 7,1-15 5,5-14-18,2-13-10,9-22 8,4-20 12,3-9-10,6-1 7,2 9 4,-1 13-2,-1 17 7,-4 19 3,-2 15 1,-5 11 9,-2 12-1,-1 7 0,4 9 9,-2 8 0,-3 4-3,3 6-1,-8-1 5,-5 4 1,-5 6-1,-5-2-5,-2 4-2,-7 2-11,-1-2-1,2-6-27,0-6-17,2-8-29,3-11-101,4-11-182,14-14-391</inkml:trace>
  <inkml:trace contextRef="#ctx0" brushRef="#br0" timeOffset="50921.9126">32539 5744 1339,'1'0'535,"2"0"-397,5-3-57,7 2-33,6-2-15,7 2-19,3 2-7,-1-1-2,-2 3-5,-5-2-47,-8 2-62,-2 4-115,-8 5 52,-40 43-346</inkml:trace>
  <inkml:trace contextRef="#ctx0" brushRef="#br0" timeOffset="51107.9232">32542 6057 894,'1'0'482,"1"0"-226,1 0 14,3-4-69,1 4-81,8-2-46,6 4-31,3-2-29,1 4-13,-1-1-1,1 4-12,4 1-40,-3 0 5,5-2-139,-4-4-327,26-26-266</inkml:trace>
  <inkml:trace contextRef="#ctx0" brushRef="#br0" timeOffset="51393.9396">33039 5391 821,'0'4'282,"0"7"-114,1 14 60,-1 9 13,-1 9-59,-3 8-67,-2 2-47,2-2-23,-2 5-20,0-5-1,-3 4-6,1-3-7,-2 2-2,3 1-3,-2 0-6,5-2-17,1-1-103,3-3-204,20 58-372</inkml:trace>
  <inkml:trace contextRef="#ctx0" brushRef="#br0" timeOffset="51592.951">33176 6075 1323,'0'1'372,"2"-1"-249,-2 10-81,0 10 52,0 11 14,3 6-52,-2 1-29,2-7-14,1-5-7,-1-11-5,-3-4-1,0-6-28,0-3-70,0-4-118,0-37-239</inkml:trace>
  <inkml:trace contextRef="#ctx0" brushRef="#br0" timeOffset="52032.9761">33391 5577 1305,'0'0'518,"0"0"-330,0 3-56,0 0-80,2 3-34,9 1-9,1 7 0,3 5 2,-3-3-11,-6 6-6,-6 1-5,-12 6-5,-9 7-1,-10 4-40,-4 0-33,6 2-31,2-7-26,10-8 24,7-13 58,8-6-1,10-6 54,5-8 12,9 2 51,6-5-9,6-1-4,0 4 7,0 4 88,2 7-31,-3 10-10,-5 0-25,-8 10-14,-4 1 1,-4 3 4,-3-1-8,-7 1-5,-2-7-9,-5 1-8,-2-3-4,-1-3-7,-11 2-7,-5 0-10,-12 3-18,-9 3-63,-3 2-58,-63 26-456</inkml:trace>
  <inkml:trace contextRef="#ctx0" brushRef="#br0" timeOffset="53572.0642">29409 7329 672,'-3'0'330,"3"2"-92,0-2-37,-2 0-16,2 0-58,-1 0-85,1 4-42,0-4-74,0 4-103,-1 3-206,-8 30-219</inkml:trace>
  <inkml:trace contextRef="#ctx0" brushRef="#br0" timeOffset="54759.1321">29748 7135 894,'0'3'270,"0"-3"-138,-2 1-19,2-1 14,0 6-41,2 0-55,-1 10 19,2 7 23,1 9-7,3 7-25,-2 8 8,-1 6 1,-2 11 2,0 11-2,-2 2-23,4 9-8,-2-5-5,2 0-4,-2-12-10,2-13-1,-1-16-23,-3-12 6,0-8-2,-4-8-19,-5-2-46,-1-3-104,-12-7-114,-3-10-214,-60-54-36</inkml:trace>
  <inkml:trace contextRef="#ctx0" brushRef="#br0" timeOffset="55027.1474">29311 7550 457,'-6'-7'216,"1"3"6,-1-6-14,3 6-83,14 1-83,8 1-20,15 0-7,11 0 62,4 0 13,-3 4 0,-2 0-8,-10 8 7,-1-3-25,-12 2-23,-8 7 8,-4 1 4,-8 5-8,-4 4 3,-4 12-20,-14 7-10,-7 10-8,-6 11-10,-10-1-39,1-2-58,5-5-109,4-13-55,12-14-103,16-23-289</inkml:trace>
  <inkml:trace contextRef="#ctx0" brushRef="#br0" timeOffset="55383.1678">30220 7275 651,'0'2'502,"-1"0"-286,-2 2-81,-2 3-21,-4 8-16,-4 4-41,-8 10-30,-4 4-6,-8 6-20,-3 5 14,2-1-13,8-4-2,3-1-1,12-15-5,7-3-6,8-5-5,5 1 8,8 2 9,4 3 1,8 2 11,0 2 3,0-1 0,1 2 7,-2 0-4,-1 1-6,-1-5-3,-4-3-7,-1-1 5,-6-4-7,-5-1-35,0-3-115,-3-5-207,6-6-570</inkml:trace>
  <inkml:trace contextRef="#ctx0" brushRef="#br0" timeOffset="56275.2188">30914 7522 908,'-2'-4'510,"2"2"-224,-3-2-92,3 2-103,0 4-28,3 4-58,1 7 2,2 10 17,7 15 0,-3 11 6,-4 10-4,-5 4-5,-2 3-5,-8-1 4,-1-3-19,0-8 10,-3-11-11,2-13-20,8-12-26,0-11-28,3-7-7,6-9 38,4-17 25,4-15-75,6-24 25,3-16 10,4-9-10,1 2 64,1 11 4,-4 19 30,-5 16 46,-3 13 1,-1 13-19,-4 10-1,-1 6-7,2 7-14,1 11-3,5 8 7,5 6-14,-1 5-7,-1 4-10,-1 3 0,-6 0 9,-4-2 0,-8 5-1,-3 2-1,-3 0 2,-3-4-18,-5-1 0,0-8-13,2-4-40,2-6-74,5-5-248,26-6-371</inkml:trace>
  <inkml:trace contextRef="#ctx0" brushRef="#br0" timeOffset="56486.2308">31623 7610 1314,'1'-2'345,"4"2"-220,4-2-25,9 2 32,4-1-54,2 1-45,7 0-18,2-3-9,3 3-4,-8 3-2,-1-2-12,-3 5-98,-11 4-167,-16 31-390</inkml:trace>
  <inkml:trace contextRef="#ctx0" brushRef="#br0" timeOffset="56713.2438">31684 8075 1277,'-2'0'592,"2"0"-366,0-2-89,2 2-65,4 0-42,12 0-23,4 2 1,13 0-8,5 4-9,-1-3-32,-4 1-22,1 0-27,-1-4 39,-5 0-66,-5 0-121,8-5-251</inkml:trace>
  <inkml:trace contextRef="#ctx0" brushRef="#br0" timeOffset="60147.4403">32361 7512 1064,'-3'0'310,"3"2"-139,-3-2-7,3 0-8,2 0-57,-2 2-50,0-2-17,1 0 1,-1 2 4,0 0 5,0 3-7,0 6 5,2 14 11,-2 6-9,0 13-13,0 5-13,-2 4-8,1 2-1,1-1-1,-2-3-4,1-4-2,-2-8 0,0-3-8,0-6-21,0-3-13,0-10-24,3-5-76,5-3-167,2-6-74,33-16-191</inkml:trace>
  <inkml:trace contextRef="#ctx0" brushRef="#br0" timeOffset="60392.4543">32669 8006 1216,'-2'-1'611,"0"1"-380,1 0-106,1 0-55,1 3-41,1 5-29,2 4 0,2 9 1,5 1 0,-1-2-1,-2-1 1,0-5 5,-2 0-5,1-10-1,-6 1-29,1-1-47,-1-4-100,4 0-179,9-35-340</inkml:trace>
  <inkml:trace contextRef="#ctx0" brushRef="#br0" timeOffset="64511.6899">31834 7457 316,'-4'-6'129,"-3"2"14,-1-4-13,-1-3-20,-2 1 35,-5 4 26,2 0-39,0 2 6,-4 1 21,5-1 26,1 1-10,0 1-26,6 2-29,4 0-38,2 0-32,0 2-22,0-2-19,2 0-9,-1 3-5,2 8-2,4 7 7,4 9 15,4 8-6,4 7 3,4-3 9,4 2-4,-2-2-4,4-1-2,-3-5-4,-3-1 5,-4-8 2,-4 2-2,-1 3-2,0 1 1,-1 5-2,0 5-4,-1 1-5,1-4 0,-3-4 0,-4-7 9,-6-6-8,-6 4 8,-11 0 2,-10 2 10,-12 3-14,-7-1 1,-6 1-7,3-3 0,3-3-1,12-5-1,10-4-56,14-10-53,6-2-142,20-5-474,86-59 166</inkml:trace>
  <inkml:trace contextRef="#ctx0" brushRef="#br0" timeOffset="64874.7106">31905 7411 546,'-8'0'196,"4"0"-35,-8 0 8,4 0 38,8-3 9,-3 3-34,2-2-7,1 2-22,0-1-16,-2 1-37,2-3-28,-3 3-4,2-1-10,-3 1-23,-2-2-35,4 2-6,-4 2-99,0-1-117,4 5-485,-5 8-392</inkml:trace>
  <inkml:trace contextRef="#ctx0" brushRef="#br0" timeOffset="65352.738">31817 7412 817,'-9'-1'254,"1"-4"-16,-9 1-32,3 1-28,4-1-55,3 4-73,1 0-35,6 0-15,0 0-6,0 0 5,0 0 1,0 0 13,0 0 38,4 0 30,-4 0-7,0 0-19,1 4-29,2-1-14,3 7-11,6 10 29,5 5 0,5 12-9,5 0-8,-1 2-2,7 3-5,1 3-5,2-3-1,2-3 1,-7-3 5,-1-4-4,-8-4 5,-7-2 4,-4 0-2,-7 3 10,-4 1 5,-4 4 8,-8 5-11,-8 3-9,-4 3-2,-10 0-1,-5 0-3,-4-5 2,-2-4-7,-2 1 10,2-5-11,-1-5 0,5-7-27,7-8-3,8-7 4,6-5-20,12-2-22,6-1-70,3-7-156,8-8-345,55-51-339</inkml:trace>
  <inkml:trace contextRef="#ctx0" brushRef="#br0" timeOffset="65825.765">31912 7386 990,'-6'-3'321,"1"-1"-75,-5-4-6,-2 0-33,2 5-69,4 0-52,2 3-43,4 3-24,0-2-19,0 7-21,8 7 1,1 9 14,8 9 1,1 3 5,7 5 1,0 2 8,1-2-8,-1 2 7,-1 5-7,1-1 0,-4 3 1,-3-2 4,-4-2-5,-7-2 6,-4-5 5,-5-1 5,-6-4 5,-12 4 2,-10 0 3,-11 2-4,-13 5-11,-8-1-6,2 1 0,6-5-6,13-6 0,13-8 0,13-9-43,7-5-37,5-4-98,14 0-309,58-17-101</inkml:trace>
  <inkml:trace contextRef="#ctx0" brushRef="#br0" timeOffset="68284.9057">32480 7716 812,'-1'0'283,"-1"0"-46,0 0-70,0 2-35,2-2-42,0 0-62,2 0-20,-2 0 25,0 0 60,0 0 30,0 4-21,-2-4-15,1 0-11,1 0-7,-2 0-18,2 0-15,-2 0-15,2 0-10,0 0-11,0 0 1,0 0-2,0 0 1,0 0-12,2 0-15,-2 0-23,2 0-40,-2 0-21,0 0-16,1-4 2,-1 2 4,2-4 11,-2-4 8,2 0-25,-2-3 83,-2 3 32,-1 6 2,-1-2 10,2 3 0,0-1 32,0 1-10,2 3-8,-1 3-13,1-3 0,0 5-1,-1 1 24,-1 3 36,-1 2 16,0 2-17,-5-1 13,5-4-11,0 0-17,-1-5-44,4 2-8,2 1-149,0-1-77,9 5-227,12 2-88</inkml:trace>
  <inkml:trace contextRef="#ctx0" brushRef="#br0" timeOffset="86780.9636">33415 5531 700,'0'-2'532,"-2"1"-291,2-5-64,0 2-45,2-4-60,-1 4-27,0 0-9,-1 2-16,-1 2-5,1 0-9,-1 2-6,-1-2 1,2 0-1,0 0 0,0 0 0,0 0 0,0 0-23,2 4-145,-2 4-297,2 6-454</inkml:trace>
  <inkml:trace contextRef="#ctx0" brushRef="#br0" timeOffset="87464.0027">33474 5425 920,'-1'0'457,"1"0"-289,-2 3-64,1-3-17,1 0 30,-2 3-50,1 0-35,-2-2-32,-1 3 0,-1 7 0,-3 8 22,-5 7 20,-4 10 5,-3 2-10,0 3-13,-2 2-10,0-1-7,2-5-6,2 4 0,3-10 0,3-4-1,6-3 0,3-9-1,5-4 0,2-3-5,8-2 6,5-1 32,12-1 4,7 0-3,7 0-14,4-4-13,-1 4-6,-1 2 0,-8 3-6,-7 6-4,-8 0 2,-8 3-1,-1-1 2,-5-1 6,-2 0 1,0 1 1,0-2-1,1 1 0,1-1 1,-2 2 0,1-3 0,-1-1 0,1-2-1,0 0 0,-4 2 0,4 0 1,-4-1-1,-3 1 1,-3 8-1,-4 1 1,4 4 13,-7 2-1,0-4 1,1 0-13,-4-4 8,1-3 8,-2-1 2,-5-6 10,2-1 7,-8-4-2,-2-3-16,-12-4-9,-1-2-1,-2 0-8,5-8 0,7 2 0,7-4-35,4-2-44,8-9-56,8-5-338,36-86-509</inkml:trace>
  <inkml:trace contextRef="#ctx0" brushRef="#br0" timeOffset="87808.0224">33564 5625 453,'-3'0'737,"3"-3"-405,-3 3-91,3 3-62,-3-3-56,6 3-53,-3-2-43,3 2-25,13 2-1,7 5 17,15 4 2,9-5 4,1-2-5,5-3-7,-7-4-1,-11-1-5,-35-2-5,0 2 0,0-1 5,0 2-4,0 0-2,0 0 0,0 0-32,0 0-52,0 0-165,-21 15-414</inkml:trace>
  <inkml:trace contextRef="#ctx0" brushRef="#br0" timeOffset="89091.0957">32940 7554 996,'0'-3'451,"5"2"-298,1-3-45,4-2 26,9 2-23,4 0-50,3 4-25,2 4-9,-1 0-9,-4 3-4,-9 7-14,-5-5-6,-6 7-15,-5 3 21,-8 7 13,-7 4 25,-11 8-13,-3-1-13,-1-2-4,2-2-8,2-7 0,8-3 0,4-9-28,9-4-29,5-4-17,4 0-20,4 1 7,5 5 51,6-5 36,7-4 12,6 1-1,4-2-10,0 4-1,-4 5 0,-3-3 13,-8 0 11,-5-2 22,-7 2-19,-4 0-21,-6-1 3,-4 8 62,-9 0 5,-5 8-23,-6-1-29,-3 6-14,-5-7-1,3 1-9,-2-3-19,7-1-154,1-7-157,-14-14-330</inkml:trace>
  <inkml:trace contextRef="#ctx0" brushRef="#br0" timeOffset="89537.1212">33443 7551 1479,'1'0'363,"1"3"-219,4 0-51,4 1-20,7 5-35,7 7-37,1 4 49,-7 5-34,-6-1-16,-15 2-22,-12 7 2,-13 7-4,-8-1 2,-5 0 7,1-4-41,11-4 10,6-7-28,11-7-67,11-11 11,4-4-7,7-2 107,7-2 30,3-2 1,7-2 22,-3 5 41,3 2 35,5 9 135,-4-1-90,-5 4-93,-5 0-36,-7 3-4,-7 6 8,-4 5 64,-10 11-49,-9 8-17,-12 2-4,-7 4 1,-6-8-13,-2-6-1,-3-4-76,3-2-143,-67 17-495</inkml:trace>
  <inkml:trace contextRef="#ctx0" brushRef="#br0" timeOffset="120857.9127">28987 2902 952,'1'-11'472,"2"2"-301,4-8-42,-7 5 21,0 6 8,-7-2-43,3 0-49,-4 1-31,1-1-17,-1 4 6,1 1-9,-2 4-15,-4 10-21,-13 19 21,-13 21 5,-10 13-3,3 10-1,5 1-1,12-4-9,9-8-3,7-14 0,13-6 0,3-8 6,3 1 5,5-5-1,6 2 1,2 5 0,7 7 1,-1 8-1,4 11 0,-3 10 1,-9 6 1,-11 10-1,-9 2 2,-17 8 5,-27 51-6,-31 15-1,-6 3-12,37-62-25,12-6-20,24-64 9,3-7-2,2-2-7,-1 28 11,11-5 31,9 4 4,11 1 10,8 4-5,4-5 6,4-3 6,-6 5 4,-2 1 4,-4 6 28,-9 11-9,-9 10-8,-6 8 32,-15 59-10,-2 24-19,-5 52-8,4-49 2,-4-13-5,8 5-4,-1 6 1,6-18-4,3-25-4,7-27-4,-1-59-1,-2-9-1,5-6 0,2 34 1,5-9-1,5-5 1,-1-8-1,-3 0 1,1-10 0,-4-3-1,0-5-17,-5-9-8,4-6-4,-4-2-8,-2-5 4,-2-1 10,0-1 16,-3 4 6,1-7 0,-1 0 0,0 2 1,2-2 0,-2 0 1,-2-2 20,4 2 18,-2 0 3,0-4-8,0 4-7,0-3-13,3 2-7,-3 1-1,0-2-6,0 0-30,1 0-57,5 2-107,8 2-179,21-15-480</inkml:trace>
  <inkml:trace contextRef="#ctx0" brushRef="#br0" timeOffset="190215.8797">24913 10791 700,'-4'-4'166,"2"-2"-59,-5 0-41,0 0-8,7 4-29,0 0-29,0 4-94,-2 6-86,-8 26-65</inkml:trace>
  <inkml:trace contextRef="#ctx0" brushRef="#br0" timeOffset="191318.9428">24742 10787 605,'-6'-7'212,"2"2"61,-10-13-35,2 6-65,2 2-8,-1-1-29,-4 7-35,-5 4-55,-10 8-28,-11 14-7,-15 15 1,-8 15 1,-11 9 2,-52 45-4,-23 3 8,14-12 26,103-64-10,2 3-17,4 2-8,-26 37-2,12 4-8,18-1 1,13 7 5,18 1-6,8-4 1,10 8-1,28 46 1,25 24 4,-53-122-4,0 3 5,28 48 3,-7-9-8,-3 4 0,-2-9 1,3-11 4,9-11 1,10-9 19,12-8-5,50 2-6,16-22 4,16-19-5,-38-14-5,8-12 1,7-1-1,0-11-1,7 10-1,5-5 1,3 3-1,-15-10 2,-17 6-3,-13-7-5,-13 4-1,-53 20 1,3-4 5,-5 1-6,35-19 1,-7-3 5,-13 0-5,-11-6 9,-1-5 7,-9-1-8,1-6-3,-10-2-5,-8-4 5,-8-3-5,-9-2 0,-11-9-1,-11 1-2,-13-7 1,-8 1 0,-8 4 1,-6 3-2,-7 1 2,1-1-1,-6-3 0,-7 3 0,-48-40 1,-25 14-1,-31 19-8,56 39 0,7 9 0,19 14 0,14 5 1,48 15 7,4 3 0,-1 2 1,-36-3-2,9 5 1,0 6 0,4 11-5,3 5 4,0 11 1,-2 3-5,-5 8 6,4 8-1,2 2 0,7 4-5,8 9 4,6 9 1,0 8-1,-4 4 1,-4 1 1,-3-7-1,5 1 1,3-9-1,5-8 1,4-10-20,6-5-26,6-11-40,10-7-58,3-6-147,8-7-241,29-14-278</inkml:trace>
  <inkml:trace contextRef="#ctx0" brushRef="#br0" timeOffset="192482.0094">27605 12056 1167,'-9'-7'201,"6"0"-63,-10-11-10,4 4 62,4-3-28,2-1-57,5-3-48,10-1-6,13-6-30,21-1-7,23-8 2,76-24-7,63 2-1,61-5-7,-93 22 0,-31 11 5,-29 11-5,-25 3-1,-62 15 0,-12-1 0,-9 3-1,10-3 0,-20 9 0,-19 11 1,-25 17 0,-66 54 1,-58 53 1,-34 49 7,62-51-9,20 9-1,14 38 0,7-13-1,31-70 1,51-67-1,3-12 1,9-7 1,-11 16-1,12-23 1,6-8 8,3-12 59,-1-21 5,2-21-54,5-32-18,15-92 0,17-78-13,30-35-43,-23 96-13,-1 11 27,-17 53 17,-27 88 8,-3 0 16,-1 10 1,-4-34 8,-3 20 20,1 19 2,4 14-12,6 16-18,10 19-22,11 21 20,14 27 2,36 77 0,31 35 2,16-1-1,-45-65 7,-9 13-2,-15 5-6,-13 10-7,-12 6 7,-4-23 0,-5-24 0,-11-59 1,-1-4 0,-1-8 0,4 30 0,-2-19-1,-6-21 1,-1-14 19,-3-9 56,-11-9 43,-11-17-53,-21-15-48,-24-24-17,-69-56-1,-33-48 0,4-48-7,65 71 6,25 19 0,8 19 0,32 63-1,-4 0 1,-82-75 0,83 87-6,4 4 6,-34-26 1,11 6-1,13 18-23,18 12-36,14 9-26,13 23-136,13 8-127,59 62-360</inkml:trace>
  <inkml:trace contextRef="#ctx0" brushRef="#br0" timeOffset="194023.0975">26225 3373 1451,'-7'-16'213,"4"8"-15,-4-16-62,3 8-26,1 1-25,3-3-22,9-1-22,13-8-28,22-7-13,73-28-2,70-13-4,60-3 6,-79 32 0,-22 7 0,-37 9 0,-72 23 0,-10-1 0,-13 4 0,15 0-1,-21 4-9,-16 4-4,-23 15 2,-57 36 12,-72 51 0,-25 45 0,69-31-1,16-13-1,8 9 1,9 20-1,-2 5 1,17-11 1,19-17 0,29-75 5,11-11-5,2-4 0,-9 18-6,9-20 6,6-14 0,1-9 15,4-12 48,0-18-10,7-20-41,2-31-12,25-81 0,21-47-7,15-23-20,-36 94-17,-6-36 19,-8 33 8,-9 20 8,-11 73 8,-2 7 1,-2 2 0,2-34 0,-4 13 6,0 14-5,1 17 15,1 14-7,0 11-9,1 8-8,5 11-25,11 13 20,9 17 11,13 18 1,4 16-1,26 62 1,-8 47-1,-13 69-4,-24-103 6,-13 9-1,-3-1 1,4-16 0,12 7 1,3-38-1,-14-74 7,1-6-7,-7-6-1,11 21 0,-8-19 0,-5-17 1,-3-9 14,-7-14 121,-7-12-18,-9-23-70,-21-17-34,-13-21-11,-51-61-1,-19-19 0,6 6-1,80 107 0,0 4-1,-1 2 2,-36-41-2,4 3 2,5 9-2,12 8 1,10 12 0,12 14-1,11 14-11,12 10-2,6 9-22,4 5-43,2 4-44,5 12-23,14 6-330,57 92-45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27T02:53:26.598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410 4259 240,'-9'-8'70,"2"2"-70,-7 1-3,1 6-96,-14 28-10</inkml:trace>
  <inkml:trace contextRef="#ctx0" brushRef="#br0" timeOffset="291.0167">3433 4314 537,'0'-4'251,"-2"2"-67,1-4-14,-1 0-7,-1 1-28,0-2-30,0 3-10,0 0-13,0 2-19,0 2-19,1 0-44,2 2 0,0-2-71,0 0-56,3 0-76,4 5-273,21 12 146</inkml:trace>
  <inkml:trace contextRef="#ctx0" brushRef="#br0" timeOffset="964.0552">3536 4028 765,'-2'-8'207,"0"3"-50,-5-8-59,3 1-31,1 1 2,0 3-9,3 3-21,-3 5-39,3 0-12,3 7-70,0 0 2,4 5-28,2 8-72,19 47-112</inkml:trace>
  <inkml:trace contextRef="#ctx0" brushRef="#br0" timeOffset="3069.1756">3700 4098 719,'-3'0'294,"3"-4"-66,-2 1-58,0 3-2,-1-1 3,0 1-32,3-2-50,-3 4-50,2-1-33,1-1-6,1 7-23,2 1 10,4 10 5,2 15 8,2 12 0,0 12 10,-4 6 4,-2 7-4,-2 8-1,-3 12-7,0 70 7,-6 26 0,-9-7-9,3-49 1,2-14 7,7-64-7,-1-15 0,3-4 5,-4 36-6,2-18 1,-5-12-1,6-10 0,-2-7 1,4-11 1,-2-8 5,2 0 2,0-6-9,2 0 0,-2-8-54,6-12-244,8-17-327,31-140-75</inkml:trace>
  <inkml:trace contextRef="#ctx0" brushRef="#br0" timeOffset="5429.3106">3667 4043 672,'-8'-6'153,"2"3"30,-6-10-33,8 11-17,2-2-5,2 1-61,8 3-48,4-3-18,6-4-1,12 1 0,7-1 6,11-3 9,8-3 3,8 0 2,4 0-5,10-3-6,56-8-2,43-9 4,14 3-5,-42 12-5,7-3 0,-9-1 5,5 1 0,-4 3 9,-5 11-3,-21 3 1,-10 7 1,5 1-13,1 4 0,22-6-1,12-5 1,11-3 0,14-3 1,11-1-1,-16-1 1,-21 2 7,-8 4-8,-11-1 6,-11-2-6,-18-1 0,3 1 5,6-5-4,-1 3-1,8 3 5,-1-4-4,-9 7-1,-2 4 3,-5-2-4,-10 4 0,-52-4-1,-2 0 1,-3-2 0,36 0 0,-6-6 0,6 2 1,3-2-1,-1 1 1,-3-3-1,-4 6 0,-2-5 2,-9 6-2,-7 1 1,-11 4-1,-10 0 0,-6 2 0,0 0 0,-5-2 0,3 0-1,0-2 1,0-2 0,1-2 0,-7 3 0,-3 1 1,-6 2-1,-1 2-6,-3 9-8,0 5 7,2 14 6,-2 12 1,-2 16 2,-2 3 16,1 7-3,6 0-8,1 5-5,-1 3-1,3 3 6,-3 14-1,-1 63 5,-8 50 16,-2 27 24,8-118-20,0-71-16,3 3 2,2 1 4,7 101-2,6 5-4,-6 8-6,-9-59-3,-2 8 2,-5-8-7,-4 5 7,-4 8-7,-6-5 8,6 1 0,-1-11-7,6-63-1,5-8 0,1-5 0,-4 27 1,4-14-2,1-7 1,0-3 1,0-6-2,-1 0 2,-2-1-1,3-6 0,-1-5 0,-2-4 5,3-6-5,0 4 7,-3-4-7,-1 0 14,-2 3 20,-4-2 19,-10-2-8,-7-2-7,-10-11 0,-7-4-4,-9-9 2,-10 0 4,-7-5 4,-8-1-14,-42-9-8,-12 2-4,-20 11-10,37 5-9,-1 6 1,18 5 1,7-15-2,-10-11 6,-15-9-5,-28 18-1,0-6-6,-1 8 5,6 5-8,-18 7 9,-8 6-6,6 7 0,-1-9 5,-8 2 0,3-3 0,10-2-10,9 6 10,3-1 0,3 6-1,17 3-4,19 6 6,17-9 1,47 8 0,6-8 0,4 4 0,-27-1-1,9-2-1,10-1 1,6 1 0,5-1 0,2 3 0,1-3 0,3 0 0,-6 1 0,-2-2 0,-7 5 0,-6 5 0,0-2 0,-8 1-1,2 1 1,-5 0 0,-1 4 0,4-2 0,0-1 1,2-3-1,11-2 1,7-2-1,0-2 6,10-3-5,-2-4 1,0 3-1,-4 0 0,2-1 0,-1-2-1,-3 5 1,1 0-1,-2-2 0,1 4-1,3-1 1,-2-1 0,4-1 0,0 0 0,0-2 0,5 3 0,0-3 0,-1 2 0,3 2 0,-7-3 0,1 0 0,-5-1-1,-7 3 1,8 1-1,-2-3 0,3 4 1,4 3-1,4 0 0,1 0 0,5 0 0,4 0 1,-3 0-1,4 0 0,2 0 0,-5 0 1,-2 3 0,1-3 0,-3 0 0,3-3 1,1 3-1,3 0 1,-3 0-1,6 0 0,2 0-1,-1 0 1,2 0 0,0 0 0,0 0 0,-3 0 1,-1 0-1,-3-4 2,-3 4-1,0-7 0,2 6 0,-1-3 0,0 3-1,3-2 0,2 0 0,-2 0-1,4 3 0,-2-2 0,1 2 0,3 0-5,-3-1 0,3 2-3,0-1 1,0 0-2,0 0-4,3 0-1,-3 0-6,0 0-3,3-1-16,1 4-29,6 3-81,8 0-113,17 0-32,105-53-570</inkml:trace>
  <inkml:trace contextRef="#ctx0" brushRef="#br0" timeOffset="6554.3749">10208 2796 1248,'-2'-1'228,"2"-3"-80,-1 3-97,1 2-18,0-1 27,0 4 0,0-3-29,3 8-31,4 2 0,1 9 9,2 7 2,4 6 7,-6 6 7,-2 2 13,-4 4-2,-2 1-11,-6 5-4,2-3 0,-8-2-4,2-5-16,3-14 8,2-11-8,3-7 7,0-6 2,2-3 14,0-3 21,0-4 35,0-9-13,-2-16-43,4-18-18,2-19-6,10-11-11,10-8-11,6 1 5,7 9 5,-1 14 11,-1 9 0,-6 16 1,-7 8-1,-3 12 0,-8 8 1,-2 6-8,-2 5 7,3 0-11,3 5 3,3 2 0,3 5 0,-2 5 3,3 2 5,-4 4-1,0 5 1,-2-1 1,0 2 0,-5 3 0,2 3 0,-1 0 1,-4 10-1,0 2 0,0 3 2,-1 2-1,-1 6 0,-3 0 5,-1-2-5,-1-5 8,-2-9-1,2-13 1,-2-9-8,1-7 1,2-6 4,-1-5-5,1-4 11,0 2 2,0-2-4,0 0-10,0 2-3,-5 0-102,-33-3-614</inkml:trace>
  <inkml:trace contextRef="#ctx0" brushRef="#br0" timeOffset="10662.6099">10267 2810 214,'-1'-1'242,"1"0"-80,-3-5-68,3 2-26,0 2-26,0 1-42,0 2-56,7 13-184</inkml:trace>
  <inkml:trace contextRef="#ctx0" brushRef="#br0" timeOffset="10951.6264">10260 2998 319,'-3'-3'576,"3"0"-421,0-1-70,0 4-28,-2 0 36,2 0-10,0 0-55,0 0-28,-1 2-1,1-2-11,0 0 3,0 0 2,1 0 6,-1 2-8,2-2-4,-2 0-31,3 0-13,0 3-9,1-3-63,6 1-73,9-21-367</inkml:trace>
  <inkml:trace contextRef="#ctx0" brushRef="#br0" timeOffset="12808.7326">3663 5230 273,'0'0'166,"0"0"-92,0-2 26,0 2 70,0-2 25,0 2-56,0 0-55,0 2-48,-2-2-22,0 6-13,1 4-1,0 3 17,-3 9 10,1 1-3,-2 1 9,0 3-2,0-4-4,4 2-7,0-1-11,1 4-8,0 2 5,1-1-5,0 2-1,1 0 6,-2-3-5,0 1 0,-2-7 7,1-2-8,0-4 1,-1-5 1,0-1-1,1-2 1,1-1 4,-1-3-6,-1-1 0,2 2 0,0-2-1,0 1 0,2-1 0,-2 0 1,-2-2 1,2 1 0,-2 0 0,2 0-1,0 1 1,-1 0-1,2 4 0,1-3-2,0 1-8,-1-1 2,0-4 2,-1 2-7,2-2 1,0 0 6,-1-2 6,-1 2 18,0 0-6,0 2-3,-1-2-7,1 0-1,0 0 0,-2 1-1,4 2-1,-2-2 1,1 4 0,5 0-13,-5 0-30,3 2-14,-3 3 3,1-6-3,0 4 21,0 2 21,-1-1 9,1-2 5,-2 3 0,2 1 1,-2 0-1,1-3 1,0 0 0,1-1 1,0-3 0,-1-1-1,0-3-12,1 0-6,1 0 18,-2 0 18,1 0 1,-2 0-5,-2 0-5,1 2-3,1-2-6,0 0 0,1 0-9,4 4-23,3-4-206,11-27-543</inkml:trace>
  <inkml:trace contextRef="#ctx0" brushRef="#br0" timeOffset="15134.8657">3482 9226 570,'0'0'191,"0"0"-103,-2 2-88,1 0-9,0 3 9,-1 4 12,2-2 29,2-2-1,-1 2-5,0 1-4,1-6 5,-2 0-9,0-2-21,-2 2-6,1 8-138,-20 31-244</inkml:trace>
  <inkml:trace contextRef="#ctx0" brushRef="#br0" timeOffset="16756.9585">3515 8784 576,'-3'0'100,"1"0"-52,1 0-10,1 2-38,0-1-12,1 3 4,1 6-1,1 1 9,-3 1 6,0-1 1,0-2-1,0-3-6,0-1-1,0 5 1,0-5 0,1 8-23,1-1-96,9 22-184</inkml:trace>
  <inkml:trace contextRef="#ctx0" brushRef="#br0" timeOffset="16915.9676">3552 8996 472,'-2'4'75,"2"-2"-43,-3 5-1,2 2 11,1-1 3,0 6-19,0 9-11,3 10-14,0 9-1,7 6-24,11 76-141</inkml:trace>
  <inkml:trace contextRef="#ctx0" brushRef="#br0" timeOffset="17111.9788">3570 9614 313,'0'8'111,"0"-4"-60,1 6 8,-1 2-14,1-1-2,1-3 11,0 5-19,-2 1-19,-2 2-8,0 2-4,1 8-4,1 0-76,8 36-158</inkml:trace>
  <inkml:trace contextRef="#ctx0" brushRef="#br0" timeOffset="17268.9877">3585 10050 72,'-2'3'478,"2"-3"-430,0 4-38,0 6-1,0 2-9,-1 6 0,-17 40-238</inkml:trace>
  <inkml:trace contextRef="#ctx0" brushRef="#br0" timeOffset="17472.9994">3593 10545 369,'-1'10'133,"-1"-4"-7,-2 14-46,3-4-31,-2-1-16,3 1-9,-2-2-3,2 0-9,0 1-1,2 1-11,2 0-35,13 27-222</inkml:trace>
  <inkml:trace contextRef="#ctx0" brushRef="#br0" timeOffset="18216.0419">9468 8966 651,'0'0'249,"-2"0"-84,2 0-92,-1 0-26,1 0 5,0 0 4,0 0-34,-2 3-22,2 5-14,0 6 7,-1 9-28,-2 12-76,1 15-15,-4 122-162</inkml:trace>
  <inkml:trace contextRef="#ctx0" brushRef="#br0" timeOffset="18411.0531">9459 9825 810,'0'0'240,"0"1"-151,-2 1-47,0 0-2,2 3 1,-2 8-16,2 4-14,0 17-11,0 2-5,1 6-37,0-1-67,1-2-115,-2 3-20,-6 46-119</inkml:trace>
  <inkml:trace contextRef="#ctx0" brushRef="#br0" timeOffset="18576.0625">9491 10503 217,'-1'3'185,"1"-1"-47,-3 5-24,3 0 0,-4 3-35,-4 9-40,-1 13-39,-3 15-1,-7 20-194,-41 156-8</inkml:trace>
  <inkml:trace contextRef="#ctx0" brushRef="#br0" timeOffset="18779.0741">9369 11454 656,'0'11'83,"0"-3"-52,0 6 11,0-4 26,0-6 46,0-2-5,0-1-70,0 10-39,0 6-6,-5 2-195,-20 30-380</inkml:trace>
  <inkml:trace contextRef="#ctx0" brushRef="#br0" timeOffset="19821.1337">10933 9625 1115,'-2'-3'210,"2"6"-98,-3-3-112,1 7 5,1 9-5,-1 9 39,1 13 33,1 11 0,0 7-23,1 3-11,1-4-17,-2-2-9,0-4-7,-3-2-4,-4-5 13,1-2-8,-3-11-4,3-9-1,-2-10 10,7-5 7,1-10 13,1-9-31,7-19-71,4-15-32,15-22 34,7-8 6,8-5 0,0 7 46,-2 17 17,-4 14 29,-2 16 13,-7 9 16,-3 10-1,-7 4-7,-8 11-5,-1 2-18,-1 9-20,4 11 1,-4 14 31,-2 13-21,-4 7 21,-4 5-12,-3 4-9,-5-5-3,-2-2 5,3-10-19,1-14-2,5-7-75,1-7-161,7-5-36,29 1-380</inkml:trace>
  <inkml:trace contextRef="#ctx0" brushRef="#br0" timeOffset="20107.1501">11585 10251 590,'1'22'258,"1"-2"25,6 19-83,0 2-70,0-6-11,3-5-22,4-8-47,2-11-19,7-9 32,7-11 26,9-15-34,6-12-28,2-7-7,-9-8-1,-11 1 26,-20 0 11,-13 11 1,-9 7-11,-15 9-10,-10 16-4,-14 8-14,-13 14-14,3 10-4,9 5-6,14-1-7,19-2-164,12 0-206,24 9-376</inkml:trace>
  <inkml:trace contextRef="#ctx0" brushRef="#br0" timeOffset="21128.2085">1756 7032 782,'1'-1'249,"1"2"-196,-1-1-41,1 0 16,-2 2 94,-2 0 43,1 0-72,2 0-68,5 8-17,9-1 1,7 5 13,15 3 17,11 1 5,17 3-11,49 6-14,36-4-7,25-2-1,-44-9-5,3-2 18,9 9-2,-3 0-10,-12 7-1,4 0-10,8 0 0,8 3 7,14 3-2,4-9-5,25 1 0,15-7 7,-6-7-7,7 0 8,16-6-7,-15 5 14,16 1 5,14-2-6,-15-2 6,-2 2-3,14-1-4,-15-3-5,14 4-2,0 2 1,-7-2-7,21 0 5,-2-7-4,21 5-1,8-6 1,-14 0 4,16-3-6,-19-1 1,0 0 7,-2 8 7,-27-3 4,16 5-1,-32 0-9,7 7-1,3-4-2,-22 5-6,-14 0 2,-2 0-2,-18-1 1,-22-9-1,-14 6 0,-26-7 1,-66-6-1,-9 3 1,-14 0 0,16 0 5,-24-3-4,-23-1-2,-26 1-167,-144-17-374</inkml:trace>
  <inkml:trace contextRef="#ctx0" brushRef="#br1" timeOffset="32003.8305">4073 4751 476,'0'-1'324,"0"1"-92,-2-3-44,2 2-29,-1 1-18,-2 0-32,3 0-35,0 0-34,0 0-26,0 0-14,0 0-1,0 0 1,0 0 0,0 0 0,3 0 6,-3-1-4,0 1 5,0 0-7,-3 1-53,3-1-88,9 0-152,6-1-384</inkml:trace>
  <inkml:trace contextRef="#ctx0" brushRef="#br1" timeOffset="34086.9497">4037 4757 351,'-3'-4'136,"0"1"-19,-1-1-24,0-1-42,3 3-9,-3 2 14,4-2-2,0 2 12,0 0 4,0 0-1,0 2-1,0-4 8,0 2 5,4-2 9,-4 1 0,1 1-7,-1-3-5,2 3-6,-2 3-18,0-6-23,2 6 2,-2-3-3,1 1-22,0-1-7,5 2 25,5 0 23,10 2 5,5-4 12,12 0-19,5-2-5,-3 2-27,1 0 6,-5 4-21,-4 1 11,-2 2-4,-2 1 1,1 0-8,-5-1 0,1 1 1,0-1 7,2 0-8,6-3 8,0 2-7,8-2 5,-1 0-5,5 4 6,2-8-1,-4 1-5,-3 1 0,-10-4 0,-2 1 8,-4-5-1,-4 5-1,1 0-1,-5 1-6,1 0 0,6 1 0,-3 6 1,8-6-1,5 1 1,6 1 0,0-6-1,-1 1 1,1 1 4,-3-5-5,-2 5 0,-1 0-1,0-3 1,-2 2 0,6-2 0,1 4 1,2 0 0,0 0 0,-1 2-1,-3 0 0,-1 2-1,-4-1 1,-1 4 1,0-6 0,-5 1 0,5-2 0,3-2-1,4-6 1,3 1 0,6-5 5,2 0-4,-2 1 5,-1 1-6,-5 1-1,-5 6 1,-3 3-1,0 0-1,1 3 1,4 2 0,3-1 0,0 0 1,3-3-1,-1 1 0,-1-4 1,-4 2 0,-3-1 5,-10-1-6,-1 0 1,-7 0-2,-6 2 1,3 0 0,0 0-1,2 0 1,7 0 0,3-2 0,7-3 0,4-2 1,8 0-1,1-4 0,0-3 0,-3 5 1,-14-1 0,-7 0-1,-6 7 0,-2-2-1,-2 1 1,5 3 0,2-2 0,3 2 0,3-3 0,3 2-1,-4 0 1,0-1-1,-1 3 0,-7 0 0,-4 0 1,-4 3-1,1-1 0,3 0 0,-2 0 1,2 0 0,-2-1-1,4 2 1,-1-2 0,-3 3 0,-1-4 0,-4 0 0,3 2 1,-5-2 0,1 0-1,0 0 1,3-2-1,1 2 1,-1 0-1,2 0 0,-1 0 0,2-2 0,-7 2 0,0 0 0,0-2 0,-2 2 0,0 2 0,0-2 1,2 0 5,-2-2-6,3 2-1,6 0 1,1-1 0,1-2-1,-1 2 0,-3 1 1,-2-2 0,-2 2 1,-3-2 7,0 2 1,-2 0 3,1 0 6,1-2 15,0 0 7,-1-8-17,1 3-16,0-3-6,-2-6 0,2 4 0,-2-2-1,-1-2 0,-1 1-7,-2-1 5,-5-1 2,3 4 0,-1-3 1,3 7 1,-1 3-2,3 1 1,1 1 5,2 2-6,1 2 0,-2-2 0,2-2 1,-7-2 0,5-1-1,-2 2 1,0-3 5,-1-2-6,0 2 0,1 1 0,2 3 0,1-2 0,-2 2-1,3 4-8,3 0-3,-3 4-3,0-4 2,1 0-2,1 3-11,-2 4 7,8 4 11,2 5 8,5 5 0,0 1 0,1 5 0,3-1 1,-5-1-1,-1 1-2,-4 0 1,-3-3 1,-3-4-2,-3 3 2,2-2-1,-2 2 1,-2 0 4,2-3-4,-1-2-1,-1-1 1,2-4 0,-3 2 0,0-6-6,-10 2 4,-10 4 1,-15-4-36,-15 4-59,-5-3-153,-57-14-374</inkml:trace>
  <inkml:trace contextRef="#ctx0" brushRef="#br1" timeOffset="35115.0085">6158 3940 513,'0'1'782,"0"1"-719,2 5-57,0 0-6,2 6 38,-2-4 43,0 2-11,1 4-4,-2 0-10,-1 2-5,0 3 9,-2 3 7,-4 5-11,-2 1 1,-2 1-15,-4-2-20,1 5-1,0-4 0,1 2-6,1-5-9,6-3-5,0-3 0,5-3 1,1-2-2,3-4-1,1 1 1,8-2 22,-3 1 0,12-3 7,6 6 11,2-6-10,4-4-10,-1 2-4,2-6 1,-6 0-8,-8-3-2,-6 3-5,-8 0-1,-5 0 5,-2 0 5,-2 0-11,-1-3 2,2 3 4,1 0-6,0 0-29,1 0-67,2-3-185,20-46-373</inkml:trace>
  <inkml:trace contextRef="#ctx0" brushRef="#br1" timeOffset="35701.042">6197 3840 791,'0'-3'327,"0"3"-152,-1 0-71,-1 0 23,2 3-13,0-3-61,0 0-50,0 3-3,0-1-14,0 2-1,2 4 15,-2 5 19,0 7 19,1 2 7,-2 0 6,-1 1-9,-1 2 16,0 2 11,-3 1-21,-4 0-13,2 1-11,-1 2-6,2 5-8,-3 1-8,0 4 7,0 0-2,-2 1 1,4-1 2,-2-6-1,2-7 0,2-5 2,1-8-5,2-6 3,1-5 0,1-2 1,1 0 2,0-2-1,0 0-1,0 0-2,1 0-7,-1 0 7,0-2-7,2 2 0,-4 0 0,2 0 5,0 0 0,0-2 0,2-1-6,-2-1-8,0-6-29,1-9-178,2-4-151,26-87-339</inkml:trace>
  <inkml:trace contextRef="#ctx0" brushRef="#br1" timeOffset="36324.0776">6216 3871 747,'-3'-1'327,"2"-2"-159,-1 2-21,1-1 20,-1 4-65,2-2-92,0 4-10,0 5-12,-2 6 12,0 9 11,-3 4 26,-1 6 13,2 5 32,-10 2-10,4 1-4,-2-1-8,-2 0-29,-3-1-8,4-3-8,1-2-2,-4-2-2,3-2-4,1-2 4,1 0-1,0-7-2,5-3-7,4-4 0,1-3-1,5-2-15,2-2 15,8 0 1,10-5 41,6 1 18,6-5-16,-2-2-8,3-4-9,-3 3-12,-3 0-5,-5 2-2,1 0-7,-2 4 0,-4-2 0,0 2 0,-6 0 0,0 0-1,-2 2 2,-4-4-1,-2 4 0,-5-4 0,-2 0 0,0 0-1,-2 0 0,0 0-1,1 0-12,1 0-13,-2-4-19,-1-4-76,-2-6-417,-26-74-335</inkml:trace>
  <inkml:trace contextRef="#ctx0" brushRef="#br1" timeOffset="37399.1391">6297 3847 721,'0'-10'306,"3"4"-173,-3-6-10,3-3 42,-2 6-60,-1 3-33,0 2-42,0 5-24,0-1-6,0 0-12,-1 0 12,1 0 8,-3 0 34,3 0 37,3 0 5,-3 0-34,0-1-26,0 1-14,0 0-2,0 0-7,1-3 1,-1 0-2,0-6 0,0 2 0,0-5 1,-1 1-1,-2 1 11,3 1 1,-3 6 33,2-3-9,1 6-6,-1 0-18,1 3-12,0 1-24,0 6 0,-4 4 15,3 10 9,-5 11 1,-2 6 1,-3 1 13,-2 1 3,1 2 3,-3 1 1,-1 4 7,-1-1-4,-1 2-7,6-8-3,2-5-4,0-4-10,2-10 0,4-4 5,-1-11-4,1 1-1,4-2 8,-3-4-7,0-3 5,0 3-1,-1 2 0,1-2 2,-2 2-7,1 0 0,-1-2 1,5-2-1,0 1 5,0-3-5,2 0 5,-2 0-4,0-3 7,3 3 1,-3 0 2,-3 0 0,3 0-1,-2 0-2,0 0-8,4 0 0,-2 0-1,-6 6 0,4-4-1,0 2 1,1-2 0,2 0-2,-1-2-7,0 4-3,2-1 2,0 3 2,2 2-1,6 3 3,-1 2 6,4-2 1,8 4-1,4-5 9,8-3 8,6-3 2,3-4 1,-2-2-4,-4-1-2,-10-2-4,-5 1-1,-10 3-8,-6-2 5,-5 3-5,-2 3-1,2-3 0,0 0-8,0 1 2,0 2-1,4-2 6,-1 1 1,0 1 0,0-2 1,-3 1 1,0-2-1,0 0 0,-1 0 0,-1-2-1,1 2 0,1 0 0,0-1-9,-2 1-24,1-3-36,-6 1-81,-1 2-396,-37-23-357</inkml:trace>
  <inkml:trace contextRef="#ctx0" brushRef="#br1" timeOffset="38831.221">4080 4780 159,'-3'2'756,"2"-2"-630,-2 2-95,3-2-2,0 2 55,0-2-27,0 2-44,3 0-5,-3 3-7,0-2 8,0 1-7,-3 2 4,3 0 0,0 1 3,0 0-3,3-6-2,-2-2-4,2-6 0,4-4 78,-1-8-30,3-5-21,3-6 2,-7-1 11,-3 7 2,-3 3 20,0 13 50,-1 5-44,-5 6-44,-1 5-7,-3 13-17,-3 13-1,1 10 1,2-2-9,4-4 3,7-11-3,1-14 0,5-7-3,-2-6 12,3-6 13,2-5 52,5-14-29,0-7-17,2-7-5,-4-9-4,-3 7-2,-6 3 1,-4 8 3,-2 10 21,-2 8-2,2 10-23,1 2-8,0 8-10,-3 4 9,-1 8 1,-3 8-21,3 4-9,4 5-88,4-3-80,9 4-74,24 32-344</inkml:trace>
  <inkml:trace contextRef="#ctx0" brushRef="#br1" timeOffset="40268.3032">1581 3786 472,'-1'0'132,"-2"3"-132,-18 23-133</inkml:trace>
  <inkml:trace contextRef="#ctx0" brushRef="#br1" timeOffset="41287.3615">1142 3533 537,'-3'-2'357,"3"2"-214,-1-2-113,1 2-23,0 2 20,-3 6-3,-2 6-7,-5 12 4,-4 5 9,-5 9-5,0 2 11,-5 6 12,0 4 18,0-1-33,8-5-12,4-5-20,10-5 8,7-6-8,7-5 0,0-3 7,4-8-7,3-4 10,1-10 29,8-10 23,4-6-15,3-13-10,1-8-11,1-10-11,-5-1-4,-5 2-3,-8 2 3,-8 5-1,-3 6-1,-5 4 14,-3 3-4,-1 3-19,-1 8 7,1 4 7,-1 6 12,2 2-12,-4 3-15,4 0-20,0 0 4,-1 4-7,-1 1 8,-1 9 15,0 3 2,-3 10-2,-2 6 0,0 8 1,0 7 7,2 6-7,6 1 0,0 1 5,9-4 2,3-3 2,3-8-9,4-6 7,1-15-2,2-4 6,-3-10 25,5-9 43,-1-8 34,7-11-36,6-9-33,2-8-30,0-6-2,-6-1-7,-2-2 0,-4 4-6,-7 3 1,-1 0 0,-8 6 0,-1 2 0,-3 5 0,-3 5-1,2 1 0,-2 8-8,-2 1 7,1 4-7,1 5 2,-2 1-1,-1 3 1,0-3-3,0 3 0,-1 0-2,1 3-20,0-3-46,-3 1-76,0 5-37,-3 9-94,-46 69-307</inkml:trace>
  <inkml:trace contextRef="#ctx0" brushRef="#br1" timeOffset="44329.5355">1210 4791 486,'-1'0'300,"-1"0"-51,0 0-75,-1 0-45,3 4-33,-1-3-46,-1 5-50,-1-6-18,3 6-6,-3 7 24,0 10 18,-7 9 15,-1 10 38,-4 7-28,-3 3-4,-2 2 2,-1-1-4,1 2-22,-1-6 18,4 1-19,0-6-13,2 1 5,2-8-6,2 3 0,4-3 0,-2-4-33,4-5-88,2-7-37,3-10-14,2-10-31,-1-2 53,7-44-37</inkml:trace>
  <inkml:trace contextRef="#ctx0" brushRef="#br1" timeOffset="44979.5727">1084 5147 810,'3'-7'233,"2"1"-163,8-7 7,-1-2 32,6 1-16,1-1-34,2 8-23,0 1-11,-4 5-7,-4 2-7,-3 2-10,-1 4-1,-4 1 0,4 2 7,1 2-5,-2 2 4,0-3-6,0-3-7,-5 4-10,0-4-1,-3-1 14,-3 0 4,0 5 21,-10 1 18,-7 9 9,-8 1-21,-8 3-14,-3 7 2,-4-5-1,4-3-7,5-3-5,12-11 4,5-6 0,7-1-5,5-5 8,1-3-9,1-6-11,1-3-16,1-1 27,-1-2 5,4 3 8,-2 5 11,1 4 23,1 4-1,1-6-45,3 5 8,5 1 3,9 3-5,1 5 22,12 5 4,-1 7-15,0 0 15,2 1-8,-1 1 4,-3 0-1,-2-6-17,-6 1-2,-4-5-8,0 3 0,-3-7 8,-1 0-8,-2 0 0,-6-1 0,-1-3-1,-3 1 0,0-5-6,-4 0-6,2 0-27,-2 0-24,0-3-48,-7 1-148,-32-19-653</inkml:trace>
  <inkml:trace contextRef="#ctx0" brushRef="#br1" timeOffset="45364.5947">1447 5484 530,'0'2'762,"0"-2"-666,-2 4-96,2 2 0,0 3 0,2 4 11,2 9 8,5 5-11,4 2-2,6-3 21,1-4 1,3-5 5,-2-8 6,-3-3 33,-5-6 14,-4-6 32,-3-1-17,1-6-31,-4-8-29,-3-6-17,-3-2-9,-7-5-15,-1 1-9,-5 6 8,0 5 1,4 9 0,3 8 0,4 5-4,-2 4 3,-2 6-15,-3 11-95,-2 5-66,4 2-73,3-9-253,7-1-106</inkml:trace>
  <inkml:trace contextRef="#ctx0" brushRef="#br1" timeOffset="46392.6535">1235 4780 668,'0'0'240,"-3"0"-88,3 0-17,-2 2-12,1-2-35,-2 2-58,1 0-6,2 0-22,-2 5-1,-2 3 17,-1 1 2,-1 7-10,0-6 26,-1 3-3,0-3-1,-3 1 5,4 2 26,-2-2-27,2 2-16,-4 1 5,-1 4 5,0 4-3,-3-1-7,-2 6 4,2 4-11,-2 5-1,-2 7-4,4-2 5,0 2 1,2-1-13,0-9 0,4-2 5,1-6 0,1-6-5,-2-4 1,2 2-1,2-3 5,1 1-5,-2-1 0,1-1 0,0-4 1,1 1-1,-1-4 0,2-1 0,0-3 1,-1-1-1,2-2 5,1-2 1,1 1 4,-1-3-11,5 2-33,-1-6-171,9-12-251,42-70-282</inkml:trace>
  <inkml:trace contextRef="#ctx0" brushRef="#br1" timeOffset="47301.7055">1168 5125 286,'0'-6'616,"-2"2"-439,2-5-27,-1 3 11,-2-2 4,3 5-42,-2-1-42,2 4-41,0-3-40,2 3-3,1 0-23,3-1 26,4-6 18,10 0-5,1 0 2,-2 2-6,-1 0-3,-5-1-4,-6 6-2,-2 0-12,-4 1-3,-1 4-3,0 0 1,0 0 16,1 5 1,-1 2 4,-1 6 19,1 4 2,-3 1-10,1 2-6,1 0-7,1-2 4,-2-7-5,2-1 5,0-7-6,0-5 0,0-2-1,-2-1 1,2 0 35,-10 6 19,-5 1 1,-9 2-35,-6 2-10,0 1-8,2-2 5,8-2-1,7-4-5,3-1-1,7-3 2,1 0 5,0 0 8,2-2 14,2 2 7,-2-1 4,0 1-1,0-4-6,-2 2-18,1 2-7,1-2-8,1 1-1,1 1-15,0-3-1,1 3-5,7 0 22,3 3 4,11 0 10,3 4-13,3 3 1,-5 0-1,1 2-1,-7 3 0,-2-1-8,-2 1 8,-2-2-1,-4 0 1,-2-3 1,-1-4-1,0 0 0,-3-2 6,0 0-5,-3-2-1,0-2-1,0 2-6,0 0 5,0 0 1,0-1-7,0 2 8,0 0 1,2 1 0,-1 0 5,2 0-4,-1-4-1,-1 0 0,-1 0 0,2-2 7,-2 0 1,0 2 1,0-1 2,0 1-3,0 0-7,-2-3 3,1 3-5,1 0-1,-2 0 0,4-1-37,-2 1-70,3-16-256</inkml:trace>
  <inkml:trace contextRef="#ctx0" brushRef="#br1" timeOffset="51049.9199">1470 6563 534,'-5'-3'100,"0"3"-94,-5-3-6,-1 3-37,-2 4 24,4-2 13,3-2 0,4 0 25,1-2 58,0 1 22,1-3-29,0 1-73,0 1-3,-15 4-262</inkml:trace>
  <inkml:trace contextRef="#ctx0" brushRef="#br1" timeOffset="51257.9318">1400 6522 363,'-2'0'313,"-3"-3"-130,2-1-102,2 1-43,1 3-16,-2 0-14,4 0-8,1 0-99,5 0-96,3 0 97,2-4-16,4 0-75,4-1 42</inkml:trace>
  <inkml:trace contextRef="#ctx0" brushRef="#br1" timeOffset="51579.9502">1450 6500 793,'0'0'246,"-3"0"-111,3 0-17,0 0 28,-3 2-7,3 0-46,-3-1-59,3 6-34,-2 3-19,-2 12 19,0 13 17,-3 17 15,0 13-8,1 10-6,-3 4 3,-3 7-5,3 0-1,0-2-14,-1-7 11,2-11-5,-1-13-7,3-10-51,3-11-7,2-14-50,1-5-54,1-6-30,1-10 6,2-14-39,-1-78-467</inkml:trace>
  <inkml:trace contextRef="#ctx0" brushRef="#br1" timeOffset="52045.9769">1393 6870 623,'0'-5'211,"0"0"16,3-9-35,1 3-14,-1 0-11,1 3-34,3 0-73,3 2-37,7 3-2,4 3-3,3 1-2,1 5-11,0 2-5,-4 6-16,-4-3 5,-8 3-4,0 6-9,-8-1 24,-6 7 12,-9 3 9,-9 9 17,-10-1-22,-4 0-16,-3-6-25,-3-5 4,7-10 13,6-7 8,10-3 11,4-12-4,6 0-7,4 1 0,5 1-7,2 0-4,1 4-5,1 0-13,5 0 29,4 3 15,9 2 14,4 4 23,2 5-14,2 0-14,-5 2-12,2 0-11,3 1 14,-4-2-9,2 1-5,-3-3 9,1-2-10,-1-3-37,1-3-50,5-5-110,0-5-88,40-40-275</inkml:trace>
  <inkml:trace contextRef="#ctx0" brushRef="#br1" timeOffset="52354.9946">1796 7231 590,'1'18'142,"2"-6"7,0 21 43,5-3-23,2-4-47,4-3-50,1-6-14,4-5-11,-3-3-16,1-5 17,-1-7-13,-1-3 40,-1-8-21,1-5 3,-5-5-27,0-3 16,-2 1 23,-11 4-1,-6 1-25,0 2-23,-7 1-11,-5 6 13,-5 2-20,-2 5 11,0 5-2,5 0-11,4 1-7,7 3-86,6-2-134,3 3-107,21-1-289</inkml:trace>
  <inkml:trace contextRef="#ctx0" brushRef="#br1" timeOffset="52605.0089">2210 6829 1330,'-1'2'319,"1"-2"-203,-2 3-50,2-2 6,3 3-15,7 0-35,7-1 31,9 4 1,8 1-24,1-4-2,-3 0-11,-1-4-16,-2 0 1,-8 0-2,-2-2-8,-5 2-64,-5 2-114,-7 2-118,-24 15-330</inkml:trace>
  <inkml:trace contextRef="#ctx0" brushRef="#br1" timeOffset="52820.0212">2276 7177 812,'0'2'378,"0"-2"-237,-1 2-35,2-2 55,1 2-32,5-2-90,6 3-9,4 1 49,8 2-11,1-6-29,2 0 12,0-4-51,-5-2 29,1-1-29,-5-5-44,-1 5-184,-1-4-248,5-32-415</inkml:trace>
  <inkml:trace contextRef="#ctx0" brushRef="#br1" timeOffset="53802.0773">3085 6347 1216,'-5'-3'257,"3"3"-137,-6-4-57,1 4 19,2 1 44,-1 3-61,-5 10-56,0 1-9,-3 11 0,-2 6-8,-1 10 7,1 6 0,3 7 1,2 2 0,4 3 0,4-7 0,10-2 0,0-11-18,10-15-8,-4-8 26,4-10 0,5-8 25,2-11 26,4-11-30,2-10 9,-3-8-21,3-8 9,-8 1-8,-3-2-10,-5 6 17,-2 9-10,-9 9 23,-3 6 12,-3 11-15,0 3-15,0 6-10,0 0-4,2 9-5,-4 11 7,1 12 0,-4 13 2,2 12-2,2 2 1,4-4-1,2-10 1,3-10-1,3-9-7,1-8-2,5-10 2,2-7 7,6-6 32,2-10 14,4-12-8,-1-6-20,3-4 1,-5-5-5,-4-1 1,-4 2-8,-2 4 2,-7 3 2,3 4-11,0 5 1,-4 6-1,4 3-1,-3 6-6,3 7-4,-1 1-11,-1 0-25,-1 4-4,0 2-21,1 0-31,-6 2-62,-5 3-57,-11 9 19,-67 40-290</inkml:trace>
  <inkml:trace contextRef="#ctx0" brushRef="#br1" timeOffset="54118.0954">2883 7070 700,'-1'3'583,"1"-3"-474,0 0-91,1 1 9,3-1 63,3 3 62,5 4 31,9-2-56,1 2-23,8-1-28,4 0-14,5 1-32,11-6-8,3-1-1,2-1-3,2-2-5,1-1-12,-6 2 6,-1 0-7,-5 0 0,-8-1 0,-4 0-8,-6 1 8,-4-2-81,-9 3-48,-3-2-108,-6 3-279,-22 3-344</inkml:trace>
  <inkml:trace contextRef="#ctx0" brushRef="#br1" timeOffset="54578.1217">3273 7371 1116,'-2'-4'306,"1"-2"-127,-4-1 37,1 2-27,-2 1-81,-3 0-65,2 4-25,-4 2-17,-4 1 13,0 6-5,-3 5-9,0 6 9,-4 3-9,0 8 0,4 3 0,-4 7 0,1 4-2,1 4 2,4 0 0,4-6-1,3 0 1,3-9-1,4-7-1,4-9-17,4-5 5,1-1 5,5-4 9,2 0 0,7-4 26,3 0 11,2-8-13,4 0-10,0-7-8,4-1-6,1-3-45,2-3-178,-1-3-236,44-37-188</inkml:trace>
  <inkml:trace contextRef="#ctx0" brushRef="#br1" timeOffset="54884.1392">3413 7670 849,'-3'15'240,"1"0"-144,-2 15 24,4 3-2,3 3-20,6-6-64,6-6 11,3-10-4,1 0 22,1-11-9,2-6 15,2-11 13,0-8-20,-6-12-11,-2-7-15,-4 0-5,-7 2 8,-5 8 38,-6 7-28,-8 4-16,-5 13-4,-9 5-8,-2 6-12,-2 8-2,2 2-7,8 4-9,2-5-71,7 5-64,-1-4-124,6-5-256,-18-23-594</inkml:trace>
  <inkml:trace contextRef="#ctx0" brushRef="#br1" timeOffset="56019.2041">2267 7415 334,'-4'0'282,"3"0"-124,-6-3 74,6 2 14,-4-4-15,2 1-57,-4 3-18,0-5-13,-1 1-58,-3-1-47,-2 1-23,-2 1-14,3 2 7,0 0-7,6 2 8,5 0-3,1 0 0,0 0 2,1 0 4,1 0-3,1-2-9,4 2-1,13-2 1,10-4 48,16 2-13,6-3-16,3 0-4,-3-1-4,-7 1-5,-7 1-6,-10 4-1,-10 4-1,-8-2-4,-7 2 5,-1 0 1,-2-2 0,0 0 1,0 0 5,0 0-6,0 0 0,0-2 2,0 2 4,0-2-5,0 2 10,-2 0-4,-5-2-7,-1-2 1,-10 0-1,-5-3-10,-9 4-2,-1 3 4,5 3 8,-2-2 0,9 1 1,5-2 0,6 0 0,4-2 10,2 2-10,4 0 14,2 0-3,-2-1-4,3 1-8,-2 0-9,1 1-3,2 1 6,4 2 6,6 0 1,5 2 0,2 1 5,5 2-4,2-2-2,-2-3 1,-3 0-1,-4-2 0,-3 0 2,-8 1-2,-5-2-12,-3-1 12,0 0 0,-3 0 6,-3-4 5,-9 0-11,-4-4-9,-9 1-14,-5-2 4,1 9 2,-4 0 11,3 9 6,1-6-1,3 1 0,1 0 0,6-4 1,11 1 2,4-1 8,7 0 1,3 0-11,1-1-10,2-2-9,4 3 13,8 0 6,9 0-1,-1-1-14,2-1-52,-3-2-73,0-6-104,-2 1-71,-4-3-147,0-33-65</inkml:trace>
  <inkml:trace contextRef="#ctx0" brushRef="#br1" timeOffset="56613.2381">2258 6965 672,'-3'-2'166,"0"0"-37,-3-4 53,-1-4-11,0 1-51,-1 2-39,1-4-23,1 3 25,2 3-8,1 0-8,2 4-2,1-2-1,1 2 14,0-2-42,3 3-36,4-1 0,5-3 11,12 1 13,10-1 9,8 1 4,5-5-4,-1 2-16,-3-4-11,-7 7 1,-6-1-6,-14 4-1,-7 0-1,-4 0-10,-9 1 11,3 2 15,-4-3 0,-2 0 9,-6 1-2,-9 3-16,-6 2-6,-1 0 2,-2-3-2,3 4 0,1-4-2,1 1-4,3-1 5,8 1 0,1-3 0,7-1 1,3-1 1,5 1 11,-1 0 7,1-4-7,1 3-12,0-1-15,8 1 11,1-2 4,8 0 8,5-4-8,-1 4 0,3 3-33,-3 2-54,-8 2-68,-4 0-113,-6 3-46,-27 15-150</inkml:trace>
  <inkml:trace contextRef="#ctx0" brushRef="#br1" timeOffset="57220.2728">1876 7267 345,'-1'0'548,"1"0"-335,-2 0-62,2 0-11,0 0-59,0 0-48,0 0-33,2 4-9,2 4 1,1 2 8,3 3 0,0 7 6,4 3 2,-1 3 17,0-3 10,3 1-22,-2-3 1,0-9-5,1 2-3,1-8-1,-2-4-4,2-6 10,2-8 49,-3-2 0,-4-11-12,1-7 33,-6-4-31,-6-2 2,-6 1-23,-3 1-17,0 2-2,-6 8 5,7 7-3,1 6 2,2 5-13,5 7 7,1 2-8,-2 5-7,0-2-14,-5 3 3,1 4-9,1-1-38,0 3-23,0-2-10,3 4-35,1-1-73,5 0-176,5-1-465</inkml:trace>
  <inkml:trace contextRef="#ctx0" brushRef="#br1" timeOffset="63672.6419">1890 7315 619,'-2'-3'207,"1"3"-63,-1-4-73,1 2 7,1 2-9,-2 2-35,2-2-28,-1 0 6,1 0 47,-2 0 34,2 0 10,-3 0 10,0 4-14,-1-4-30,-7 0-24,7 4-27,-5 4-18,3 3-8,1 3-4,1 0 0,4 6-7,5-1-1,0-1-2,3 3 4,0-7 18,3 2-2,-5-4 1,2-5 1,-4-2 0,1-1-2,0-4 2,0 0 10,4 0 0,-1-4-4,-1-5 2,3 0 2,0-8 2,-1-2-3,1-7-3,-4-5-4,0-3 5,-3 2-6,0 3 1,-2 1 7,-1 14-2,-1 2-6,-2 7 40,3 3 13,-3 0-21,0 1-11,0-2-16,-3 3 3,0-6 0,-3 2-3,2 4-5,0-7 6,5 7-7,0-1-2,2 1-49,0 1-84,0 2-27,-2 1-13,1 6 22,-3-2-128,2 3-22,-5 4-236</inkml:trace>
  <inkml:trace contextRef="#ctx0" brushRef="#br1" timeOffset="65601.7522">1398 3163 301,'-9'-6'156,"-1"4"-24,-7-8-1,-3 2-10,1 5 26,-2 0 9,3 6-28,-3 0-38,-1 5-35,1 2-16,0 1-22,-1 2-10,5 3-7,-7 1 1,4 5 0,-2 1 0,-1-4 1,3 1-1,0-4 0,-4-1 0,-5 7 11,-4-2 17,-4 1-2,4 4-8,-1-1-1,6-2-10,4 1-8,3 5 0,1 0-1,8 1 1,3 0-6,2-2 5,5 1-8,2 3 8,5 3 1,1 1 0,-2 2 0,3 4 0,0 3 0,3 0 1,4 3 0,4 3 0,1-1 0,4-8 0,5-4-1,6-4 0,8-7 0,7-3 0,6-9 1,6-6 0,-2-4 0,-3 0 0,-5-2-1,-2 0 1,-4 0 0,-2 4 0,1 1-1,-1 7 1,2 0-1,-2 5 0,2-4 1,-2 0-1,-1-3 2,1-5-1,-3-3 0,3-8 0,-2-7 1,1-7 5,-1-4-1,-3-6 0,1-2 3,-4-6 2,4-3-4,3-4-5,4-2-1,2-7 5,-3-2-6,-5-1 1,-8-3-1,-9 1 8,-12 1-2,-9 0 0,-10 3-5,-12-2 8,-14 0-8,-15 3 11,-12 0-3,-11 4-3,-4 3 0,-2 3 1,1-6 1,4 3-7,7-3 0,0 10 0,2 7-1,-2 7 0,-4 13-1,-1 11-1,-4 10 1,-2 9-5,4 10 0,10 1 5,5 4 0,17 2-8,5 0-12,4 1-61,14 6 22,6 2-233,70 92-209</inkml:trace>
  <inkml:trace contextRef="#ctx0" brushRef="#br1" timeOffset="66809.8213">4123 4745 267,'-2'-2'109,"2"0"-109,-1-4 0,0 5-21,-1-5 9,2 3 5,0 3-1,-3-1 8,2 1 48,1 0 42,-3 0-6,3 0 7,0 0 13,0 0 20,0 0-7,0 0-16,0 0-17,0-3-15,0 3-29,0 3-26,0-6-14,0 6-1,3-3-47,1 7-45,0 3-66,26 33-127</inkml:trace>
  <inkml:trace contextRef="#ctx0" brushRef="#br1" timeOffset="67384.8542">7498 4734 976,'2'1'0,"-2"1"-220,5 12-304</inkml:trace>
  <inkml:trace contextRef="#ctx0" brushRef="#br1" timeOffset="68329.9083">14423 3636 1062,'-1'-2'284,"0"2"-67,-1 0-68,-1 2-55,2-1-22,-1 5-46,-8 11-25,-8 12 5,-2 8-5,-7 13-1,2 4 6,-5 2-5,-6 4 1,-4 6 4,-6-2 3,-2 3-9,5-5-10,6-8-53,13-17-87,13-12-78,16-17-95,47-57-59</inkml:trace>
  <inkml:trace contextRef="#ctx0" brushRef="#br1" timeOffset="68719.9306">14488 3509 800,'0'0'586,"0"0"-436,-2 1-136,7 7-14,1 13-8,6 10 8,10 17 6,12 8 3,1 6 1,5 4-1,-1-1-3,-2 2 8,-3-5 13,-1-1-2,-3-6-8,-2-6-5,-1-4-2,-4-8-8,-5-6-1,-7-10 1,-6-10 5,-5-5 31,-5-4 107,-11-2 40,-17 0-88,-17 0-53,-21-2-22,-58 0-10,-24 6-6,-6 7 3,75-3-8,50-7-1,10 1 0,5-2-1,-16 1-13,19-2-41,7 1-130,21-3-364,63-54-344</inkml:trace>
  <inkml:trace contextRef="#ctx0" brushRef="#br1" timeOffset="69416.9704">15368 3516 1290,'-9'-2'277,"4"0"-110,-5 0-47,7 2-36,2 0-51,1 8-33,0 7-11,-3 13 10,-3 13 1,2 7 1,-9 12-1,-2 11 2,-1 8-1,0 6 11,2-5-11,8-3 1,9-10-2,9-17 1,9-6 0,7-16 0,11-13 6,4-15 1,5-15 2,6-11-1,-4-14 0,0-6 0,-4-8-3,-6-2 3,-1-4-9,-9-4 0,-8 4 2,-4 1-1,-10 9 0,-7 10 5,-4 4-4,-6 9 26,-3 1 7,-2 6-4,-3 2-14,-3 4-7,-3 8-9,-1 9-1,-1 15-9,-4 12 3,-4 15 5,2 13-10,-2 17 10,5 7 0,0 7 1,-2 1-1,3-4 1,1-8 1,0-2 0,6-10 7,4-11-7,1-5 7,6-9-7,6-2 0,6-3-1,6 1-14,12 0-113,7 2-374,53 18-528</inkml:trace>
  <inkml:trace contextRef="#ctx0" brushRef="#br1" timeOffset="69956.0013">16548 3721 973,'0'-2'733,"0"1"-541,0-2-120,0 3-19,3 3 26,0-3-34,9 1-33,14-1-10,14 0 5,16-1-6,4-5 5,3 2-4,-3 0-1,-4 0-1,-7 4 0,-9 2-25,-8 4-98,-8 4-213,-5 25-275</inkml:trace>
  <inkml:trace contextRef="#ctx0" brushRef="#br1" timeOffset="70229.0169">16408 4385 1029,'1'0'250,"3"0"-149,0 0-23,16 0 139,6-1 25,14-6-83,11 0-75,3 0-30,3 1-18,2 2-14,0 2-5,-1 2-8,7 0-2,-7 0 1,0 0-2,-14-4-6,-7 2 0,-7 0-7,-3 0-17,-8-3-44,-5 0-137,-14-38-420</inkml:trace>
  <inkml:trace contextRef="#ctx0" brushRef="#br1" timeOffset="107977.176">26911 1926 887,'0'0'249,"0"0"-100,-1 1-13,1-1 7,0-1-23,0 1-26,0 0-17,0 0-14,0 0-18,0 1-5,0-1-4,-2 0-3,2 3-4,0-2-4,-1-1-8,1 2-17,-2 2 0,2-1-13,0 4-6,0 9 19,2 7 8,1 10-7,1 5 4,1 1-4,1 5 9,-3 4-10,2 3 0,0 2-5,-2 6 5,2 5 1,-1 6 0,1 2-1,-2 5 0,0 0 1,1-4 0,2-6 1,1 3-2,-4-3-8,3-2 8,-1 1 6,-2-6 0,0-4-6,-2 7 0,-1 12 1,3 2-1,-3 12 2,-3 3 4,2 56-6,1 13 0,0-112 1,0-1 8,-3 44-9,3-15 0,0-7 0,3-6-1,4 4 0,4 6-7,-2 1 8,1 9 0,-7-1 1,1 62-1,-2 16 1,-4 9 0,0-65 3,-2 2-3,3-58-1,-1-5 1,2 1 5,-1 45-5,1-2-1,1-8-2,1-2 2,1-1-5,1 6 5,-2 6 1,-2 7 1,-3 4 5,-2-5 2,1 1 11,-5-3-4,3 0-4,-1 1 0,1 3-11,4 0 8,-2-1-8,4 1 4,0-2-5,4 52-1,-4 13 1,2 26-5,2-51 5,2 6 0,-6-10-1,3-5 1,-2-7 6,3-7-6,3 1 2,-1-2-1,0-6-1,-1-57 0,-1 4 1,8 108-1,-6 20 0,0-42-1,-3-6 1,0-10-7,-2 10 7,-1 1 1,0-3 0,2-1-1,0 2 6,2-11-6,-4-3 1,1 1-1,2 12 0,-6 5 1,3 4-1,0-20 1,3 3 0,0 8 0,2 1 5,-4 6-5,6-5-2,-6-9 1,2-1 0,-1-2 0,-1 13 0,6 17-1,-10-10 1,6-24 1,0 7 0,-3 5-1,9-6 1,-7 11-1,1-4 8,2-13-2,3 1-6,8 28 5,-12 7-5,6-3-1,-9 5 1,-1-16 0,0 13 0,0 21 9,-7-12-8,-4-14 9,4-8-8,-2-12 16,4-3-9,-1-1-8,-1 1 7,6 6-2,-1-19-5,-3-2 5,4 10-5,-2 5 8,-6 5-9,7-2 2,-3 12 4,-3-16-3,2-13-3,3-65-5,1-5 5,-2-1 1,0 28-1,1-12 0,0-12-15,3-15-31,0-16-29,0-5-26,-2-9-106,-34-67-582</inkml:trace>
  <inkml:trace contextRef="#ctx0" brushRef="#br1" timeOffset="108975.233">27550 3412 1024,'-9'-3'286,"4"-1"-41,-7-6-17,4 5-38,1 1-32,3 3-59,1 2-51,2 1-30,1 1-18,-2 1-1,4-1-8,1 1-1,9 3 9,5-1 1,13-1 6,3-4 7,15-2 8,0-4-13,1-5-1,-2-4 2,0 2-7,-7-3-2,-3 2 1,-4 3-1,-6-2 0,-3 5-8,-3 1-14,-3 2-1,-4-3 4,-1 0-11,0 5-9,-7 0-9,-6 0-24,0 4-51,0 0-108,-46 27-114</inkml:trace>
  <inkml:trace contextRef="#ctx0" brushRef="#br1" timeOffset="109343.2541">27692 3421 1157,'-2'3'325,"1"-3"-86,-7 0-73,8 1-71,-3 5-59,0 2-36,-2 10-6,-2 17 6,1 13 1,3 10 11,2 7 9,1 1 21,3 1 3,-2-6-8,4-6-14,-2-10-14,2-8 6,-2-3-9,2-9-5,-2 1-1,3-7 1,-3-1 5,2-3-6,-4-6 0,1 1 0,-2-7 0,0 1-9,0-4-6,-2 0-11,0 0-31,-5 0-147,-3-6-249,-17-51-240</inkml:trace>
  <inkml:trace contextRef="#ctx0" brushRef="#br1" timeOffset="109584.2679">27666 3790 716,'0'0'478,"2"-1"-241,5-3-53,10-2-32,6-7 7,13 0-26,1-3-49,5 3-42,-3-1-13,-2 2-17,-2 6-11,-5 3 6,-2-1-7,-3 4 0,-4-1-1,-4 1-17,0 0-19,-6 0-41,0 1-71,-3 0-116,-6 8-95,-34 47-6</inkml:trace>
  <inkml:trace contextRef="#ctx0" brushRef="#br1" timeOffset="109838.2824">27711 4214 597,'0'0'509,"0"-2"-257,0 2 18,4 0-30,5-4-88,8-2-14,7-1-56,6-4-25,2 1-18,3 3-13,-4 1-13,2 2-1,-1 0-12,-2 8 1,-3 0-2,0 0 1,-1 0-1,-3-3-20,6-1-41,-1-5-37,3-9-72,2-8-187,34-86-295</inkml:trace>
  <inkml:trace contextRef="#ctx0" brushRef="#br1" timeOffset="110104.2976">28413 3574 1531,'0'0'330,"2"0"-175,0-1-56,5 1-27,12-7-17,13 2-19,11-6-17,6 0-18,5-1 7,0-1-7,-5 4-1,-7 2 0,-11 4-10,-13-2-29,-12 5-38,-6 2 7,-8 2-23,-9 5-246,-81 33-559</inkml:trace>
  <inkml:trace contextRef="#ctx0" brushRef="#br1" timeOffset="110311.3095">28443 3976 1580,'0'0'452,"2"0"-289,1 0-50,0-1-22,3-1-46,16-1-21,14-4-13,11-3-6,5 0-5,3-2 0,-4 1-24,-1 0-78,-2-4-2,-2 3-178,66-25-393</inkml:trace>
  <inkml:trace contextRef="#ctx0" brushRef="#br1" timeOffset="110696.3315">29267 3096 1050,'-16'0'303,"1"-1"-51,-8-4 15,7 5-54,8 0-60,7-2-72,2 4-44,4-4-37,11 2-9,10 0 9,15-3 23,10-1-8,6-3-6,-6-1-9,-2 1 9,-6 1-7,-6-4-2,-5 4-40,-8 2-46,-2 1-116,-10 2-330,-27-18-238</inkml:trace>
  <inkml:trace contextRef="#ctx0" brushRef="#br1" timeOffset="110995.3486">29277 3195 1113,'-7'5'313,"3"-3"-115,-5 8-33,6 0-40,0 11-64,3 7 14,4 10-3,1 4-19,1 5-19,0 2-11,1 2-4,-5 2 2,2 6-9,-4 4-1,0 0-5,-2 3-5,0-1 4,2 2-4,0-5-2,0-8-17,0-10-48,2-17-63,1-8-38,-1-13-71,1-9 41,1-20-46,1-17-130,5-122-137</inkml:trace>
  <inkml:trace contextRef="#ctx0" brushRef="#br1" timeOffset="111185.3595">29309 3770 208,'0'-15'381,"0"1"-45,0-6-16,2 5-68,2 9-90,2 4-54,4 2-18,13-2 45,9-2-15,11-4-30,5-6-48,3-1-20,-3-3-13,-7 8-8,-13 1 0,-9 6-1,-11 2-41,-8 8-82,-8 8-42,-12 15 10,-14 14-295,-102 99-444</inkml:trace>
  <inkml:trace contextRef="#ctx0" brushRef="#br1" timeOffset="111379.3706">29337 4073 103,'-4'1'937,"4"-1"-640,4 0-56,-3 0 38,3 0-49,-2-1-107,5 1-72,3 0 1,11-2-2,6-2-22,6-3-11,2-3-16,3-5-1,2-1-7,-1-1-74,-6-1-97,1 5-173,-7-1-117,13-15-109</inkml:trace>
  <inkml:trace contextRef="#ctx0" brushRef="#br1" timeOffset="111772.393">29812 4025 1102,'3'3'318,"-3"-2"-184,1 5-58,2 2 44,3 2 2,1 4-32,2 1-47,2-3-23,1 0-20,-2-2-1,6-5 1,0-5 0,1-5 30,3-6-15,-2-8 9,-6-2 2,-5-7 5,-7-3 8,-3 0-1,-7-1-13,0-2-1,-4 5-10,-2 2-1,1 5 2,6 10 3,1 5-7,1 3-3,1 4-8,0 7-7,-4 3-2,-1 2 1,0 8-5,1 0-26,4-5-38,0 2-34,5-4-96,2-4-147,17-12-481</inkml:trace>
  <inkml:trace contextRef="#ctx0" brushRef="#br1" timeOffset="112010.4066">30285 3391 1370,'0'0'571,"0"0"-409,-2 0-57,2 0-30,0 3-37,2-2-38,1 6-10,1-3 10,1 6 1,-1-1-1,0 1-4,-2-2-64,-2 0-71,-3 2-327,-25-18-801</inkml:trace>
  <inkml:trace contextRef="#ctx0" brushRef="#br1" timeOffset="112818.4529">30629 3200 938,'-4'-2'318,"-1"2"-120,-4-2-36,-4 6 0,-5 5-36,-4 4-50,0 6-17,-10 4-14,3 3-9,2 4-9,-1 1-8,5 9-7,2 6-4,6 3-2,0 5 0,6 1-6,9-3 2,0 1 4,6 0-6,8-4-1,-4-4-16,7-7-20,3-5-14,2-8-45,7-8-105,5-4-116,72-29-315</inkml:trace>
  <inkml:trace contextRef="#ctx0" brushRef="#br1" timeOffset="113165.4727">30766 3650 884,'-1'3'511,"1"3"-390,-2 8-70,2 3 33,4 11 2,9-6 2,2 1-25,4-10-19,4-3-13,0-7-5,0-11-8,-4-6-12,-1-6-5,-3-9 0,-5-5-1,-4-7 0,-5 0 0,-3-2 1,-9 0 1,-3 7 28,-7 7 10,1 13 11,0 6-4,-6 9-23,-1 11-11,1 6-5,-2 8-7,-2 4-1,10 3 0,5-5-1,4-1-1,10-4-38,9-1-100,11-8-149,17-8-177,101-53-414</inkml:trace>
  <inkml:trace contextRef="#ctx0" brushRef="#br1" timeOffset="113503.492">31350 3134 1064,'-4'-4'544,"0"0"-251,-6-3-80,0 3-101,2 4-59,-5 7-41,-6 11-12,-7 17 0,-6 9 0,1 4-1,5 4 0,9-8 0,10-5-8,11-7-2,12-5-10,8-4 2,9-1 7,5 3 6,2-3 0,-3 4 5,-2 1 0,-5 0-5,-7-3 5,-7-3 1,-10-1 0,-8 3 14,-11 3 25,-12 6-4,-11 4-11,-13 6-18,-3-5-6,7-3-68,10-9-124,6-29-552</inkml:trace>
  <inkml:trace contextRef="#ctx0" brushRef="#br1" timeOffset="118512.7786">31803 2851 467,'-8'2'566,"0"-2"-311,-4 4-68,-4 0 10,-3 0 5,-1 4-47,-2 1-47,6 4-32,-4 2-37,0 11-19,1 11 4,-4 14 3,-2 13-2,0 15-5,-2 11-1,-16 65 1,10 12-14,15 4-5,14-57 1,8-12 7,11 1-8,-9-60-1,7-9 1,-2 0-1,12 31 0,0-5-15,4-10-28,3-5-34,7-8-94,3-7-205,71-37-582</inkml:trace>
  <inkml:trace contextRef="#ctx0" brushRef="#br1" timeOffset="119659.8442">31905 3292 971,'-2'-2'317,"0"2"-112,1 0-53,1 0-5,0 0-35,-1 2-41,1-2-16,0 2-8,0 0-10,0-2-1,-2 2-6,2 5-7,-3 3 1,0 10 24,-7 9-14,-1 12-13,4 1-6,-3 13-1,4 4-13,3 4-1,3-2 1,1-9 5,5-8-5,0-13 0,4-13-1,-7-11 0,3-1 0,1-9 1,3-6 0,3-3 11,9-15-6,1-10-5,6-14 8,-3-6-8,-2-1-1,-2-4-8,-6 4-1,-2 1 8,-5 9 0,-6 9-6,-1 12 7,-2 15 6,-2 6-6,0 5 1,1 1 8,0 1-9,1 4-8,-2 6-3,-1 12 10,2 9 1,-4 19-1,2 0 1,3 8 0,0 2 1,3-1 0,2-3-1,1-10 0,1-3 0,3-10-1,3-14 1,2-4 0,-1-10 10,6-10 25,0-9 7,2-6-8,4-13-1,-2-7-6,-3-11-9,2 0-9,-4-5-1,-6-1-8,4 3 1,-7 2-1,-2 4 2,-2 9-1,1 7 0,-1 6-1,-3 11 0,1 7-11,-4 1-47,1 6-64,0 8-94,10 54-454</inkml:trace>
  <inkml:trace contextRef="#ctx0" brushRef="#br1" timeOffset="119908.8584">32554 3437 1402,'1'2'607,"1"-1"-529,2 2-63,5 1 26,8 0 7,5 2-8,8-6 5,7 0 3,11-6 0,0-2-27,-1-4-12,-11-1-7,-11 0 4,-10-1-6,-5 3-22,-9 2-51,-7-2-122,-40-10-638</inkml:trace>
  <inkml:trace contextRef="#ctx0" brushRef="#br1" timeOffset="120260.8785">32734 3100 1277,'-1'0'580,"-1"4"-456,-1 10-61,-1 8-4,-5 20 58,4 6-41,1 8-34,1 5-12,0-3-1,0 6-13,-4 2-2,0 4-7,-3-5-1,1-1-4,0-6-1,1-7 5,6-12-6,2-9 1,2-8 0,3-7 5,4-7 21,0-8 30,6 0 12,6-4-14,6-6-16,1-7-22,6-3-16,-1-1 0,-3-4-1,-3 2-7,-7 4-95,-4-3-95,-6-21-449</inkml:trace>
  <inkml:trace contextRef="#ctx0" brushRef="#br1" timeOffset="121057.9241">29021 6500 112,'-6'-1'1175,"3"-2"-809,-3 2-71,4-2-94,2 6-49,2-3-53,-2 1-32,6-1-16,10-4-13,11-2 5,16-7 5,14-1-13,6-6-10,0 6-8,5-3-7,-5-1-1,1 2-7,-9 1-1,-10 0 1,-7 3-1,-12 5 0,-13 1 0,-5 2-1,-7 4 0,-1-1 0,-3 2-19,0-1-41,2 0-18,-3-1-45,3 1-95,1-25-809</inkml:trace>
  <inkml:trace contextRef="#ctx0" brushRef="#br1" timeOffset="122084.9829">30380 5719 1032,'-4'0'487,"1"0"-208,-3 0-87,0 3-38,6 0-50,-4 8-62,-3 12-30,0 14-11,-1 20 6,1 18-6,-6 66 1,-4 35-1,-5 18 0,-1-80 1,4-10-2,-1 2 0,16-64-41,0-7-40,4-6-73,2 20-110,4-20-42,9-25-207,36-81 28</inkml:trace>
  <inkml:trace contextRef="#ctx0" brushRef="#br1" timeOffset="122543.0091">30357 6232 966,'0'0'500,"0"-1"-245,0-1-42,7-5-72,9-7-61,21-8-16,16-8-17,13-2-19,6-1-11,-9 11-7,-10 10-9,-16 6 0,-14 12-1,-14 8 1,-12 9 9,-11 17 10,-19 12-2,-13 17-11,-21 4-5,-7-5-2,1-5 0,5-14-11,14-12-5,12-15-1,15-9 8,11-10 8,10-3 1,6-3-2,4-2 1,5-3 1,7-6 0,10 2 7,8-3 11,6 4 6,5 4 3,3 3 17,2 2 2,3 4-14,-2 2-14,-4 0-12,-9-4-6,-6 4 1,-6 2-1,-8-2-7,-2 1-59,-7 8-28,-3-4-28,-3-1-52,0 5-180,-7-12-360</inkml:trace>
  <inkml:trace contextRef="#ctx0" brushRef="#br1" timeOffset="123011.0358">31234 5961 1431,'0'0'601,"0"0"-417,0 0-92,1 2-47,5 2-15,5 4-21,5 3-9,8 9 1,6 9 0,5 9-1,1 4 1,0 4 6,-8 5-6,-8 11 13,-10 4 19,-11 10-6,-14 3-8,-13-7-10,-7 0-8,2-13-1,3-16-1,11-19 0,5-15 1,8-14 10,1-19-10,2-19-13,7-20 4,9-15 9,11-2 0,6-2 1,3 5 5,6 10-5,0 8 0,-3 9 1,-4 10-1,-6 10 7,-4 7-8,-4 11-1,-6 5 0,-4 1-8,-4 6-54,0 6-60,2 3-135,6 38-427</inkml:trace>
  <inkml:trace contextRef="#ctx0" brushRef="#br1" timeOffset="123421.0593">32094 5744 971,'-2'3'492,"4"-3"-267,-2 4-87,8 8-75,8 11 27,14 20 29,12 12-28,5 14-20,3 6-26,-3 9 4,-6-1 23,-8-2-31,-9-12-25,-12-6-1,-15 2 14,-23 3-1,-19 11-28,-64 52-39,-64-2-112,-22-4-184,87-86-809</inkml:trace>
  <inkml:trace contextRef="#ctx0" brushRef="#br1" timeOffset="125216.162">27488 8196 199,'-1'0'216,"1"-1"-34,-2 1-32,2-1-23,2-3-49,1 1-78,0 2-45,0-1-52,2-2-74,4-3-72</inkml:trace>
  <inkml:trace contextRef="#ctx0" brushRef="#br1" timeOffset="125637.1861">27501 8090 21,'-2'-1'710,"-1"1"-462,1-3-23,1 1-41,1 2-46,0 0-54,-1 0-48,2 2-25,-2-2-11,1 0-15,0 0-54,0 0-39,1 3-44,0 2-28,-2 26-106</inkml:trace>
  <inkml:trace contextRef="#ctx0" brushRef="#br1" timeOffset="126131.2143">27263 8359 784,'-1'-2'247,"-2"0"20,3-2-91,4 0-38,7-3-18,10-8 1,12-8-11,10-2-23,6 3-21,0 2-18,2 5-17,-6 3-5,-3 4-14,-5 2-5,-9-1-6,-5 4 1,-7 3-1,-6-1-1,-1 1-1,-8 0-44,-2 1-33,-2 1-65,-3 2-82,-4 5-105,-51 12-503</inkml:trace>
  <inkml:trace contextRef="#ctx0" brushRef="#br1" timeOffset="126425.2311">27339 8387 955,'0'2'354,"0"-2"-165,0 0-69,2 1-34,-2 3-40,7 2-29,-1 5-1,1 10 11,1 6 29,-3 8 4,-1 9-5,-7 4-4,-1 7-21,2-6-12,1 2-9,1-5-7,1-1-1,-1-7 5,2-2-6,-2-2-12,3-4-54,1-5-117,-2-6-70,2-4-124,2-22-253</inkml:trace>
  <inkml:trace contextRef="#ctx0" brushRef="#br1" timeOffset="126643.2436">27393 8795 819,'4'-4'265,"4"0"-119,5 0 37,11-8 34,11-4-11,8-4-71,8-6-29,7-3-53,0 3-31,-7 2-13,-11 6-7,-13 6-2,-10 8 0,-7 6-51,-10 10-81,-6 16 37,-15 13-49,-14 18-344,-118 109-533</inkml:trace>
  <inkml:trace contextRef="#ctx0" brushRef="#br1" timeOffset="126859.256">27441 9190 1074,'0'3'459,"1"-3"-251,-1 1-2,0-1-44,2 2-72,5-4-51,10-2-11,7 0-5,7-5-11,6-3-5,6 0-7,7-7 1,2 0-1,-3-3-34,-1-1-56,-6 2-95,-3-2-161,-6 6-164,20-22-69</inkml:trace>
  <inkml:trace contextRef="#ctx0" brushRef="#br1" timeOffset="127153.2728">27958 9005 668,'0'1'245,"0"3"-80,0 8 7,5 4 13,1 6-11,3 4-45,6-2-20,0 2-28,4-3-40,-3-11-17,-2 0-2,0-10 14,-1-8 12,0-10-9,1-9-18,-1-7-4,-9-4-10,-2 1 2,-6 0-7,-4 5 7,-7 8 15,-4 6-3,-1 6-14,-1 6-5,-1 12-2,4 2 0,3 3-14,4 4-38,6-3-86,6 1-222,29 4-304</inkml:trace>
  <inkml:trace contextRef="#ctx0" brushRef="#br1" timeOffset="128850.3698">28421 8615 1274,'0'0'333,"-2"0"-83,2 0-47,0 0-43,-1 0-44,1 1-43,0-1-22,0 2-16,0-2-7,0 4-10,0-4-9,0 0-7,0 0-1,0 0 5,0 2-6,1-2 0,-1 0-1,0-2 0,-1 2 0,1 0-25,-1 0-73,-1 2-76,0 13-328,-29 33-332</inkml:trace>
  <inkml:trace contextRef="#ctx0" brushRef="#br1" timeOffset="129446.4039">28719 8235 768,'-4'-3'296,"1"3"-11,-4 0-33,-4 0-71,-2 0-64,-2 0-25,-5 4-23,1 2-23,-4 3-4,3 3-1,1-4-17,5 8-12,2-3-3,-3 2-3,9 2-5,-2-5 0,3-1-1,4-7 1,1-2 1,0-2-1,0 0 7,0 0-7,0 0 5,0-2-5,0 2-1,1 0 0,-1-2-21,2 0-24,0 1-58,0 1-160,5-3-29,3 3-190,24-15-242</inkml:trace>
  <inkml:trace contextRef="#ctx0" brushRef="#br1" timeOffset="129990.435">28685 8271 654,'-3'-1'207,"0"0"-16,-4-1-38,1 2 1,3 0-58,-5 3-30,-1 4-1,2-1 11,-2 4 11,-4 3 2,-2 3-11,-2 3-24,-1 7-9,-1 1-2,3 4-13,2-1-7,0 4-2,4 2-9,-3 2 1,5 7-2,-1-4-5,5-3-5,1 3 10,3-2-11,0-4 11,3-2 2,1-2-2,3-4-5,1-4 7,4-3-11,2-1 10,1-4-11,4-1 5,-1-2-5,6-2-1,-2-5-9,3-2-27,0-3-55,4-4-125,0-4-155,33-50-383</inkml:trace>
  <inkml:trace contextRef="#ctx0" brushRef="#br1" timeOffset="130359.4562">28857 8596 1183,'0'2'237,"0"8"-183,4 4 13,5 3 49,6 5-19,2 1-26,8-2-19,0-6-14,1-3-10,-4-5-2,-7-7-1,-2-4 8,-1-6 11,-3-3-14,1-9-14,-3-7-7,0-6-7,-7-4-1,-4-3 8,-5-3-8,-2 0 0,-6 5-1,-3 9 1,1 8 0,2 9 14,1 11 2,-1 6-10,2 9-6,0 6-1,-4 5 0,6 3 0,7 3-39,5-3-141,11-5-277,52-5-228</inkml:trace>
  <inkml:trace contextRef="#ctx0" brushRef="#br1" timeOffset="130734.4776">29487 8073 1088,'-2'0'569,"-1"0"-306,-2 2-110,-1 3-74,-5 6-35,-3 13-26,-4 8-11,-6 11-5,0 6-1,4 3 0,8-3 0,7-4-1,8-8-2,6-5-10,8-7-3,2-5 9,2-4 5,6-5 0,-6-2 0,1 1 1,-3-2 0,-2 2-1,-4 2 1,-4 0 0,-6 2 2,-4 7 29,-5 6 8,-7 4-3,-4 4-7,-9 0-10,-2 2-8,-3 0-11,-4 0-7,1-5-72,3-7-89,7-4-329,-6-28-434</inkml:trace>
  <inkml:trace contextRef="#ctx0" brushRef="#br1" timeOffset="131078.4973">30027 7771 1050,'-7'0'307,"1"0"-145,-8 0-28,3 6-7,2 2-14,-4 6-61,4 9-13,-6 14 0,1 12 9,-3 6-1,2 21-2,-5 7-2,-8 68-4,-6 36-10,4 9-13,19-77-7,10-17-1,4-53-8,7 2-8,3-3-32,13 42-68,13-12-99,7-17-110,115 20-329</inkml:trace>
  <inkml:trace contextRef="#ctx0" brushRef="#br1" timeOffset="132297.567">30161 8222 871,'-3'-6'332,"1"0"-92,-2-5-53,2-1 17,1 8-16,-2 1-67,1 3-44,0 3-29,-2 0-17,-1 10-11,-3 6-19,-1 12 0,-2 13 7,-2 4-8,4 10 8,1 3-7,1 4 0,3-3 0,4 0 7,1-10-8,5-7 0,4-11 0,1-9-1,4-10 0,-2-7 1,4-12 1,4-11 8,10-14-3,0-10-5,4-15 1,-4-5 4,-2-8-6,-7 0 0,-2-2 0,-6 1 0,-5 6 0,-5 9 0,-4 13 1,-4 15 0,0 15 0,1 6 0,0 4 1,-2 6-2,1 8-1,-3 11 0,-4 11 0,5 15-1,2 5 1,2 8 1,0 0-1,4-5 0,1-1 1,3-7-1,0-11 0,7-5 1,-2-7 0,3-5 0,1-10 6,1 0 2,-2-7 8,4-6 7,-1-6 1,2-9 6,1-6-8,5-14-4,2-9-6,0-6-4,1-5-1,-5-2-1,-3 2-5,-4 6 5,-6 8 1,-6 15-6,-1 7 10,-3 5 7,-1 7-5,-3 4-4,3 1-9,0 2 0,-3 2-24,3-2-46,1 0-62,-1 0-123,-3-8-759</inkml:trace>
  <inkml:trace contextRef="#ctx0" brushRef="#br1" timeOffset="132845.5984">29892 7689 1041,'-9'-2'329,"5"0"-124,-9-3 4,6 2-16,-2 3-64,6 0-48,2 0-24,1 3-18,1-2-10,4 3-8,7 0 1,7 1 17,13 1-3,10-6-10,7-1-10,4-4-10,2-2-5,-4-3 1,-6 3-2,-11 0-5,-13 1-55,-10 3-27,-10 3-33,-8 3-132,-16 7-371,-81 33-410</inkml:trace>
  <inkml:trace contextRef="#ctx0" brushRef="#br1" timeOffset="133369.6283">29933 7796 847,'-6'0'357,"-1"4"-95,-4 0 17,-1 7-36,-3 8-105,3 14-55,-3 12-25,0 6-4,5 8-19,5 3-11,5 0 0,3 2-6,-1 3-6,4-3-2,2 1-2,-2-4-7,1-2 0,-4-4 7,1-2-7,-3 0 0,-1-1 0,-1-4 7,-1 3-8,0-9 0,1-4 0,-1-5 0,0-1-1,2-4 0,-3 5 1,-2 7-1,-2 1 1,-3 4 1,2 0 1,-2-7-1,4-8-1,2-13 2,1-5-2,3-8 1,0-2-1,3-4 6,0 2 7,4 0-1,3 0 11,12 0 1,8-1 1,11-4-8,8 1 4,6-2-2,1 0-10,0-1-1,-2-5-8,-10 0 0,-8 2 6,-6-2-6,-9 1-1,-6 3-47,-6 2-61,-6 1-46,1-2-163,-4-24-819</inkml:trace>
  <inkml:trace contextRef="#ctx0" brushRef="#br1" timeOffset="133834.6549">31232 7960 1006,'-8'1'492,"1"5"-352,-11 4 71,-1-1-5,2 6-73,-4 2-61,2 4-27,-1 7-18,-2 7-9,1 13 5,0 14-7,1 15 5,3 11-1,-9 60-5,24-100-6,-4 42-8,6-8 0,7-18-1,5-18-1,4-10 1,4-11 0,7-6 0,0-5-1,3-2-14,-2-4-18,-2-8-39,-3-4-49,-2-10-140,28-51-387</inkml:trace>
  <inkml:trace contextRef="#ctx0" brushRef="#br1" timeOffset="134093.6697">31284 8299 1578,'2'0'494,"0"-3"-325,-1 3-62,8-1-62,14-3-26,13 0 2,9 0 0,2-2-12,-5 0-1,-6 4-7,-5-4 0,-2 0 1,-9-2-2,-1 3-20,-7 0-79,-2-2-87,-4-5-390,-15-25-768</inkml:trace>
  <inkml:trace contextRef="#ctx0" brushRef="#br1" timeOffset="134375.6859">31520 7973 1172,'-8'10'461,"2"3"-263,-7 15-30,3 9-27,7 14-63,3 4-35,3 6-20,1 4-14,0 1 1,-2 4-4,-4-3-4,-2-2-1,0-4 0,4-6 7,0-10-1,3-10 1,2-6-7,7-13 0,-3-6 5,6-6-4,2-8-2,0-7-5,6-7-61,-3-10-171,42-66-666</inkml:trace>
  <inkml:trace contextRef="#ctx0" brushRef="#br1" timeOffset="134578.6975">31935 8429 1458,'0'-3'595,"0"3"-382,0 0-63,1 0-41,4 0-41,5-4-52,8 4-10,3-7-5,4 3-1,2 4-6,3 0-25,0 0-80,-2 0-75,1 0-369,42-11-509</inkml:trace>
  <inkml:trace contextRef="#ctx0" brushRef="#br1" timeOffset="135509.7507">32774 7729 1552,'2'-7'492,"7"-4"-400,4-6-52,4 0 34,2 3-20,5 1-29,-3 4-10,2 7-9,-3 3-5,-5 4-1,-3 7 1,-2-2-1,-6 3 6,6 3 7,0 2 10,-2 4-7,5 2-5,-1 6-1,1 2-1,1 6-7,-5 3 4,-3 5 4,-2-3 17,-9 2-1,-5-3 2,0-4 1,-2-7-17,0-4-5,6-10 2,-4-2-7,6-8-1,1-1 0,2-2-1,-2-1-1,2 1-6,1-1-4,-2-3 1,2 0 8,0 0 2,0 0 6,0-4 3,0-8 9,2-8-6,-1-13-11,4-15-1,4-12 0,4-1-9,-1-3-6,3 9 6,-3 9-3,4 10 6,-2 6 5,1 5 0,3-2 1,0 3 0,4-2 0,-1-3 6,1 5 3,-6 5 0,2 4 0,-8 4-1,-3 8-7,-4-3-1,-2 9 0,-2-3 0,2 3-8,1 2-5,4 7 12,1 3-23,5 5-53,-1 3-31,-1 1-52,-1 2-206,0 3-142,-23 47-271</inkml:trace>
  <inkml:trace contextRef="#ctx0" brushRef="#br1" timeOffset="135839.7696">32563 8586 1276,'-4'-2'382,"2"2"-196,-4 0-39,6 0-1,4 0-35,6 2-65,10 2-16,14-1 8,16-6-2,9-3 1,5-8 7,4-5 14,-1-3 7,2-3-13,0 2-7,-4 1-12,-3 3-16,-9 8-16,-1 7 0,-5 5 0,-2 3 0,-9-2-1,-8-2-59,-10-2-97,-12 2-64,-43-8-459</inkml:trace>
  <inkml:trace contextRef="#ctx0" brushRef="#br1" timeOffset="136350.7988">33022 8935 633,'-1'-3'1178,"-1"0"-902,-4-4-171,3 3-42,0 2 38,-7 2-44,4 0-33,-2 2-18,-5 5-6,-2 4 1,-9 8-1,-1-1 0,-4 9 2,-5 5 4,2 2-5,-3 8 5,4 3-6,10 2 0,4 1 0,13-9-1,8-2 0,7-7 1,8-9 9,5-6 11,7-3 14,1-8-4,4-4-3,1-7 0,2-8-13,-1-2-13,1-1 10,-3-5-11,0 2-19,-1-4-76,0 2-44,-5 4-92,47-42-569</inkml:trace>
  <inkml:trace contextRef="#ctx0" brushRef="#br1" timeOffset="137310.8538">33541 7706 1524,'-1'-2'378,"1"2"-265,-2 2-88,2 0-2,2 12 17,2 5-8,0 20 28,6 6 6,-3 9-8,4 1 5,0 1-10,3 0-16,1 3-16,-2 1-1,3 4-4,-3 9 1,-4 2-1,-3 4 2,-6 3-4,-4-4-7,-3-4 1,0 3-7,-5-6-1,1-9-1,-2-3-14,-5-16-9,-1-5-30,-2-8-42,-9-1-59,-61 21-450</inkml:trace>
  <inkml:trace contextRef="#ctx0" brushRef="#br1" timeOffset="138196.9044">33509 7200 1318,'-6'-6'159,"3"2"-114,-7-5-29,6 5 73,3 1 103,1 0-111,1 6-54,6 0-21,3 3 9,5 1 22,7 2 11,8-4 14,0 3-5,4-5-23,-3 0-19,-5 5-7,-4 1-8,-4 7 1,-3 0-1,-2 11 1,-5 5 7,-1 5 5,2 11 2,-6 8-1,2 12-5,1 9 4,1 10 1,-1 3 10,-2 2-5,-2 0-4,-2-5-3,0 0 3,0 2-7,-2-3-7,4-4 10,1-3-10,5-5 5,2-1-5,3-2 0,0-3 1,-9-2-2,-4-8 0,0-6 0,0-2 1,0-7-1,0 3 8,0-1 2,0-1 1,0 1-4,-4-2-1,-1-7-4,1-1-1,0-4 1,0 2-1,1-1 0,0-5 0,0-2-1,0-6 1,1-6-1,0 0 1,2-3-1,0-5 1,-2-1 16,1-2 14,-1-2 8,-2 0 5,2 0-10,-4 4-8,-9 3-19,-9 5-5,-10 2-2,-12 5-17,-8 5-23,-10 5-29,-8 1-33,-1-4-84,-93 12-674</inkml:trace>
  <inkml:trace contextRef="#ctx0" brushRef="#br1" timeOffset="140824.0547">27524 10750 964,'-6'-1'348,"-3"-2"-13,-4-1-73,5 1-80,1 2-37,6 1-68,1 1-50,1-1-27,6 3-27,9-3 22,10 3 5,16-3 6,7-6 2,5-5 2,1-1-9,-5 1 7,-7-4-8,-3 5-6,-9 1-29,-5-1-37,-5 9-111,-12-2-129,-10 10-169,-65 44-1</inkml:trace>
  <inkml:trace contextRef="#ctx0" brushRef="#br1" timeOffset="141060.0682">27510 10995 847,'-1'0'324,"1"0"-63,-2 2-66,0 4-35,4 5-80,0 13-1,0 15 1,0 14-23,1 7-11,-6 10-23,1 9-10,-2 1-4,-1 5-8,-1 1 1,4-7-2,1-8-6,4-11-68,3-12-85,5-19-132,5-17-85,14-53-263</inkml:trace>
  <inkml:trace contextRef="#ctx0" brushRef="#br1" timeOffset="141261.0797">27524 11476 833,'0'1'349,"0"-1"-148,5 0-93,7 0 54,12-1 41,12-2-59,10-5-36,2-3-48,-2-1-32,-3 2-19,-9 2-1,-10 6-8,-4 4-22,-13 9-80,-10 9-63,-13 22-150,-103 109-490</inkml:trace>
  <inkml:trace contextRef="#ctx0" brushRef="#br1" timeOffset="141433.0895">27463 11945 1031,'0'-3'331,"3"3"-137,5-4 16,3-2 19,5 2-83,6 1-62,2-2-38,9 1-29,2 0-16,7 3-1,4-3-16,2 0-83,0-2-243,58-16-462</inkml:trace>
  <inkml:trace contextRef="#ctx0" brushRef="#br1" timeOffset="141727.1063">27982 11871 866,'2'8'227,"1"-2"-97,3 3 62,4 1-57,5-5 23,3-3-28,2-6-23,2-6-28,-3-2-31,2-8-3,-7 4-27,-3-7-7,-6 3 7,-5 1-3,-5-2-6,-6 4-9,-3 3-14,-10 4 14,-2 6 2,-2 5 7,0 9-3,4 3-1,5 2-5,4 2-1,4-1 0,7-3-53,6 3-160,7-4-157,43-10-380</inkml:trace>
  <inkml:trace contextRef="#ctx0" brushRef="#br1" timeOffset="141900.1162">28400 11626 1340,'0'2'492,"-1"-2"-354,1 4 5,-2-4-17,2-4-57,0 4-59,2-2-10,-1 1-105,1-2-220,-5-19-577</inkml:trace>
  <inkml:trace contextRef="#ctx0" brushRef="#br1" timeOffset="142773.1662">28433 11506 1011,'-1'0'324,"1"3"-168,0-3 3,0 1 33,1-1-66,-1 0-60,0-1-27,2-2-21,-2 1-7,1 1-10,1-7 8,0-6 35,1-2-31,-1-10-10,-4-3-3,1-2-7,-3 1-5,-1 5 10,1 11-5,-1 8 7,4 6 18,-1 0 2,0 5-10,0 2-10,-2 5 0,-1 8 0,-1-4-1,3 3 1,1-8 0,-1 0 0,3-4-1,0 1 0,2 0-101,1 3-75,4 0-292,29-6-317</inkml:trace>
  <inkml:trace contextRef="#ctx0" brushRef="#br1" timeOffset="143289.1957">28789 10767 1209,'-16'6'308,"3"2"-79,-17 14-53,3 7-62,-1 12-54,2 12-30,2 10-11,1 3 1,3 4-8,1-2-5,7 0 4,3 3-5,4 0-5,3-5 5,4-7-5,6-10-1,2-4 0,7-9-21,7-9-56,0-9-31,5-10-84,3-5-112,54-47-274</inkml:trace>
  <inkml:trace contextRef="#ctx0" brushRef="#br1" timeOffset="143626.215">28873 11354 1204,'1'0'331,"-1"0"-181,6 3-117,8 4 9,8 2 56,7-3-32,5-2-26,-1-7-16,-3-2-6,-7-6-3,-1-3-7,-8-1 1,-3-5-3,-3-2 6,-3-7 1,-5-3-12,-5-6-1,-2-2 1,-3-6 9,-4 4-4,-2 8 8,-2 6 16,-1 19 12,1 10-5,-2 17-20,-8 10-17,-3 11 1,-1 5-1,6-2 0,9 0-1,10-9-14,17-2-124,17-14-318,88-43-387</inkml:trace>
  <inkml:trace contextRef="#ctx0" brushRef="#br1" timeOffset="143941.233">29520 10873 1323,'-19'8'499,"3"5"-273,-14 7-76,4 2-60,7 5-64,7-1-20,7 3-6,7 4-32,6-3-19,4-3 3,7 1-6,2-4 21,3-3 11,0-5 8,0 2 14,-3-1 1,-4 0 0,-2-2 5,-4 2-6,-2-4 1,-5 5-1,-4 0 16,-10 8 17,-11 5-16,-10 6-14,-10 4-3,-5-3-83,6-9-226,-17-26-506</inkml:trace>
  <inkml:trace contextRef="#ctx0" brushRef="#br1" timeOffset="144445.2618">30049 10221 1130,'-7'0'350,"0"4"-95,-7 3-50,-3 5-55,-4 14-61,-5 13-47,-4 15-20,-4 19-2,-19 64 4,5 40-9,8 50 0,28-76 1,2-18-7,10 0-1,8-15-8,9 6 2,10-1-2,0-17-2,-11-68-43,3-7-67,2-5-221,87 72-327</inkml:trace>
  <inkml:trace contextRef="#ctx0" brushRef="#br1" timeOffset="145061.2971">30148 11015 1318,'-2'0'465,"2"0"-291,-2 0-72,1 0-33,2 0-37,-1 0-32,5 3-45,1 0-170,7 1-65,21-19-499</inkml:trace>
  <inkml:trace contextRef="#ctx0" brushRef="#br1" timeOffset="146088.3558">30189 10722 808,'9'-7'281,"3"-3"-169,14-8 44,1 2 35,0 1-13,-7 7-32,-3 2-38,-7 3-29,-1 3-25,2 3-24,-7 3-1,2 2-4,-2 7-5,1 1-2,-1 12-5,-4 6-4,-3 8 2,-4 9-2,-9 7-8,-5 8 10,-7 3-10,-3-7-1,-7-5-13,4-17-8,-3-9 10,15-14 3,1-10 8,13-5 7,4-4 5,2-5 11,2 0 10,4 0-2,4-2-11,9-5-20,11 3 1,9 4-1,4-1 0,2 2 11,4 0-4,-4 2-5,-4-3-1,-3-1 4,-5-2-5,-9 0-49,-1-3-34,-4-5-79,-1-8-396,30-84-613</inkml:trace>
  <inkml:trace contextRef="#ctx0" brushRef="#br1" timeOffset="146525.3808">30614 10642 1258,'-2'0'510,"2"0"-257,-1 0-83,4-3-79,6 2-46,11-9-19,10 0-5,10-3-6,4-2-8,-5 2-7,-3 1 0,-8 6-13,-5-1-19,-10 6-10,-5-2-3,-3 0-10,-2 0-37,-3-4-19,0 6-7,0 1 70,-3 0 40,2 4 8,-9 0 56,4 3-13,-2 0 10,-3 2 22,0 9-8,-4 0-16,-3 11 8,-4 6 5,0 10-8,-3 4-11,2 8-3,-4 0-14,2-4-16,7-2-6,3-6-6,6-8-12,6-15-54,3-7-53,6-11-56,8-7-67,3-9-67,9-12-63,38-86-260</inkml:trace>
  <inkml:trace contextRef="#ctx0" brushRef="#br1" timeOffset="146706.3911">30844 10790 700,'-3'1'551,"2"3"-303,-1 4-68,-1 7-36,-1 11 46,1 7-64,1 2-51,5-1-15,5-3-24,3-5-18,3-3-9,1-4-7,-2-1-2,1-10-17,4-2-40,-1-2-60,6-12-264,48-51-468</inkml:trace>
  <inkml:trace contextRef="#ctx0" brushRef="#br1" timeOffset="148529.4954">29707 10321 917,'-6'-3'318,"0"-1"-59,-3-1-23,3-1-16,3 2-56,3 0-52,9-2-58,13-3-39,16-2-7,11-1-7,8-1 1,-2 5-2,-1 4 0,-9-2-1,-7 5 1,-8 1-13,-12 0-58,-3 0-65,-9 1-193,-7-1-220,-47-10-284</inkml:trace>
  <inkml:trace contextRef="#ctx0" brushRef="#br1" timeOffset="148889.516">29849 10359 639,'-2'0'361,"1"0"-100,-1 2-57,2 2-16,2 1-59,2 12-45,1 7 30,2 19-14,-1 3-34,-1 14-27,-4 8-13,-2 13-14,-7 11-6,-10 68-5,-10 13 5,-9-7-5,15-50 5,-1-14-4,13-55-1,4 0 0,-2-1 0,-2 40 6,7-10-6,4-13-1,8-12 0,8-12 0,6-8 12,12-11 12,8-8 13,6-6-4,11-10-12,0-6-9,4-2-3,-3 0-9,-1 1-2,-7 1-76,-5 7-93,49-2-454</inkml:trace>
  <inkml:trace contextRef="#ctx0" brushRef="#br1" timeOffset="149432.5471">31228 10403 1244,'-8'-4'448,"2"1"-205,-6-2-58,1 3-52,7 0-44,2 2-61,1 4-28,-2 8-12,0 13 10,-3 18 1,-5 21 1,-7 16 1,4 10 8,-16 66 2,4 21 1,0-3-5,20-64-5,8-8 4,4-51-6,3-8 0,1 0 0,15 38 0,2-13-21,6-11-24,4-12-31,3-6-115,5-13-346,64-26-601</inkml:trace>
  <inkml:trace contextRef="#ctx0" brushRef="#br1" timeOffset="149876.5725">31560 10500 1176,'-2'-1'363,"2"2"-53,0-2-98,0 2-61,2 2-62,1-2-52,5 6-20,8-3 17,4-1 10,8 1-8,3-4-12,-1-4-6,3-2-9,-2-3 0,1-4-9,-7 4-41,-3-6-81,-8 3-86,-4-43-506</inkml:trace>
  <inkml:trace contextRef="#ctx0" brushRef="#br1" timeOffset="150174.5895">31752 10232 989,'-1'0'378,"0"0"-80,-4 3-76,2 6-76,-4 12-34,-1 13-34,1 7-19,-4 10-28,-2 7 2,5 5-12,-6 8-9,8-2-10,4-5 4,1-7-5,4-14 0,1-11 7,2-7-2,1-11 0,6-5 0,3-2 1,2-7-7,4-4-9,0-8-15,1 2-18,-3-6-27,0-1-38,-2 1-98,2 3-130,12-19-291</inkml:trace>
  <inkml:trace contextRef="#ctx0" brushRef="#br1" timeOffset="150787.6246">31417 11293 1046,'-2'-3'291,"2"0"-42,-1-1-9,1 4-58,0 0-82,0 0-47,0 0-17,0 0-2,0 0 5,1 0-1,1 0 10,3-2-8,8 0-11,12-4-8,14-6 0,9 2-9,7-3-12,3 0 1,4-1 0,3 0 1,-5 2-2,-7 0 1,-11 5-1,-12 0 1,-11 4 0,-5 2-1,-7 0 0,0-2 0,0 1-1,2 1-7,1-5-22,3 2-24,0-2-26,-2 2-17,-1-2-88,-4 4-154,-8 0-263</inkml:trace>
  <inkml:trace contextRef="#ctx0" brushRef="#br1" timeOffset="151176.6468">31563 11612 1403,'0'0'308,"2"0"-101,2-2-68,7-2-41,9-2-44,10-4-15,8-7-11,6 2-5,0-4-4,-5 1 5,-4 6-4,-8 0-2,-7 2-8,-6 4-4,-4 2 0,0 0-6,1-2-43,3-3-110,24-24-505</inkml:trace>
  <inkml:trace contextRef="#ctx0" brushRef="#br1" timeOffset="151428.6612">31799 11596 892,'-6'0'622,"5"0"-450,-6 0-50,9 3-49,4 1-64,4 2-9,2 6-1,3 3 1,-1 4 0,-5 3 0,-3 4 1,-2 6 51,-8 3 49,1 7-10,-3 5-26,0 1-28,0 5-25,2 6-12,4-3-24,4-7-96,2-8-237,19 4-275</inkml:trace>
  <inkml:trace contextRef="#ctx0" brushRef="#br1" timeOffset="152065.6977">32479 11173 840,'-6'-2'584,"5"2"-318,-3-1 4,4-2-71,4 2-43,-1-1-75,8 1-51,6-3-16,9 0-7,5 0 10,-2 1 11,-2 0 16,0 0 1,-3 3-14,-3-2-10,-2 0-6,-1 2-9,-4 0-5,-2 0-1,0-2 2,-1 0-2,-4 0-1,0 2-56,-1-2-57,0-2-49,5-6-345,30-49-960</inkml:trace>
  <inkml:trace contextRef="#ctx0" brushRef="#br1" timeOffset="153207.763">33286 10354 1045,'-3'-6'331,"0"3"-82,-2 2-12,3-2-76,4 6-73,2-3-64,3 4-18,6 2 3,1-1 12,4-1 9,-3-4 15,0-2 6,-2-2 2,-1-5-7,-1 2-20,-1 2-16,-4 4-9,-3 1-1,3 1-7,4 8 6,7 12-4,2 7 5,-1 8 0,2 5 0,-6 4 0,0-1 1,-4-3-1,-9 0 2,-2 0 5,-9-4 4,-6 2 4,-4 3 3,-4-4-6,2-4-11,2-4 5,7-11-5,7-9-1,6-6-1,2-8 0,2-8-10,5-13 5,9-16 0,4-12 6,5-10-6,-4-2 5,4 4-8,-2 10 9,-1 8 0,4 8 1,-5 8-1,1 3-1,-1 8 1,-1 4-1,-3 7-7,-2 0 2,-4 4 5,1 1 1,-2-2-1,-3 2-1,-2-2-11,-1 2-26,-3 0-20,-1 2-16,-1-2-76,-4 3-223,-28 31-380</inkml:trace>
  <inkml:trace contextRef="#ctx0" brushRef="#br1" timeOffset="153537.7819">33189 11190 927,'-4'4'158,"4"-2"-119,-7 2 21,3 0 157,0-3-70,2 3-34,2-4 47,2 0 5,3-4-34,5 4-56,7-1-9,12 0-2,7-5-14,5-1-22,6 0-13,2-3-13,-3 4 7,-1 5-9,-2 1 0,-10 1-6,-6 5-8,-8 4-35,-11 1-49,-5 4-53,-9 4-160,-57 36-475</inkml:trace>
  <inkml:trace contextRef="#ctx0" brushRef="#br1" timeOffset="153905.8029">33100 11659 761,'10'2'120,"3"-2"-52,10 0 101,2 0 16,2-2-35,-3 2-42,-1-1 7,-4-3 14,3-2 12,0 0-13,0 3-47,1 3-44,1 3-26,-6 9-5,4 3-6,1 5 6,-3 2 4,-1 9 17,-3 2 0,-8 12 3,-5 2 9,-5 6-1,-4 2-1,-2-2 1,-5 2-17,1 4-12,0-14-8,3 0-1,-1-16 0,3-10-64,2-6-68,2-7-155,-1-36-465</inkml:trace>
  <inkml:trace contextRef="#ctx0" brushRef="#br1" timeOffset="154079.8129">33443 11826 1106,'-12'0'523,"3"4"-328,-18 4-70,-1 14 41,-4 8-16,-6 6-85,2 3-37,3 6-19,3-5-9,-3 0-46,8-6-136,-14 13-546</inkml:trace>
  <inkml:trace contextRef="#ctx0" brushRef="#br1" timeOffset="155540.8964">33723 11851 488,'0'0'525,"0"0"-300,2 0-138,-1 0-28,2 0 19,-2 0-21,-2 1-14,1 3 16,0-1 31,-3-3 43,3 0 4,3 0-4,-2-4-11,-1-3-4,0-15-31,1-7-64,1-17-22,5-10 0,-3-13 0,5 2 4,-3 3-5,0 11 0,-1 14 0,-3 12 0,0 5 0,1 4 0,-3 2-1,6 1-17,-2-3-24,2-5 3,5 4 0,-5 2-1,-3 8-7,0 5-25,-3 4-37,-2 5-64,1 5 34,-1 8 37,2 1-108,-3 46-287</inkml:trace>
  <inkml:trace contextRef="#ctx0" brushRef="#br1" timeOffset="293441.7839">4159 4784 270,'0'-10'73,"0"1"-52,0-13-15,0 0-4,-1 3 58,-2 3 16,-2 6-14,-5 1-14,-3-1-9,3 3 15,-6 2-54,2 9-75,-24 59-128</inkml:trace>
  <inkml:trace contextRef="#ctx0" brushRef="#br1" timeOffset="294288.8324">4087 4457 556,'0'0'111,"-3"3"-111,3 4-33,3 7 33,-3 3 9,3 10 1,2-1-9,-3 0-1,0-5 1,-2-3 21,-4 0 28,-1 1 50,-1 3 1,-2-2-34,3 5-23,1-4-25,1-2-10,0-3-2,6-4-7,0-5 0,0-6 3,0-1 19,1-5 5,2-6 18,-2-9 39,-1-9-24,0-7-1,-3 8-35,-3 10 24,2 10-48,-1 12-9,-2 11-32,-2 19 41,2 17 2,-2 6 4,4-6-5,1-9 0,1-12-1,1-15 1,1-5-1,-2-5 0,3-5 16,0-2 2,4-10 15,4-4-8,5-13-4,-2-7 8,-3-6-10,-6 4 5,-4 5 23,-2 17 20,-2 5-2,0 12-65,-2 15-11,-2 14 6,-2 9 5,-2 6 11,5-4-11,4-14-1,4-10-8,1-12 9,0-2 10,0-7 25,5-8 5,-1-15-25,2-13-6,3-16-8,0-4 0,-6-3 0,-3 9 0,-3 16 10,-1 15 28,-2 13-14,-1 6 8,3 4-13,-4 4-11,1-4 4,1 3 11,-1 0-14,1 1-10,1-1-1,0 7-11,4 10-57,1 9-60,2 18-120,17 106-320</inkml:trace>
  <inkml:trace contextRef="#ctx0" brushRef="#br1" timeOffset="295424.8974">7623 4673 500,'-2'-2'165,"-3"0"-15,0-6 42,-1 4 11,2 4-47,2-4-29,1 4-61,0 4-42,-1-4-23,2 4-1,0 6 9,-2 3 6,2 5-6,0 0 3,2 1-4,-2-5-8,3-2 1,-2-6-1,1-1 0,1-5 7,0 0 11,0-5 6,7-9 7,-1-9-16,2-13-4,-1-1-10,-5 2-1,-5 11-5,-1 8-4,-3 12-8,-5 18 11,-4 18 6,-5 20 8,1 14 5,3 0 5,3-9 6,10-14-12,4-15-12,6-9 0,-2-11 6,4-2 17,-7-12 8,9-6 5,-2-12-21,4-6-14,-5-11 7,-1-5-7,-4 1 0,-8 7 7,-1 9-7,-1 13-2,3 12 1,-2 6-6,2 6-6,-1 8 6,2 10-20,2 5-82,2 9-111,-13 90-252</inkml:trace>
  <inkml:trace contextRef="#ctx0" brushRef="#br1" timeOffset="314507.9888">17573 3641 696,'-4'2'678,"2"1"-554,-4 4-67,-1 0 38,-2 0 43,-1 6-32,0 2-46,-2 2-25,1 8-5,0 4-6,3 5-8,-2 0-5,6 3-4,-1 7 4,1-2 1,-1 7-3,2 2-2,-1 0-1,4-6-5,1-2 0,4-8-1,2-11 1,7-9 0,7-9 0,6-12 1,4-14-1,6-15 5,6-11-6,-4-11 0,-2-9 0,-3-1 0,-10 0-1,-6 4 0,-12 4 1,-6 9 1,-6 10-1,-2 10 1,0 13 1,2 5 4,1 12-6,0 12-6,-1 11-4,0 22 2,-3 16 8,1 17 0,1 8 1,3-4 1,2-8-1,5-11-1,5-13-1,3-4-5,7-12 5,6-10 1,8-14 0,13-24 5,10-12 25,4-20-1,1-9 10,-2-8 1,-7-1-10,-10 1 0,-6-4-7,-8 6-7,-7 3-5,-7 3-2,-6 10-3,-6 7-5,-2 7 0,-2 12-1,2 4 0,1 8-13,0 3-52,5 8-122,6 3-275,17 17-447</inkml:trace>
  <inkml:trace contextRef="#ctx0" brushRef="#br1" timeOffset="314726.0013">18506 3826 1675,'2'2'334,"-2"-2"-181,1 2-76,4 5-50,-1 7-21,10 10-5,0 3 7,4 1-7,-2-5 7,0-5-7,-5-7-1,-5-3-17,-4-4-41,-1 0-134,-15-18-379</inkml:trace>
  <inkml:trace contextRef="#ctx0" brushRef="#br1" timeOffset="315107.0231">19192 3421 1396,'-9'10'234,"-2"-1"-166,-8 17-4,-3 10 41,0 12-16,6 12-40,-4 8-19,8 5-16,-6-2-5,3 1 1,-3-2-1,-2-6-3,1-10 2,3-15-8,5-13-17,7-9-125,6-14-238,33-45-189</inkml:trace>
  <inkml:trace contextRef="#ctx0" brushRef="#br1" timeOffset="315475.0442">19216 3435 1209,'3'2'236,"0"4"-188,3 15-9,4 7 58,4 16 10,2 9-44,0 4-17,5 1-1,-4-3-13,2-6-17,3-4-3,-2-6-5,2 0 4,-3 3-2,-3-3 6,-6-1 6,-4-8 10,-3-4 4,-3-11-8,-3-2 13,1-7 14,-5-3 9,-5 1 6,-12 2-24,-8 2-24,-13 0-12,-8-1-8,-6 1 0,-1 0-1,4-2 1,6 1-1,7-4 0,10 1 0,10-2-15,12-2-47,9-8-70,53-61-622</inkml:trace>
  <inkml:trace contextRef="#ctx0" brushRef="#br1" timeOffset="315809.0633">19638 3602 1290,'-6'-7'616,"5"4"-405,-2-4-64,6 6-51,4 2-54,13 3-40,10-2-1,17-1 5,8-2-5,12-1 0,0-5 0,3 1-1,-10-4-15,-11-3-29,-10-1-49,-12 0-79,-15-2-197,-18-29-361</inkml:trace>
  <inkml:trace contextRef="#ctx0" brushRef="#br1" timeOffset="316112.0806">19971 3257 1206,'0'0'292,"0"3"-146,-3 3-59,-1 8 21,-4 11 9,-4 15-18,-3 10-17,1 19-14,-2 6-22,2 10-16,1 1-16,4 4-7,3 0 1,-4-1-7,6-8 11,2-12-11,7-14 0,6-15-1,1-17 1,3-5 0,3-13 0,1-8 8,5-7 9,1-12-5,13-17-13,5-11-19,-2 2 6,-4-4-149,-3-30-531</inkml:trace>
  <inkml:trace contextRef="#ctx0" brushRef="#br1" timeOffset="318156.1975">20893 3798 1143,'-2'0'274,"-1"-2"-122,-1 2 10,1-1 3,1 1-48,1 1-56,1-1-29,1 0-4,-1 0 8,2 0-1,-2 0-8,0 0-2,1 0 5,1-1-7,4-2-13,9 0-2,12-5-8,7-6 1,9 4 0,-4-4-1,-4 5 1,-5 1-1,-2 3 0,-3-1 1,-3 1-1,-7 3-1,1 2 1,-5 0 0,-1 2-1,1 0-10,1 4 10,4-5-5,2 4-3,-3-3-5,3 2-7,-3 0-6,-5-1-19,4 3-32,-4 2-54,-6 0-26,0-1-25,-4 6-24,-6-2-133,-36 20-490</inkml:trace>
  <inkml:trace contextRef="#ctx0" brushRef="#br1" timeOffset="318546.2198">20884 4402 1097,'0'0'272,"0"0"-146,0 0 25,0-2 80,1 0-67,1 2-82,1 0-43,4-3-15,11-3-4,12-6-7,14 2 1,10-2-4,3 2 4,-2 5-2,0 1 0,-2 2 4,-1 1 4,-7-1 4,-2 0-8,-10 2-2,-9-1-4,-8-2-8,-4 0-1,-9 3 1,3 0-1,-3 0 0,2 0-1,-5 0-8,1-1-8,-1 2-26,0-1-54,4 0-143,1 0-316</inkml:trace>
  <inkml:trace contextRef="#ctx0" brushRef="#br1" timeOffset="319711.2865">21855 3821 1027,'-2'-3'309,"4"0"-135,-2 0-33,0-4 18,2 6 0,-2-1-61,-2 4-65,2-1-33,-2 2-3,1 11-15,-5 15 18,-3 16 8,-1 12 4,-7 11-10,2 2 5,1 3-6,4-6 0,5-7 0,5-14-1,7-9 0,3-13 0,11-14 0,5-10 6,11-12 7,6-17 2,6-10 2,-1-13-7,-5 0-2,-4-7-1,-9 0-6,-3 0 1,-9 2-1,-9-2 7,-3 10-7,-6 1 0,-3 9 5,0 4-6,-2 11 1,2 9 0,2 9 13,-1 6-13,0 4-1,0 7-19,1 16 10,-3 12 7,0 16 1,1 6 1,-2 7-1,0-2 1,5-4 0,0-1 0,5-2 0,3-11-6,-2-2 5,6-5 0,3-8 0,1-7 1,4-3-1,-1-9 1,3-9 1,2-5 16,-3-7 8,0-9 14,-1-4 0,3-9-1,-2-6-2,2-10-14,2-8-10,0-10-6,8-4 0,1-9-6,-5 3 0,-2 11 0,-7 7 0,-7 13 0,-4 11 0,-5 7 1,-4 11 0,3 1-1,-6 8 0,3 4-10,0 0-23,-2 3-24,1-2-27,0 9-192,-23 24-508</inkml:trace>
  <inkml:trace contextRef="#ctx0" brushRef="#br1" timeOffset="321765.4039">23654 2737 181,'-2'-10'699,"2"3"-450,-1-5-86,0-5-31,2 6-19,-1 2-13,0 2-40,0 3-34,1 4-19,-2 0-7,1 0-13,0 3 1,0-2-5,0-1 4,0 3 1,-1-3 6,1 0 5,0 2 1,0-2 0,0 0 1,0 0 0,0 0 5,0 2-6,0-4 1,0 2 0,0 0 1,0 0-1,1 0 5,-1 0-5,-1 0-1,1 0 1,0 0 0,0 0 5,0 0 6,0 0 31,0 0 11,0 0-9,0 0-7,0 0 11,0 0 8,0 0-16,0 0-19,0 0-11,0 0-10,0 0 5,0 0-6,0 0 0,0 0-8,0 0-2,4 11 9,-1-1 1,-1 5 15,2-2 8,-2 3-1,-1-7 4,-1 5-5,3-1-5,-3 3 1,-3 6-4,2 1 7,-4 9-1,2 7-5,0 2-4,1 8-1,0-1-1,0 4-7,0-3 8,0 2-2,-2 0 5,-1-6 0,-1-2 9,2-3-6,-5-6-9,7-4-4,0-4 4,-1-5-5,6-1 0,-3-10-1,2-3 1,0-1 0,0-6 0,1 0 6,-2 0 1,8 0-2,8-4 19,15-1 22,10-2-7,9-4-14,6-1-16,0 0-4,-6 3-4,2-3-1,-9 2 1,-4 2-1,-10 2 0,-14 1 0,-4 2 0,-8 3 0,-4 0-1,-2 0 1,0 3-1,2-3 1,-1 0-1,1 0 0,0 0 0,-3 0-1,3-3-11,0 3-22,-3 0-76,6 3-121,-3 13-521</inkml:trace>
  <inkml:trace contextRef="#ctx0" brushRef="#br1" timeOffset="322342.437">23205 4186 826,'-4'-6'458,"1"0"-260,-3-1 36,4 1-6,1 2-58,1 0-71,1 8-47,1-4-26,8 0-16,17-4-2,28-3 23,77-18 37,57-10-20,17-6-9,-49 11-3,-27 1-12,-14 13-8,-10-1-14,-17 7 6,-49 4-7,-5 3 4,-5-1-5,26 0 0,-15 0-1,-14 4-24,-15 0-32,-8 2-38,-7 0-32,-6 3-122,-80 35-332</inkml:trace>
  <inkml:trace contextRef="#ctx0" brushRef="#br1" timeOffset="322946.4715">24100 4589 1066,'-2'-9'595,"0"4"-379,-2-10-90,-4 4-15,-1-3-23,-7 4-31,-10-3-37,-2 6-19,-15 7 0,-6 7-1,-5 7 0,-8 7 1,2 6 0,3 4 0,3 5 1,8 2 4,7 3-6,11 6 0,6-4-5,11 0 3,3-1 2,7-4-2,2-1 2,4-1-1,3-2 1,6 2 0,-2-4 0,5 0 0,3-5 9,0-8 0,7-1 5,7-3 1,3-8 24,8-5 0,5-9 0,3-6-9,1-6-12,1-3-3,-7 4-2,-4-1-2,-8 1-4,-4 2-6,-7 2 0,-10 5 1,1 0-1,-8 4 8,-4-1-3,1-2-6,0 3-12,-2-2-26,2-5-82,1-1-124,-5-28-840</inkml:trace>
  <inkml:trace contextRef="#ctx0" brushRef="#br1" timeOffset="332111.9957">14006 5112 1270,'0'3'306,"0"0"-181,-2 1-113,4 3 3,1 5 37,7 11 8,4 11 8,6 3-14,8 4-24,0-2-9,2-5-8,-3-7-2,-2-1 1,-1-4-5,-1-2 1,5-7-2,6-13 6,12-10 3,12-15 9,6-17 1,5-12-5,0-8-2,-5-1 0,-6 9-3,-3 7-3,-8 14 0,-6 10-11,-3 15 0,-3 16 0,-5 12-1,2 16 1,-7 9 0,-1 8 0,-6 6 5,-2-4-5,-2-6 0,2-8 1,0-12-1,4-14 0,5-8 6,9-10 1,8-10-7,9-12 7,1-3-7,-1 1 0,-5-1 0,-4 7 0,-5 5 0,-5 7-1,-2 5 0,-4 4 0,-2 4-1,-2-1 1,-3 3 0,0-2 0,-2 0 0,0 1 1,2-5 5,-4-3 0,2-1 8,-5-2-2,2-2-2,3-1-2,-2-6-7,1 2-1,2-4 0,-3 5-51,-2 2-247,-26 3-913</inkml:trace>
  <inkml:trace contextRef="#ctx0" brushRef="#br1" timeOffset="338966.3878">4935 8354 845,'0'-3'550,"-1"3"-369,1 0-43,-2 0-34,2 3-38,-2-2-38,2 1-28,-1 2 6,-2 2-6,0 11 15,-5 3 15,-5 8 44,-2 3-11,-3 6-17,-1-2-4,-2 3-18,-1-3-15,1-2-1,3-3-7,3-7 0,6-5-1,3-5-33,6-3-69,5-4-101,-3-2-64,6-8-4,4-8 13,42-60-218</inkml:trace>
  <inkml:trace contextRef="#ctx0" brushRef="#br1" timeOffset="339866.4393">4972 8367 565,'3'-6'303,"-3"2"-19,0-2-14,0 6-68,0 0-56,0 4-55,-3-2-41,2 0-35,2 2-14,2 4 6,6 10 1,2-1 1,3 9 3,-1 1 13,7 0 5,-6 3 0,2 3-6,-1-3 2,0 0-13,-3-1 1,4-6-7,1 3 1,4-1-7,1-2-1,0-4 1,-1 0 0,-2-6 0,-6 0 0,-7-6 0,-3-3 0,-2-2 0,-2 1 42,-1-3 14,-1 0 8,-1 0 8,-11 1-8,-11 3-44,-8 0-12,-3 1-2,1-2-6,5-3 0,3 0-1,2-4 6,3-4-4,-2 3-1,-1-5 5,-3 0-5,1-1 0,-4 0 1,0-2-1,2 3-1,6 1 1,9 3 0,6 0-1,5 2 0,2 4 0,2-1-1,0 2 0,0-1-5,2 0 5,-1 0 0,-1-1-1,3 1 1,-3 0-1,0 0 1,1 0 0,-1 0 0,2 0-5,-1 0 5,1-2 1,1 0 0,3-3 1,6-4-1,3-4 0,0-5 1,4-4 5,-1-5-5,1-3-1,-1-5 0,-3 3 0,3-1 0,-6 4 0,1 6 0,1 1 0,-5 4 1,2 1-1,-3 1 0,0 4 1,-4 0-2,2 5 1,-5 2 0,2 2-1,-3 3 0,0 0 1,0 0-1,0 0 0,-3 0 0,3 0-10,0 0 4,0 0-8,0 3-2,-1-3-1,1 1-7,1-5-7,-1 4-13,0 0-10,0 0-26,3 8-65,-3-3-44,2 9-91,-4 26-326</inkml:trace>
  <inkml:trace contextRef="#ctx0" brushRef="#br1" timeOffset="341312.522">5654 8471 714,'0'-4'358,"0"4"-74,0-8-82,0 4 5,0 0-9,1 2-69,-1 2-51,0 0-36,2 2-15,-1-2-10,7 0-16,10 0 5,8-2 3,9 2-2,5 0 1,3-2-7,1-1 1,-2 0 5,-3 2-6,-4-1 0,-3 2-1,-5-2-1,-7 0-8,-6 0-2,-6 0-26,-4 2-26,-4 0-56,-8 4-124,-49 18-492</inkml:trace>
  <inkml:trace contextRef="#ctx0" brushRef="#br1" timeOffset="341551.5356">5693 8749 1328,'-3'-3'494,"3"2"-299,-3-2-71,6 2-29,-2-1-32,7 2-35,12-1-22,10 1-6,12-3 0,10 0 0,1 0 1,0-1-1,-3 1 1,-7-3-1,-4 5 0,-9-4-10,-7 4-37,-5 1-61,-4 1-219,16-9-481</inkml:trace>
  <inkml:trace contextRef="#ctx0" brushRef="#br1" timeOffset="342046.564">6598 8359 1253,'-1'-2'600,"1"4"-445,-2-2-136,4 4-19,1 10 0,4 11 2,1 9 16,-1 7-11,1 4 4,-5-4-2,-1 4 6,-6-3 4,-3 1-2,-4-1-2,-5-4-3,2-5-3,1-7-8,5-8 0,4-8-1,4-10-7,10-14 1,5-10 0,7-15 6,4-16 0,4-10-2,-2 2 2,-4 7 0,-5 6 1,-4 12 12,0 8 4,-3 10 10,-4 7-6,-2 7-6,3 8-15,-2 9-1,5 11 1,3 12 11,0 14 1,3 8 3,-4 6 0,-1-1 1,-4-5-7,-5-5 0,-4-6-9,-3-3 6,-4-1-6,1-8-34,0-4-71,5-13-206,5-16-175,24-60-150</inkml:trace>
  <inkml:trace contextRef="#ctx0" brushRef="#br1" timeOffset="342428.5858">7198 8344 791,'5'-12'375,"-2"5"-54,3-12 40,-4 13-106,-1 6-127,-1 5-86,0 4-41,3 15 9,-1 11 5,-1 18-1,-4 14-1,-3 7-7,-3 4-4,-4-3-1,2-9 7,2-8-8,1-11 0,3-9 0,3-6 0,2-6 0,6-4 0,4-9-1,7-3 1,15-4 2,12-4-1,5-7 7,8-5-2,-5-6-5,-5-2 5,-5 0-5,-4 2 5,-7-1 3,-7 6 0,-8 0 3,-11 5-4,-2 4 4,-6-2 0,-1 0-12,-10-3-35,0-5-98,-47-33-602</inkml:trace>
  <inkml:trace contextRef="#ctx0" brushRef="#br1" timeOffset="344167.6853">4258 10341 231,'-2'-1'479,"2"1"-302,2-4 5,-2 3-17,0-2-42,0-3-12,3 1-17,-3-2-22,1 2-13,-1 2 2,0 1-17,0 2-23,-1 0-11,1 2-9,-3-2-1,3 3-9,0-3-5,0 0 4,0 1 4,0-2 5,0 1 1,0 0 1,0-3 8,3 3-1,-3 0-1,0 0 2,0-2-7,1 2 5,3 0-1,-2-4-6,2 0-1,4 1-6,-2-3-20,-1-1-12,-1 4 13,-1 3 16,-3-4 9,0 4 1,-3 0 1,3 0 5,-3-3 0,2 3 1,-4 3-7,0-3-7,0 4 1,1-1 5,0-2-1,2 5-8,2-4 2,0 2-2,0-1 1,0 0 7,0 1-5,2-1 5,-1 0 1,2-2 1,0-1-1,0 2-5,0-4-15,2 2-13,0-4 1,-1-3 9,0-3 14,-1-2 10,-3 4 2,0 2 4,-4 4 9,1 1 7,3 2-10,-4 1-12,0 4-6,-1-2 5,-1 4-1,2 2 1,0-5 0,2-1 0,2 0-5,0 1-2,0-2-20,2 0-61,2 4-70,0 3-163,7 13-312</inkml:trace>
  <inkml:trace contextRef="#ctx0" brushRef="#br1" timeOffset="345080.7375">4352 10284 369,'0'0'381,"0"0"-227,0 0-98,0 0-19,0 0 1,1 3-14,-1-1-6,2 2 6,-2-1 3,1 1-5,3-1 2,-4-2-4,2-1-7,-2 0-1,0 0-3,0 0-7,3-1 8,0-2-1,2-2 5,-1-3-7,-1-6-5,-2 2-2,-1-1 0,-2 4 6,-2 5 12,0 1 3,-2 6-11,-4 1-8,1 3 14,-1 4 16,0 1-13,6-4-8,-1 6-10,2-6-1,3-3 0,3 3 0,-1-2 0,1 1 0,0 0 0,2-3 0,0 0-1,0-3-10,-3-1-8,3-2 10,-2-5 8,0 0 1,0-4-8,-3 0 2,-3 1-4,0 1-7,-3 5 16,2 4-8,-3 4-8,3 3 4,-3 2 2,-1 1 5,4 2 5,2 1-5,0-3-14,4 4-103,1-3-79,11 12-125</inkml:trace>
  <inkml:trace contextRef="#ctx0" brushRef="#br1" timeOffset="347706.8877">4393 10357 483,'0'-6'207,"0"0"-53,0-3-5,2-1-13,0 5-25,-1-1-18,-1 5 15,1 1-19,-2 0-22,1 0 1,0 0-17,0 1-21,1 2-15,5 0-5,2 1 23,6-1 17,10 1-1,5-4 23,17-4 23,16-3-20,11-5-36,4-1-20,1-2-4,-3 3-9,-2 0 3,-9-1-7,1 5 4,-5 4-5,3-2 0,-4 5 10,2-4-5,-5 5-5,2-2 7,-3 2-7,-7 2 1,2-2-1,-5 0 5,4-2-5,-1-2 0,-2 2 0,0 0 0,-4 2 0,-2 2 0,-6 0 5,-2 0-5,0 2 0,-2-3 1,8 4 5,2-3 1,9-2-2,14 0 0,3-3 0,12-4 0,47-5 0,9 0 0,-95 8-5,-3 1 5,34-3-5,-7 5 0,-7-2 0,-7-1-1,-5 4 0,-3 0 0,-3 0 0,-1 0 0,3 0 0,0 0 0,4 0 1,1 0-1,-1-2 1,-2 0 0,-2 2-1,-4-2 1,-4 0 0,-6 2 0,-6-4 0,-2 4 0,-8-4 1,2 2-1,-3 2 0,5-1 0,-1-2 0,3 2-1,1-1 1,-1 0 0,5 1-1,-2-3 1,2 2 0,3-5 0,5 0 0,-1 2 0,-1 0 0,3-4 0,-1 4-1,0-2 1,-1 0 0,-2 0-1,-7 4 0,-5 1 0,-1 0 0,-3 0 0,0 2 0,4 0 0,0 0 0,5 0 0,3-2 1,2 0-1,0-4-1,-3 5 1,3-2 0,-5 1 0,-1 1 0,-9 1 0,1 0-1,-1 0 1,2 1-1,1 1 1,1 1 0,3-3 0,0 1 0,0-1 0,1 0 0,-1-1 0,0 1-1,-6-3 1,-3 3-1,-3 0 0,-1 0 1,-1 0-1,-1 0 1,2 0 0,-1 0-1,2 0 1,0 0-1,-1 0 1,-1 0 0,-2 0 0,0 0 1,-2-2 9,0 1 1,-3-4-4,-1-2-6,2 0-1,2 0 1,-2 1 0,1 4-1,1 0 0,1 0-1,1 2-6,0 0 1,0-1 5,-3-4-5,2 1 5,1 3 0,-1 0 1,1 1-1,0 0-1,1 0-4,-1 0-1,1 0-4,-1 0-7,3 0-6,-2 0 6,1 0 6,-2 0 5,4 0 6,-1 1-1,-1-1 1,2 1-5,-2 2 5,2-3 1,1 1 0,-1 1 0,-2 1 0,2-2 0,-1-1 0,-2 2 0,1-2 0,-2 0 1,0 0 0,-2 0 6,2 0 7,-1-2 5,-1 4 7,2-2-8,0 0-9,-1 0-9,2 0 0,-2 0-1,1-2-5,0 2-10,0 0-13,0 0 1,0 0 5,0 0 11,0 0 3,-2 0 8,2 0 0,-3 2 0,0-2 0,0 0 0,-1 0 1,1 0 0,3 2-1,0-2 0,0 0 0,3 0 0,-3 0 0,0 0-7,0 0 7,0 2 0,0-2-8,4 4-2,-3 5 10,3-2 0,-2 1 1,0-1 0,1-3 0,0 2 0,-1-4 1,-1-2 0,1 0 0,-2 0 0,2-2 5,-2 0 0,-2-3-5,2 0 8,-3 4 5,-2 2-2,-2 1-6,-5 8-6,3-2 1,2-2-1,4 0 0,0 0-1,6-6 1,-2-3 1,1 3-1,-2-3 1,3 3-1,1 0-8,-4 0-20,2 0-154,-4 3-408,-35 8-343</inkml:trace>
  <inkml:trace contextRef="#ctx0" brushRef="#br1" timeOffset="348142.9127">6265 10622 52,'0'-2'1012,"1"0"-784,1 0-111,-4 2-5,2 2-4,-1 2-34,-3 4 1,3 10 12,-4 7-27,-5 11-18,-5 7-8,-3 6-16,-2-2-9,1-1-3,4-5-6,6-6-76,2-2-167,6-8-134,5 8-251</inkml:trace>
  <inkml:trace contextRef="#ctx0" brushRef="#br1" timeOffset="348568.937">6321 10649 719,'0'0'360,"0"0"-135,2-1-105,-2 2-24,0 6-40,7 7 31,2 6 15,4 8-29,2 8-29,1 0-17,5 6-12,-1-1-3,0-2-5,-4-3-5,-4-7 5,1-3-5,-9-8 4,-2-7 12,-2-5 10,0-2 8,-6 3 15,1-1 3,-9 0-6,-2 0-16,-6 0-17,3 2 1,2-8 4,-2-4-5,1 0-6,0-3-2,-4-2-6,2-4 0,3 1-1,-2 1 1,5 1-1,1 3-2,3-1-10,3 3-7,2 1-2,2 0-14,3 2-29,2 2-70,1 0-110,1 0-71,4 0-5,16-8-236</inkml:trace>
  <inkml:trace contextRef="#ctx0" brushRef="#br1" timeOffset="349316.9798">6612 10854 352,'0'0'620,"1"0"-481,2 0-37,6-4 59,6 0 43,11-4 4,8-6-53,1 2-68,4-3-30,-3-1-20,-1 6-19,-5-2-17,-4 7 1,-3 1-1,-5 3-1,-7 1-17,-5 5-96,-4 6-190,-8 11-150,-61 56-491</inkml:trace>
  <inkml:trace contextRef="#ctx0" brushRef="#br1" timeOffset="349517.9913">6640 11134 485,'0'-4'793,"3"4"-531,0-5-56,3 0-44,7 1-77,11-2-26,6 2-20,10 2-14,5 1-13,-1-2-10,-3 0-2,-5 0 0,-5-1-92,-2 1-127,-6-3-106,22-40-410</inkml:trace>
  <inkml:trace contextRef="#ctx0" brushRef="#br1" timeOffset="349944.0157">7294 10754 1094,'-3'0'457,"3"1"-384,0 9-44,-2 2 47,0 6 58,0 8-25,-1 7-46,-2 4-33,4-2-15,-1 2-3,-4-4-10,2-3 7,-1-5-9,1-10 0,1-8-22,6-3-13,-3-14 22,6-12-1,9-17-40,10-19 11,9-17-19,2 3 10,5 6 46,-10 14 6,-7 19 52,-8 17 16,-7 10-11,-8 8-24,3 6-21,1 6 27,3 11 10,1 8 1,1 11-19,2 8-8,-1 7-13,-3-2-1,-3 1 0,-3-10-8,-4-9-1,-3-9-16,1-5-38,0-9-86,4-3-151,11-26-370</inkml:trace>
  <inkml:trace contextRef="#ctx0" brushRef="#br1" timeOffset="350221.0315">7816 10693 1204,'0'1'367,"0"-1"-143,0 2-83,0 7-83,0 8-28,-2 13 32,1 15-22,-2 8-17,-2 13-11,-4 5-5,-1-1-5,2-5 4,1-10-5,7-12 0,6-8-1,3-9 0,8-11 0,5-6 6,12-10 12,9-13 5,7-1-8,3-5-15,-6-1-35,-4 2-125,35-37-351</inkml:trace>
  <inkml:trace contextRef="#ctx0" brushRef="#br1" timeOffset="350727.0605">8547 9980 710,'0'-1'643,"-2"-1"-414,0 0-89,4 4 7,-4 4-84,-3 15-62,-1 10 31,-3 14 8,-1 7-2,-1-7-14,5-2-5,3-12-11,2-9-7,1-8 8,1-12-9,-1-2 15,6-9 9,5-8-1,3-10-23,2-10 0,0-8-18,-3-3-18,-7 7 6,-3 4 22,-3 15 8,-3 10 23,-1 11 19,-2 8-26,-6 11-16,-6 6 2,5 7 8,-1-3 2,7-5-1,4-5-5,3-6-6,1-1 1,1-5-1,2 0-12,1 7-185,-4 17-449</inkml:trace>
  <inkml:trace contextRef="#ctx0" brushRef="#br1" timeOffset="351613.1111">4310 10322 382,'1'3'266,"2"-2"-113,3 5 85,0 1-28,3-2-66,-3 5-52,2-3-47,3 2-18,0-2-5,-2 3-8,3-3-7,-1-2-5,-5-4 7,2-2 4,2-4 5,-2-2 5,3-7 1,-3 0 12,-5-4-2,-3 2-1,-4 3-10,-2 4 11,-1 6-25,-2 7-9,-2 6 0,0 4-9,-3 2 8,4 3-5,0 2 6,4-5-1,0 2 1,5-2-15,4-1-13,1 0-77,7 4-50,4-2-115,37 9-481</inkml:trace>
  <inkml:trace contextRef="#ctx0" brushRef="#br1" timeOffset="353031.1922">14253 9648 1248,'-1'0'450,"-2"0"-255,-1 0-66,2 6-41,1-5-40,-1 1-37,0 4-11,-2 8 0,-2 5 10,-10 11 9,1 7 2,-7 11 0,-1 1-3,-5 2-4,-2-2-7,4-3-6,1 1 0,1-6 3,1-3-4,8-5-26,4-11-32,4 0-125,11-10-185,35-12-290</inkml:trace>
  <inkml:trace contextRef="#ctx0" brushRef="#br1" timeOffset="353407.2138">14288 9648 576,'-3'-3'647,"1"2"-297,-1-2-91,2 3-143,1 3-101,1 8-15,4 4 0,4 14 37,9 8-3,1 12 1,9 4-2,-2 3-12,2 3-6,-1 0-5,-3 0-10,-3-5 2,-3 1-1,-1-7-1,-6-6 1,0-8 1,-5-6-1,-1-6 5,-3-11-6,-2-5 6,-2-6 39,-5 0 50,-10 0-1,-14-4-55,-16 2-21,-15-2-4,-6-2-5,-3-1-3,6-1-6,10 3-1,13-4 0,18 4-20,6-4-74,12 1-76,15-27-480</inkml:trace>
  <inkml:trace contextRef="#ctx0" brushRef="#br1" timeOffset="354880.298">14853 9700 847,'-1'-1'367,"1"-2"-82,-2 0-31,1 1-61,1 2-59,-2 0-46,1 0-41,-1 2-47,-1 1-3,2 7-21,-1 12 24,-4 13 12,-1 17-12,-5 10 0,-1 9 1,2 5 8,2 5-8,5-9 1,4-9-2,13-14-1,6-16-1,11-10 2,9-9 8,9-16 7,7-15 12,7-13-9,-3-11-6,-1-12-3,-7-2-9,-8-5 6,-6-2 0,-13 0-6,-7 0 0,-11-2 0,-12 6-6,-5 3-6,-8 10 5,0 7 6,-4 9-5,4 9 6,1 10 5,4 9-5,-1 6-8,0 17 0,-4 11-2,-5 16 10,-1 14 0,1 12 1,-1 5 5,-2 7-6,-3 1 7,-3 2 2,-1-4 16,6-4-25,1-9-7,10-11 6,2-10-6,11-7-16,5-4-47,5 2-106,11 2-190,26 71-430</inkml:trace>
  <inkml:trace contextRef="#ctx0" brushRef="#br1" timeOffset="355478.3322">15889 9751 1141,'-3'0'331,"3"0"-95,0-2-97,3-2-53,-2 4 11,1 0-8,5 4-40,6-4-17,14-5 25,12-1-9,11 0-24,8-4-9,3-1-14,0 2 5,-1 0-6,-8-3 0,-10 8 0,-6 0-15,-8 2-19,-7 8-37,-8-2-86,-3 4-29,-9 3-77,-34 34-194</inkml:trace>
  <inkml:trace contextRef="#ctx0" brushRef="#br1" timeOffset="355756.3481">15835 10344 276,'0'0'1384,"2"0"-1154,-1 1-164,9-2-33,13-3 55,18-8 41,22-4-42,55-16-42,-76 22-28,36-9-8,-9 7-3,-9 1-5,-15 4 1,-9 4-1,-6 1 0,-8 0-1,-7 2-8,-10 0-18,-3 0-34,-4 2-45,-3-4-120,-25-9-401</inkml:trace>
  <inkml:trace contextRef="#ctx0" brushRef="#br1" timeOffset="359602.5681">16998 9725 265,'2'-14'174,"0"5"-73,4-13 47,2 5 65,-6-1 42,-1 8-19,-2 0-20,1 1-26,-2 7-29,-2 2-44,0 2-48,4 0-35,-2 2-32,1 9-2,-4 13 0,-1 17 0,-4 19 2,-2 11-1,3 10 0,1 0 0,3-1 0,5 2 0,3-13 0,7-13 0,5-10 0,3-16-1,4-9-1,1-15 1,8-8 0,6-12 2,8-21 4,5-18-5,6-13 0,-1-14 0,-6-2 0,-8-3 0,-12 7 1,-8 9-1,-12 15 7,-7 10-7,-7 10 7,-2 13-7,-2 1 8,-2 8-7,7 5 4,0 3-5,4 0 0,-1 4-1,1 0-6,0 5-8,-3 19 7,-1 15 6,-6 24 1,4 18 0,-7 60 0,13-95 0,3 47-1,5-15 1,7-13 0,1-18 0,9-16 1,4-10 1,4-13-1,6-10 17,4-11 9,4-15 12,1-3-10,-5-9-7,-5-5-5,4-6-8,-4-8 0,1-4-8,-1-7 0,0-3 0,-6 0 1,-1-3 4,-7 2-5,-3-3 1,-5 5-1,-8 3 0,-7 8 1,-2 12-2,-5 8 1,-1 12 0,1 12-1,0 8 0,1 4-13,5 6-53,0 15-134,5 16-251,12 88-339</inkml:trace>
  <inkml:trace contextRef="#ctx0" brushRef="#br1" timeOffset="359836.5815">18601 9964 1234,'0'0'328,"0"3"-218,0 7-71,1 0 1,3 0 22,0 3-14,2-3-15,4-4-12,-2 0-3,0 0-9,-4-5 3,2-1 0,-6 0 1,0-1-8,0-5-5,-12-33-291</inkml:trace>
  <inkml:trace contextRef="#ctx0" brushRef="#br1" timeOffset="360496.6192">19278 9373 927,'-4'2'267,"-1"3"-79,-6 2-22,2 8 11,-2 5-21,-2 9-61,-2 11-46,0 8-23,-2 8-1,-5 4-2,-3 10-11,-3 7-2,-4 8-9,-2 1 8,4-6-9,3-13-17,12-16-55,5-22-120,12-19-117,11-20-72,42-121-465</inkml:trace>
  <inkml:trace contextRef="#ctx0" brushRef="#br1" timeOffset="360840.6389">19248 9415 183,'-2'-3'994,"2"3"-709,-2-2-120,2 8-92,4 10-56,6 12 29,10 16 13,6 13-22,8 8 1,0 3-7,7 5-8,-4 5 1,2 2-3,-8-9-9,-7-7 6,-8-8 13,-6-11 7,-9-6 4,-4-4 1,-5-4 7,-8-2 8,-8-9 7,-7 0-20,-8-10-17,-6 0 1,2-8-13,-2-5-7,3-7-8,-2-2 0,0-10-1,-1-1-7,2 2-17,3 3-22,4 9-41,6 6-29,8 7-200,-8 25-370</inkml:trace>
  <inkml:trace contextRef="#ctx0" brushRef="#br1" timeOffset="361069.652">19781 9710 1405,'2'-2'333,"0"2"-132,3-4-78,4 2-27,8 0-28,7-2-26,15 1-21,17-3-8,14-8-5,5 0-2,-5-6-6,-9-3 2,-13 6-2,-14 1-12,-15 6-33,-11 6-69,-49-11-351</inkml:trace>
  <inkml:trace contextRef="#ctx0" brushRef="#br1" timeOffset="361373.6694">20123 9200 1503,'-1'5'278,"-3"12"-194,-3 14-33,-5 25 43,0 22-19,-5 63-24,1 20-19,7 15-5,-1-54-8,1 3-8,8-76 10,1-6-6,1-7-5,1 39-2,9-10-7,1-15 1,4-13-1,-2-10 1,2-13-1,1-7 8,1-10 6,6-9-1,1-11-4,5-12-10,0-3-44,-2-3-172,44-78-578</inkml:trace>
  <inkml:trace contextRef="#ctx0" brushRef="#br1" timeOffset="361818.6949">20672 10203 621,'-1'0'975,"1"0"-754,-5 6-164,0 6-56,-4 16 11,-1 14 5,7 6-1,3 4-5,4-3-10,8-4 8,8-8 0,2-8-3,7-15 2,2-12 28,0-13 54,-1-19-11,-2-11-31,1-10-18,-9-6-12,-7 2 9,-9 2-1,-8 4 4,-9 6 3,-6 11-9,-6 7-16,-5 14-8,3 8-2,-1 9-32,7 7-34,6 12-88,9 5-348,0 51-553</inkml:trace>
  <inkml:trace contextRef="#ctx0" brushRef="#br1" timeOffset="363800.8082">21613 9694 896,'-8'-3'261,"1"-1"-42,-8-6-27,2 4-5,4 1 8,2 4-46,4-1-53,1 2-53,4 2-26,-2-4-8,0 2-9,3 0 0,1 0 0,8 0 0,12-4 10,9-1 12,7-4-2,5 0-7,3-1 1,1 0-5,1 0-8,1 3 0,0-1-1,-2 1 1,-2 3 0,-6-3 0,-9 4-1,-4-1-2,-9 3-10,-2-1-6,-13 2-27,-2 0-42,-7 7-150,-8 13-99,-80 75-376</inkml:trace>
  <inkml:trace contextRef="#ctx0" brushRef="#br1" timeOffset="364160.8288">21654 10269 870,'-5'1'306,"2"2"-113,-1-3-50,2 4-37,4-4 47,-2-4-24,3 4-66,6 4-36,11-4 21,12 0 47,11-4-16,9 1-22,0-4-16,2-7-13,3 1-5,1-3-8,-4 0-5,-3-1-2,-7 7-8,-8 2 1,-9 3-1,-9-2 0,-9 7-1,0 0 0,-8 4 1,-1-4 0,0 0 0,-1 0 1,-2 0 0,3-4-1,0 4-9,0 0-40,0-2-61,0 4-200,-3-8-443</inkml:trace>
  <inkml:trace contextRef="#ctx0" brushRef="#br1" timeOffset="365490.9049">22891 9346 798,'-5'-1'283,"1"1"-41,-4-4-65,-1 4-20,0 0 2,2 3-49,0 3-59,-4 7-32,2 11-11,-3 17-7,0 8 8,2 16-3,-1 7 4,-4 8 5,3 13-3,0 1 6,3 2-6,6-8-6,6-15-4,6-24-1,3-16 0,5-17 0,6-12 8,7-16 32,6-16 5,12-17-16,1-13-19,1-13-5,-3-4 0,-8-5-5,-7 5 5,-12 7-5,-3 7 0,-11 8 0,-5 9 7,-4 6-7,0 10 5,-3 8-5,5 9 0,-1 7 8,0 6-9,2 0-4,2 9-13,-2 11 5,3 14 11,0 13 0,-1 9 1,-2 7-1,0 6 0,0-1 0,2-3 1,3-5-1,1-5 1,5-14-2,-1-9 1,6-11 1,-2-9 1,2-5-1,1-6 0,-2-5 12,4-8 17,-2-3 11,3-9 11,1-11-9,1-12-7,0-7-11,3-6-5,0-10-13,1-3-5,2-4 0,-6-3-1,-1-1 8,-3 1-2,-6 5-5,0 9-1,-8 12 6,0 12-6,-6 11 2,2 4-1,0 10 0,0 3 0,0 6-1,2 4 0,-2 0-14,1 2-10,-1 0-28,3 0-32,3 4-29,4 2-194,26 36-285</inkml:trace>
  <inkml:trace contextRef="#ctx0" brushRef="#br1" timeOffset="365782.9216">23978 9602 1333,'-3'14'155,"3"2"-113,0 7-14,3-1 31,1-3-2,-1-5-11,2-2-1,-3-9 0,2 0 30,-4-3 35,0-2 2,0 2 1,0-1-25,-1-2-11,-2-1-17,2-4-30,-2-3-20,-1-3-10,-1-5 0,1 7-38,0-1-74,1 11-137,10-5-775</inkml:trace>
  <inkml:trace contextRef="#ctx0" brushRef="#br1" timeOffset="366899.9855">24410 8650 1015,'0'0'349,"0"-1"-107,2 1-38,-2 0-20,0 0-58,0 1-69,0 2-31,2-2-26,0 6 1,4 5 6,5 5 17,2 8-3,-3 2-5,-1 4 1,-1 1-5,-3 2-3,-4-3-3,-1 5-5,-1 2 5,-2 2-5,-2 2 5,-3 3-6,2 0 0,-2-2 2,0-6-1,3-11 6,3-13-7,1-4 0,2-9 9,-1-6 10,2-4 4,3-14-7,0-13-14,4-15-1,6-18 0,-1-4 0,3-2-1,4-3-1,-2 9 0,1 10-4,-3 13 5,3 9 0,-8 16 0,-3 4-1,0 12-7,-2 0 8,4 2-1,5 3-7,1-2 8,4 6-1,-2 2-5,-1 3 5,-2 5 0,-1 1 1,0 7 1,-7 4 1,-1 8 4,-1 9 0,0 3 0,-5 10 0,-1 5-5,-1-3-1,-2 1 0,6-9 0,-3-11 0,1-6 0,1-9 0,-1-9-1,1-1-18,-4-3-59,1-6-98,-5-4-473</inkml:trace>
  <inkml:trace contextRef="#ctx0" brushRef="#br1" timeOffset="367538.022">25255 8263 1297,'-1'0'361,"1"0"-110,-1 0-73,1 2-64,0-2-63,0 5-49,1 12-2,0 7 0,3 19 8,-3 7 4,0 13-5,-3 5 1,-3 7-2,-1 2-5,-6 3 0,0-3 0,0-3 0,2-5 0,4-16-1,2-16 1,4-12 0,2-11-1,1-8 0,2-3 1,3-3 7,5-3-1,7-3 13,3-4 4,8-3-5,9-3-2,5-4-7,11-2 2,6-2 3,0 4-1,0-2 4,-9 2 0,-11 6 0,-9 1-5,-14 5 1,-6 4 1,-11 3-3,-2 1-5,-2 0 1,-6 0-8,-1-3-3,-7 3-111,-12 4-81,-79 18-679</inkml:trace>
  <inkml:trace contextRef="#ctx0" brushRef="#br1" timeOffset="368147.0568">24317 9799 784,'-9'-6'675,"6"3"-435,-8-2-31,7 4-64,2-2-23,1 3-50,-1 3-41,0-3-24,2 1-7,2-1-8,0 2-2,5 1-2,10 1 11,13 1 1,20-8 7,55-13 22,40-24-4,32-6 2,-28 13-4,9-2-8,-16 8-8,-21 5-6,-14 8 1,-11 8-1,-58 3 0,-4 0-1,-8 0 1,34-3 1,-14 2-1,-10-6 0,-2 0 5,-5-2-5,-1-3 1,0-3-2,-3-1 0,0 3-11,-9-2-13,-3 8-21,-12 2-16,-12 8-176,-98 20-813</inkml:trace>
  <inkml:trace contextRef="#ctx0" brushRef="#br1" timeOffset="368650.0856">25156 10032 1214,'-2'-4'281,"-3"-2"7,-10-1-108,3 1-30,-4 2-53,-5 3-40,2 1-16,-8 2-28,-5 7-5,-2 2-8,-2 8 0,-5 5 0,4 4 1,1 3 0,3 6 0,1 1 1,6 3-1,0 6-1,8 3 0,0 9 0,8 4-1,0 2 0,7 0-1,4-9-4,6-9 5,6-11 0,6-9 1,0-6 0,11-11 6,4-10 7,9-10 4,4-13-4,8-6-13,6-3-6,1-3-70,2 4-188,88-39-471</inkml:trace>
  <inkml:trace contextRef="#ctx0" brushRef="#br1" timeOffset="368973.1041">25373 10496 1099,'-8'19'231,"3"-2"-125,-6 18-16,7 6 33,4-4 15,4-5-40,5-4-31,4-7-22,3-5 3,5-9 9,1-7 29,3-11-23,-2-7-17,1-6-14,-2-7-1,-4 4-8,-4-10-10,-1 1-1,-9 3-6,-4 0-5,-3 1 1,-5 7-1,-2 13-1,-5 4 0,-4 8-7,-1 6-4,-6 6-5,0 8-11,0 3-15,1-2-21,7 3-96,8-1-338,1 3-478</inkml:trace>
  <inkml:trace contextRef="#ctx0" brushRef="#br1" timeOffset="389901.3011">23013 5924 597,'4'-20'253,"2"2"2,2-15-46,-2 9-70,-6 3 7,0 3-20,-3 2-27,0-1-44,1 1 19,0 7-4,0 6-8,0 2-56,-1 3-6,3 5-33,0 11 16,7 8 11,-3 15 6,2 18 8,-6 27 16,0 90 1,-10 66-5,-10-7-5,14-55-6,3 20 0,6-33 19,-1-16-4,0-12-10,0 12-13,-2-9 0,0-15 5,3-80 0,0-15-6,1-9-10,8 20-56,-4-24-45,2-19-41,6-23 52,6-32-371,36-215-609</inkml:trace>
  <inkml:trace contextRef="#ctx0" brushRef="#br1" timeOffset="390218.3192">23640 6024 1283,'-2'-4'256,"2"4"-47,-6-1-185,9 6-24,1 16 0,7 20 30,5 26 31,21 85 13,7 45 38,-10 2-25,-25-56-34,-9 19-2,-15-1-3,1 7-18,-8-7-15,5-21-9,6-13-6,6-27 2,2-55-1,6-9 1,0-13-2,7 30-44,4-23-65,9-19-112,8-17-52,89-131-397</inkml:trace>
  <inkml:trace contextRef="#ctx0" brushRef="#br1" timeOffset="390809.353">24687 6229 1395,'-2'-4'469,"-1"4"-313,-1-3-89,2 9-32,1 2-35,0 23 0,1 17 0,-4 21 12,-2 10 0,-4 7-3,-3-5 12,-3-3-3,2-9-8,3-12-2,-1-18-1,8-16-1,2-11-5,2-10 14,2-6 11,4-15-4,5-13-22,5-11-22,8-26-13,7-13-19,8-2 3,5-3 30,1 1 14,0 13 7,-9 9 6,-10 19 3,-7 19 13,-8 16 4,-5 14-26,0 11 0,3 9 7,2 12 13,-1 11 4,-2 8-5,-4 4 13,2 0-11,-3-3-3,-3-3-6,0 2-2,-2-8-1,2-2-8,-1-9 8,-1-11-9,1-7 0,-2-4-39,3-10-68,4-3-253,13-45-140</inkml:trace>
  <inkml:trace contextRef="#ctx0" brushRef="#br1" timeOffset="391000.364">25279 6385 941,'0'-11'608,"1"0"-263,2-7-131,1 5-83,6 3-50,6 2-59,8 6-15,4 4-7,4 6 0,2 4 0,0 1-36,-4 3-57,-12 5-121,-9-3-313,-61 47-147</inkml:trace>
  <inkml:trace contextRef="#ctx0" brushRef="#br1" timeOffset="391176.374">25215 6663 1134,'1'0'486,"-1"0"-298,0 4-32,3-4-36,8 4-50,7-4-4,11 0-19,9-1-26,4-6-12,4 0-9,-1-4-35,5-8-88,-5-1-189,1-6-297,51-69-313</inkml:trace>
  <inkml:trace contextRef="#ctx0" brushRef="#br1" timeOffset="391494.3922">26102 5732 973,'-2'-3'460,"-1"2"-242,-5-5-37,-4 3-80,-8 6-73,-4 5 14,-3 12-18,0 4-16,0 7 2,3 11-9,4 3 14,6 4-7,0 2-2,5 3 9,0 1 10,5-5-4,4-1-10,4-9-2,6-6-2,4-8 5,2-4-12,8-8-15,5-6-135,1-5-217,59-28-389</inkml:trace>
  <inkml:trace contextRef="#ctx0" brushRef="#br1" timeOffset="391811.4104">26274 6086 1129,'-9'5'337,"-2"9"-205,-8 12-73,0 12-17,2 11-20,9 3-4,8 0-1,7-14 11,5-12 19,3-10 19,-2-10 34,3-8 11,1-5-27,5-15-34,0-4-23,0-13-5,-1 0-7,-4-3 18,-9 3-1,-7 4 10,-8 7-3,-5 4-2,-1 5-16,-5 8-20,1 3-1,1 6-1,1 6-8,0 4-4,3 9-67,-1 7-50,-1 9-115,0 8-283,-22 59-284</inkml:trace>
  <inkml:trace contextRef="#ctx0" brushRef="#br1" timeOffset="392169.4308">25655 6698 975,'-8'0'289,"4"3"-62,-6-3-16,6 1-20,4-1-109,4 4-81,12 5-1,12-2 58,18 5 28,69-1-7,50-5 11,20-7-25,-66-8-37,-6-1-2,-22 1-8,-56 5-11,-6 2-1,-3 2-6,17-4-6,-17 4-75,-19 0-56,-14 4-94,-19 8-64,-110 40-481</inkml:trace>
  <inkml:trace contextRef="#ctx0" brushRef="#br1" timeOffset="392539.452">26290 7000 1241,'-4'0'372,"-2"-1"-83,-4-2-86,-6 1-103,0 0-34,-1 1-15,0-1-25,-3 2-20,-8 3-6,0 4 0,-5 4 0,-1 10-2,-2 3 1,0 10-6,-1 7 5,-2 10-4,4 9 5,5 4-11,10 0 3,10-8-5,17-7 13,12-13 1,11-10 49,13-11 23,7-6 8,3-19-32,4-5-26,-6-8-13,-1-2-7,-3 3-1,-7 0 1,-5-1-2,-4 4-64,-7 2-53,-6 2-48,-2 0-180,-5-23-516</inkml:trace>
  <inkml:trace contextRef="#ctx0" brushRef="#br1" timeOffset="393198.4897">25374 6522 208,'-4'-7'144,"-1"4"27,-6-7-15,2 3 9,3 1 66,-3 0 12,4 0-45,-3-4 9,0 2-13,-4-4-67,2-1-26,0 4-34,-7-1-26,2 1-17,-5 2-14,1 3-9,5 1-1,2 3 0,4 0-1,5 3-8,3-3-9,3 4-10,5 1 10,8 6 18,7 3 31,12-4 11,10 4 0,7-8-12,6-2-13,-3-4-7,-7-3-8,-10 2-1,-9-3 5,-14 2-5,-9 0-1,-3 2-16,-3 0-50,0 0-79,-3 4-330,-21 31-132</inkml:trace>
  <inkml:trace contextRef="#ctx0" brushRef="#br1" timeOffset="393437.5034">25283 6702 378,'-4'-1'765,"4"1"-399,-5-3-30,5 1-165,3 2-71,3 2-58,4 2-12,10 2 8,4 4-13,4 3-8,1 2-10,2 2 2,3-3-7,1-1 5,-3-3-7,0-4-18,-5 0-90,-11-6-147,-8-7-115,-47-47-511</inkml:trace>
  <inkml:trace contextRef="#ctx0" brushRef="#br1" timeOffset="393896.5296">24352 5677 772,'-6'-1'172,"-4"1"-52,-2-2-25,-4 4 61,4 3-26,-3 10-40,5 11-25,3 12 13,6 17-3,2 11 57,3 14-41,3 71-13,-5 56-24,-7 8 6,-1-78-21,1-6-21,2-15-7,-4-6-10,6-71 7,1 2 1,0 0-8,-2 32-1,4-15-6,5-9-39,-1-9-64,3-14-139,0-6-67,3-17-22,21-66-180</inkml:trace>
  <inkml:trace contextRef="#ctx0" brushRef="#br1" timeOffset="395324.6113">24405 5637 651,'-2'-1'199,"2"0"-1,-1-3-39,1 4-36,0 1 3,0-1-18,4 4-49,12-3 50,16 2 80,17-2-33,17-5-58,59-5-44,42-14-26,48-6-7,-54 18-10,-4 5-10,-1 12 0,-8 3 1,-15 8-1,-11-2 5,2 1-5,-3-10 0,-7-2 5,-7-5 0,-19-2-6,-52 3 2,-8-3 4,0 6-5,25-2-1,-9 2 1,-5 1-1,-5 0 1,-4 0 0,-6-4 1,3 0-1,0 1 0,0-1-1,-6 5 0,-5 0-1,-3-3 0,-5 2-5,1-2 6,0 2 1,-5-4 5,-1 0-6,-2 3-9,-2 0-12,-2 1-6,-3 11 27,-10 12 5,-2 13 15,-7 13-2,-4 14-9,1 7-8,4-2 5,9 5-5,5-3-1,7 7 0,3-1 1,3-1 1,1-3 5,4 6-1,0 0 3,4 17-1,-6 64-7,-13 3 10,-20-3-4,20-124-6,-1-7 1,5-5-1,-6 23-1,3-10 6,-1-6 5,1-1-4,-1 4-6,-1-6 7,0-5-7,1-8 0,5-7 8,-3-5-8,2-1 5,1-1 0,-1-3 3,0 2-2,2-3 2,-5 1 6,-3-1 8,-2 2-13,-7 1 2,-3 1-5,-2-1-6,-3 1-1,-3 2 1,-3-2 5,-7 2-5,-10-6-1,-9 0 1,-9-3-1,-8-1 1,-49-9 0,-12-5 6,-18 7-6,39 1 0,12 6-1,12 4 0,50 0 17,4 0-4,0 4-12,-32 0 0,10-4 5,3 0-5,7 0 1,-3-7-2,1 6 2,-3-3-1,-6-1 0,6 0 0,-3 1 0,6 0 0,-2 3-1,8-4 1,4 2 0,9 0-1,1 0 1,5 3-1,2 0-1,4 0-5,0 0 5,5 3 0,0 1 0,4-2 1,5 1 0,-1-3 0,6 0 0,1 0 0,0 0 1,0-3-1,0 3-7,1-2-1,-1 2 2,0 0 0,-1 0 5,-1 2 0,-1-4 0,-3 1 1,-3-2 0,-1 0 0,-2-1 6,2-2-6,0 2-1,1-2 1,2-1 0,-2 0 1,2-1-1,-1 1 6,2-3-6,-2 0 0,0 1-1,2 0 1,0 2 0,2 1 0,0 2 0,3 2-1,-1 0-24,4 2-38,1-2-24,1 2-21,8-2-9,12-3-54,13-5-159,83-54-412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27T03:11:10.22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54 12649 462,'-4'-11'112,"0"3"-58,-5-6-34,4 3-19,2 3 5,0 2-5,0 5 10,2 2 7,-3-1-11,-1 6 19,-1 2-13,-5 3-13,-23 48-140</inkml:trace>
  <inkml:trace contextRef="#ctx0" brushRef="#br0" timeOffset="397.0227">529 13052 235,'-3'-7'937,"2"4"-666,-4-3-113,5 5-46,-1-4-2,1 5-17,0-2-36,0 2-33,0 0-17,1 0-7,-1 0-9,-1 2 0,1-2 3,-3 0-2,3 0-7,0 0-10,3-2-13,-3 2 1,0 0 1,0 0-24,6-3-32,-2-1 17,-1-3 36,3-1-51,6-3-117,5-15-253</inkml:trace>
  <inkml:trace contextRef="#ctx0" brushRef="#br0" timeOffset="2327.1331">592 12771 1018,'-3'2'255,"1"-2"-165,1 0-45,-1 0 50,2 0 50,0 0-22,0 0-61,5 0-41,4 0 22,7 0-13,11 2-6,3 2 20,10-2-19,6 4-10,4-6 2,5 3 2,6-2 8,5-1-3,-1 3-4,3 0-8,-3-1-5,-4 0-6,5 0 7,1-2 2,8-4 2,2-1-4,2-2-1,2-1 8,40-13 5,7-9-14,-1 7 3,-36 5-2,0 6-1,0-2-4,-54 14-1,1 0 1,0 0-1,40 0 0,44 3 0,8-2 0,15 4 0,-47-11 1,8 0-1,0 0 5,9 2 0,-3-6-6,4 10 1,-18 4-1,-2-4 1,3 6-1,4-3 1,-5 0-1,5-3 1,1-3 0,-2-6 8,7-2-8,-2-1 0,1 5-1,-7 4 1,-11 8-1,-54 0 1,2-2-1,-1 3 0,38 4 0,7 3 2,54 0 4,34 3 0,51-16 6,-48-10-2,8 0-9,-13 27-1,-16-4-1,3 7 0,-6 5 1,0 1 0,-20 0 1,4-4 1,-4 0-2,6-5 0,-5-4 0,-2 0 0,20-4 0,7 11 1,7-7-1,-9 7 2,-4-1 4,9 0-6,3 4-2,-7-1 2,9-3-1,17-2 1,-4-7 0,-9 0 1,2-2 0,10-2-1,-12-4 0,0 4-1,6 4 0,5 5 1,-4-1 1,5-1 0,16-7-1,6-1-1,6-3 1,24-9 0,12-3 1,-1-10-1,19-2 0,-12-4 0,8 7 0,1-4 0,-12 3 0,11 2 0,-7 4 0,20 0-1,8 0 1,1-5 0,18-1 0,3 7-1,23-3 1,-17 2 5,14 0-5,-4 5-1,14 1 1,-27 8 1,4 0-1,-9 0 0,14 6 0,-21 0-1,15 1 1,-7 3-5,19-4 5,-8 4 7,-7 3-7,-4-3 0,10 2 0,4-6 0,-14 2-1,-3 0 1,7-3 0,8 4 1,-18-5 0,3-1-1,-8-2-1,6 2 1,-23 2 0,1-2 0,-15 3 0,5 2 0,-5-2 1,-18 1 0,2-2-1,-13 0 0,-8 2 0,-2 0 0,-19 3 0,-17 0 1,-11 1-1,-15-3-1,-16 6 0,-9-2 1,-6-1 1,-9 4-1,-11-2 7,-12 0-7,2-2 0,-8 0-1,1 2-5,0 0 5,3 0 1,-3 1 0,-1-2 1,-4 8-1,8-7 0,7 3 0,6-7 1,18 1-1,1 0 0,8-1 1,3 0-1,14-2-1,7 0 0,10 1 1,7-6-1,3 4 1,0 0 2,-16-1-1,4 2-1,-4 0-2,4 3 1,8 3 1,11-3 0,17-10 0,-1 0 1,7-2-1,14 4 0,10-4-1,10 4-4,3 1 5,-17 9 1,-17-5-1,-4 5-2,-7-3 2,-22-1 0,-14 0 0,-9-7 0,15 6 0,-83-3 1,-84-4-1,0-12 1,0-5 0,0-6 0,0-11 6,0-15 2,0-16-3,0-11-5,0-1 10</inkml:trace>
  <inkml:trace contextRef="#ctx0" brushRef="#br0" timeOffset="3936.2251">2579 13945 570,'-2'-16'122,"2"2"40,-4-16 15,1 1 57,3 3-32,-3 6-25,2 3 21,-1 11-15,-1 4-49,-1 0-47,2 6-47,1-2-40,-2 2-21,0 7-88,0 15-77,-2 21-180,-33 89-490</inkml:trace>
  <inkml:trace contextRef="#ctx0" brushRef="#br0" timeOffset="9070.5188">3518 14004 1071,'0'-7'180,"-2"3"58,1-2-50,-2 2-22,1-2-49,-2 0 24,3-4-37,0 5-50,-1 1-33,-1 1-21,2 6-50,-1 1-185,-12 71-450</inkml:trace>
  <inkml:trace contextRef="#ctx0" brushRef="#br0" timeOffset="9714.5556">3861 13758 1456,'0'-3'318,"0"3"-144,-3-3-111,3 6 3,0 0 9,-2-2-14,2 1-26,2-1-19,2-1-4,8 2 5,12-2 2,10-2 14,16 1 2,11-2-14,10-3-11,3-1-4,46-2 2,-81 3-8,41-5 0,-12-4 1,-12 0 1,-12 1-2,-13 4-34,-15 4-53,-10 2-32,-6 1-107,-14-3-146,-61-47-657</inkml:trace>
  <inkml:trace contextRef="#ctx0" brushRef="#br0" timeOffset="9949.5691">4302 13320 1470,'0'2'282,"0"0"-200,0 2-16,-4 3 14,1 6 11,-1 13-22,0 13-30,-1 7-13,1 5-16,-5-2-4,-2-5-4,-5 1-1,-4 4-1,-2-2-42,-3 2-115,0 0-127,-2-8-188,-32 21-85</inkml:trace>
  <inkml:trace contextRef="#ctx0" brushRef="#br0" timeOffset="10300.5892">4070 13819 1134,'0'1'345,"0"-1"-177,-3 2 6,3 1-11,0-3-43,0 1-54,0-1-33,0 0-12,-2 0-7,2 0-13,0 0-1,0 4-10,2 6-17,1 10 13,0 17 14,4 12 0,0 12 8,-1 8-1,0 0 2,0-8-1,-1-3-7,2-8 7,-1 1-8,-2-6-1,0 6-5,-4-1 6,-4 3 0,0 2-3,-2-5-33,-1-12-18,-1-10-52,5-15-64,3-9 79,2-14 41,-1-16-176,2-19-296,-1-141-129</inkml:trace>
  <inkml:trace contextRef="#ctx0" brushRef="#br0" timeOffset="11178.6394">4164 13967 553,'3'-3'259,"-2"-1"-25,2-4-40,1 5-8,1-1-6,3 1-26,4-8-16,6 2-40,3-4-31,6-6-26,5 0-26,0 3-9,1 3-6,-6 5 1,-4 6-1,-7 8-12,-5 8 0,0 1 12,-5 15 0,-3 7 16,0 12 8,-3 10-3,-4 8 0,-2 4 21,-6 10-12,4-6-17,-5-1-7,3-3 0,-1-10 0,7 0 0,-1-16 0,1-7-6,3-14-13,-3-12-50,3-8-17,-5-8 20,-3-9-69,-6-17-196,-2-19-169,-4-13 223,4-3 131,-2 2 107,4 12 33,6 14 33,6 6 91,3 7 98,6 1-16,1 3-35,6 2-8,0 2-25,3 3-45,0 3-18,0 0-28,-6 8-47,-4 4-9,-5 10-50,-7 10 19,-9 16 4,-11 10-90,-4 4-35,2-7 5,4-11 84,10-13 42,7-14 30,7-5 31,2-4 4,3-3 8,4-4 19,6-5-43,6-3-1,6 0 3,2 2-3,1 6 8,-6 4 2,-10 7-8,-7 6-20,-7 4 0,-6 6 0,-6 5 38,-9 7-19,-3 2-10,-4-2-9,5-4-19,3-7-11,12-8 9,6-7-12,4-4-48,3-1-66,4-2 105,11 2 25,1 2 16,3 2 0,-3 1 0,-2 6 1,-5 0 0,-5-1 20,-3-1 5,-1 0-4,-5-8-20,0 4-1,-9 2 0,-8 7-19,-14 9-77,-18 8-159,-141 71-92</inkml:trace>
  <inkml:trace contextRef="#ctx0" brushRef="#br0" timeOffset="11419.6532">3455 15166 619,'0'-2'296,"9"-3"-140,19-13-32,26-8 86,67-31 45,43-8-16,14 8-68,-77 28-42,-15 9-42,5 6-23,-7 0-2,10-3-22,1-1-10,10-5-10,-5 2-8,-8 0-11,-62 12 5,-3 1-5,-6 1-1,19-6-51,-14 7-36,-18 4-60,-19 10-156,-16 12-65,-117 48-386</inkml:trace>
  <inkml:trace contextRef="#ctx0" brushRef="#br0" timeOffset="11622.6648">4225 14929 1036,'1'3'474,"5"7"-412,1 13 121,0 7-8,-5 10-62,-8 12-38,-12 6-42,-3-2-14,-4 2-19,3-10-104,3-15-46,9-15-162,10-18-195,37-83-167</inkml:trace>
  <inkml:trace contextRef="#ctx0" brushRef="#br0" timeOffset="11780.6738">4446 14984 597,'11'7'546,"3"5"-329,14 11 7,8 16 40,7 3-17,1 3-119,3-4-77,-4-10-29,-2-7-8,-1-8-14,-6-5-5,-8-7-88,-6-8-162,22-60-328</inkml:trace>
  <inkml:trace contextRef="#ctx0" brushRef="#br0" timeOffset="11983.6854">5660 13352 670,'-2'-7'1157,"1"4"-930,-1-4-178,1 10-49,2 9 1,1 9 12,-1 9 13,1 11-7,-2 4-19,-8 4-69,-9 2-181,-68 72-331</inkml:trace>
  <inkml:trace contextRef="#ctx0" brushRef="#br0" timeOffset="12192.6974">5156 13700 1393,'1'3'472,"8"0"-440,4 10 40,5 8 52,6 13-41,-6 14-11,0 16-38,-12 11-23,-11 16 5,-12-1-16,-8-2-36,-8-5-105,1-16-76,10-9-356,-8 19-246</inkml:trace>
  <inkml:trace contextRef="#ctx0" brushRef="#br0" timeOffset="12470.7133">5274 13864 1367,'1'0'348,"2"0"-222,7-2-80,17-4 29,23-4 18,72-14-49,71-11-23,36 0-14,-69 19-6,-35 2-1,-16-1 0,-69 14 1,-16 2 5,-10 2-6,12 6-41,-27 8 41,-26 13 23,-18 14 13,-19 13-20,-64 50-8,-38 2-8,-1-5-31,66-56-160,18-22-316,22-28-347</inkml:trace>
  <inkml:trace contextRef="#ctx0" brushRef="#br0" timeOffset="12666.7245">5766 13903 1340,'2'12'173,"1"4"37,1 17 63,-4 16-95,-11 13-58,-15 9-49,-8 8-40,-15 0-19,-9 6-12,-13 0-9,-5 3-103,1-5-121,14-15-304,-23 2-212</inkml:trace>
  <inkml:trace contextRef="#ctx0" brushRef="#br0" timeOffset="12848.7349">5738 14281 1235,'40'-5'457,"0"-1"-205,38-3-55,-1 0-68,-8 1-39,-12 2-23,-14 3-32,-11 0-25,-6 6-10,-10 4-50,-8 10-140,-17 14-321,-78 72-552</inkml:trace>
  <inkml:trace contextRef="#ctx0" brushRef="#br0" timeOffset="13357.764">5718 14462 1333,'0'-1'664,"3"2"-568,5-1-87,8 2 63,11 0 10,10 2-14,9 0-40,5 3-17,-4 2-5,-5 4-6,-13-3 0,-16 3-20,-10 6-13,-13 4 24,-14 12 9,-6 4 1,-10 6 0,-5 3 0,2-4-1,2-3-1,0 0 0,7-5-8,-1-4-3,2-2 0,2-2 4,-5-5 7,2-1-6,1-6 1,9-3 5,7-8 1,9-5 1,8-4 0,9-6 7,16-10-7,13-8 14,12-2 11,7 0-1,2 6 16,-3 7 17,1 1 5,-4 6-10,-2 4-2,-5 3-18,-3 0-15,-7 0-12,-8 6-5,-2 3-1,-10-1 1,1 2-2,-10 1 0,-1-4-33,-5 0-17,1-3-3,-2 2 1,-2-2-20,1-2-38,-2 2-153,-17 8-457</inkml:trace>
  <inkml:trace contextRef="#ctx0" brushRef="#br0" timeOffset="14062.8044">5812 14497 111,'-2'0'509,"1"0"-311,-2 0 5,0 3 23,3-3-38,4-3-53,-2 3-17,-1 0-1,4 3-12,1-3 6,8 4 5,8 3-38,8-2-38,6 1-11,11 2-14,1 0-6,3 0-8,-5 1 6,-6-2-6,-4-1 3,-5-3-4,-5 1-27,-4-2-52,-3 2-170,11 4-446</inkml:trace>
  <inkml:trace contextRef="#ctx0" brushRef="#br0" timeOffset="14417.8247">6861 14959 1283,'-2'2'467,"1"2"-335,-6 4-45,6-4-19,-1 0-35,0-1-15,0 0-18,-5 0-20,-5 4-277,-43 0-725</inkml:trace>
  <inkml:trace contextRef="#ctx0" brushRef="#br0" timeOffset="15556.8898">7433 13793 1206,'-4'-3'244,"0"2"8,-1-3-57,4 4-55,4-2-46,4-6-28,10-3-25,17-8-8,11-4-8,12 1-10,5-1-6,8 4 0,5-4-7,-2-2-1,2 6-1,-14 1-33,-15 9-41,-21 0-97,-23 13-60,-23 10 15,-113 72-416</inkml:trace>
  <inkml:trace contextRef="#ctx0" brushRef="#br0" timeOffset="15759.9014">7717 13916 1034,'-3'4'240,"3"6"-136,0 9 104,3 15 65,-1 11-57,-2 14-93,-2 8-58,-2 4-17,-1-1-21,1-4-15,-1-5-6,4-2-6,-1-6-24,1-2-45,-1-7-84,1-9-162,1-8-160,-7-5-246</inkml:trace>
  <inkml:trace contextRef="#ctx0" brushRef="#br0" timeOffset="15956.9127">7839 14291 1132,'1'0'492,"3"2"-357,5 4-10,6 8 58,9 8-38,1 4-43,-2 4-25,0 1-40,-5-1-19,2 1-9,-7-7-9,-3-7-9,0-3-57,-4-4-46,0-2-193,19-8-323</inkml:trace>
  <inkml:trace contextRef="#ctx0" brushRef="#br0" timeOffset="16174.9252">8344 13852 1414,'-3'-12'379,"3"1"-121,0-14-147,12 6-55,12-4-28,16-1-2,18 0-8,14 3-9,2 2-8,0 4 5,-6 2-6,-14 3-38,-11 6-56,-19 2-170,-14 4-347,-49 6-96</inkml:trace>
  <inkml:trace contextRef="#ctx0" brushRef="#br0" timeOffset="16390.9375">8560 13564 1032,'-12'5'314,"2"3"-148,-8 14-7,6 9-12,5 13 0,7 14-30,9 10-54,5 12-30,5 5-6,17 69-9,-26-104-7,6 46 1,-3-6-3,-8-9-9,-8-1-17,-7-3 9,-1-6-74,-2-15-70,6-18-112,7-17-242,7-46-206</inkml:trace>
  <inkml:trace contextRef="#ctx0" brushRef="#br0" timeOffset="16595.9492">8532 13877 1346,'-3'0'457,"0"0"-286,-3 0-42,3 6-42,-3 11-23,-1 17 23,-4 15-24,-2 14-28,-4 10-19,-4 5-7,-7 2-9,-2 4-40,-7-5-73,10-12-80,12-18-317,26-8-113</inkml:trace>
  <inkml:trace contextRef="#ctx0" brushRef="#br0" timeOffset="16772.9594">8650 14119 679,'4'6'714,"2"11"-620,12 9 121,2 10-8,5 4-42,-1 1-35,3 3-56,-1-3-38,3-1-15,-1-2-18,-7-12-3,0-7-81,-9-9-129,-1-9-252,3-39-193</inkml:trace>
  <inkml:trace contextRef="#ctx0" brushRef="#br0" timeOffset="16944.9692">9192 13693 1400,'5'-6'361,"1"-1"-211,8-4-22,7 0-13,5-1-49,6 4-39,4 5-17,-4 3-10,-5 3-39,-8 11-143,-14 11-148,-20 17 75,-108 116-315</inkml:trace>
  <inkml:trace contextRef="#ctx0" brushRef="#br0" timeOffset="17629.0083">8996 14076 864,'3'-5'606,"3"-5"-410,13-6-35,7-7 31,14-2-44,11-5-55,9 1-31,7-2-32,1 1-17,-1 5-13,-11 2-7,-15 8-77,-15 5-86,-15 13-318,-21 15 8,-14 9 110,-80 85-297,67-67 667,25-32 91,4 3 239,5-4-67,-7 17-59,7-3-6,3 0 9,0 4 6,6 6-5,-2 3-25,-1 16-37,-3 6-2,-4 9-66,-2 5-26,0-7-5,1-4-23,-1-13-11,2-9-11,4-10-1,0-11 5,0-13-5,0-6-1,0-4-5,-3-6-19,-2-13-54,-1-14-33,0-24-92,5-18-133,2-68-126,4 102 134,-2-39 328,0 27 48,-6 26 244,-1 17 47,-11 20-64,-5 9-112,-8 14-44,-11 13-20,-4 13-24,-2 4-33,2-6-11,8-7-16,10-7-14,12-9-1,11-12-87,8-5-93,9-9-44,15-13 32,10-9 12,6-10 87,6-6 93,5 3 47,1 6 85,4 7 67,8 10-34,1 16-30,-2 9-42,-2 7-33,-16 5-25,-7 1-17,-12-1-11,-16-2-6,-6-7-1,-10 0 0,-10-6-6,0-5-61,-5 1-104,-8-11-358</inkml:trace>
  <inkml:trace contextRef="#ctx0" brushRef="#br0" timeOffset="18220.0421">10169 14042 1279,'0'0'448,"0"0"-266,-2 0-50,1 4-63,-1 18-69,-1 19 43,-3 25 29,-3 20-19,0 11-26,2-3-3,2-8-12,6-8-3,10-19-8,8-18 8,10-19 3,4-18 5,6-22 1,4-19-5,0-12-5,-1-14-8,-3-15 2,-4-12 3,6-71-5,-28-25-6,-19 133 5,-6 10 0,-8-36 1,-10 20 12,-5 26 7,-1 15 1,-3 18-20,-2 18 0,4 18-9,4 15 3,8 4-10,12 19-65,12 0-71,9 4-362,40 68-367</inkml:trace>
  <inkml:trace contextRef="#ctx0" brushRef="#br0" timeOffset="18517.0591">10987 15040 1186,'0'4'344,"0"4"-278,1 8-38,0 1 14,1-5 36,-2 1 17,-2-1-43,-4 2-16,-8 8-7,-10 0-29,-11 2-129,-72 33-384</inkml:trace>
  <inkml:trace contextRef="#ctx0" brushRef="#br0" timeOffset="19491.1148">12702 13975 1213,'-1'-10'291,"-2"1"-150,0-13-54,0-5 1,-1 0 38,-6-1-13,-8 2-16,-7 7-43,-7 9-10,-6 10-13,-4 10-2,-7 9-10,0 10-13,2 6-5,1 6 4,9 11-5,6 7-2,7 8 1,7-1 0,8 3-5,3 0 6,3 3 1,1 1-1,4-5 0,3-4 8,5-8 1,7-5-3,5-3-5,9-10 11,7-1-4,14-12 2,4-9-1,7-15 3,-2-11-12,0-10-44,-4-7-45,-5-5-121,-4-3-310,31-51-371</inkml:trace>
  <inkml:trace contextRef="#ctx0" brushRef="#br0" timeOffset="19821.1337">12864 14593 1116,'2'14'215,"1"1"-2,2 15 4,0-2-52,-1-1-69,6-6-37,0-4-29,2-10-15,3-5 6,2-11 7,9-10-8,6-14-10,8-5-4,3-10 0,-5 0 8,-13 4 7,-14 0-2,-16 11 4,-9 5 13,-9 11-8,-6 9-19,-4 12-1,-5 4-8,3 12 1,7-1-1,4 3-1,11-6 0,4-1-44,4 0-36,8 3-72,5 2-210,30 35-344</inkml:trace>
  <inkml:trace contextRef="#ctx0" brushRef="#br0" timeOffset="20033.1458">13609 14865 1291,'-3'3'658,"3"-2"-491,-2 1-82,2 1-32,0 3-28,0 5 7,-1 2-11,-4 3-11,-4 2-1,-8 3-9,-4 0-21,-8-1-79,1-1-215,-36 0-408</inkml:trace>
  <inkml:trace contextRef="#ctx0" brushRef="#br0" timeOffset="20776.1883">14139 13997 861,'-5'-7'518,"4"4"-355,-4-3-163,4 8-123,-2 12-405,-11 25-115</inkml:trace>
  <inkml:trace contextRef="#ctx0" brushRef="#br0" timeOffset="21458.2273">14404 13826 597,'-4'-1'96,"1"1"-65,1 0-31,-4-3-301</inkml:trace>
  <inkml:trace contextRef="#ctx0" brushRef="#br0" timeOffset="21945.2552">14118 13852 1123,'-5'-10'321,"2"-3"-70,-1-13-41,4-3-65,4-3-41,2 1-28,8 7-37,2-4-15,4 7-12,3 1 3,3 5-1,4 3-1,2 2-1,0 6-4,-4 7-7,-2 7 1,-3 3-1,1 9 1,-4 8 4,2 8-5,0 9 5,1 10-6,0 8 0,-4 11 1,-3 10 13,-4 3-2,-3-7 3,-9-9-2,-2-12-1,-7-10-4,-1-5-2,-1-8 1,-2-9-7,5-7-14,1-13-46,4-4-40,0-8-62,2-3-138,-13-56-497</inkml:trace>
  <inkml:trace contextRef="#ctx0" brushRef="#br0" timeOffset="22194.2694">14494 13869 1122,'0'-7'330,"-2"4"21,1-4-98,-2 7-113,1 4-47,-4 9-38,-6 15 7,-5 17-19,-7 6-20,-3 10-5,-5-1-17,1-6 11,-3-8-10,4-6 5,-1-4-7,0-4 0,3 5-43,0 1-28,1-3-53,8 1-73,10-1-270,39 26-78</inkml:trace>
  <inkml:trace contextRef="#ctx0" brushRef="#br0" timeOffset="22561.2904">14792 14329 1269,'0'0'316,"0"1"-199,3 1-75,1 8-40,5 9 106,5 7-2,4 8-26,1 4-29,2-4-2,0-3 11,0-9-25,-6-8-19,3-9 5,-6-6 3,10-11 3,2-16-4,6-11-14,5-14-8,-6-5 0,-5-2 8,-11 0-8,-11 3 6,-13 5 1,-8 10 23,-13 8-7,-5 11-3,-6 13-10,0 10-6,7 9-5,8 4-8,10 12-8,12 12-65,6 12-69,9 10-426,40 78-329</inkml:trace>
  <inkml:trace contextRef="#ctx0" brushRef="#br0" timeOffset="23103.3214">15632 14660 81,'-3'0'1239,"3"1"-1052,0 9-142,0-1-15,3 2-12,0 7-3,-1-5-6,-4 1-9,-5 4-94,-40 33-239</inkml:trace>
  <inkml:trace contextRef="#ctx0" brushRef="#br0" timeOffset="24006.3731">16335 14016 1526,'-5'-9'351,"1"-1"-149,-7-8-104,4 0-65,0 9-21,1-1-12,6 2-58,4 4-171,5 5-345,20-1-296</inkml:trace>
  <inkml:trace contextRef="#ctx0" brushRef="#br0" timeOffset="29010.6593">12266 15369 940,'-2'-1'241,"0"-6"4,-1 2-35,6-6-62,5-4-40,2-2-12,-1 1-36,-4 6-49,-1 13-11,3 4-21,2 9 21,12 5 5,0 6 3,10 5-7,7 7 0,6 0 7,7-3-1,9 2-5,4-9 5,6-4 2,2-11-8,-3-10 0,-4-7-1,-3-8-8,-3-5-1,-3-6 0,3-8-6,2-4 7,1 1 7,0 1-11,-4 10 6,1 12 4,-2 10-8,1 10-1,3 16-1,-1 6 3,0 6 3,-3-2 6,-2-6 0,-3-9 6,2-15 2,-5-10 4,3-14 3,0-9-2,-1-8-2,7-9 1,-3-7-5,8-5-6,4-5 5,5-1-6,2 2-1,-2 11 1,-6 14-6,-17 21-3,-10 16-7,-14 10-25,-7 11 22,-3 5 19,0 0 10,0-4 14,4-4 1,6-6-10,7 0 6,4-1-4,10 1-8,3-6-3,5 2-5,5-7 9,-3-2-8,0-5 4,-4-8 0,-3-5-5,-7-6 7,-1-3-8,-7-4-7,2 0-15,-8 1-25,-5 3-44,-6 9-106,-9 7-277,-36 22-212</inkml:trace>
  <inkml:trace contextRef="#ctx0" brushRef="#br0" timeOffset="35995.0588">3525 13744 261,'4'-8'219,"-1"2"-66,6-6 3,-1-2 42,-2 7 31,-2 5-1,-4 0 30,0 4-24,-4 0-58,1-2-61,0 3-29,0 1-31,-1-2-37,2 3-18,-4 14-37,-7 21 37,-12 28 0,-27 77 17,-17 24-16,47-122-1,3-8-6,-18 39-6,10-17-18,9-8-7,8-13-26,8-7-26,7-6-22,5-2-57,5-1 24,4 0 48,5-1 39,-1 3 27,2-1 18,0 11 12,-3 7 51,-2 10 39,-10 9-46,-8-1 2,-11 4 2,-7 0 20,-4 5-36,-2 11-31,0 3 31,5 10-20,7 2-6,6 2 8,9 2-7,10 2 4,25 52 19,17 22-14,8 10 1,-29-63-7,-8-7 14,-20-69-9,-3-2 3,-4 0 17,2 44 22,-6-11-26,-3 3-4,-4-5-7,-4-4-13,2 1-6,2-11-1,3-12-22,4-13-67,7-10-145,6-12-237,41-31-101</inkml:trace>
  <inkml:trace contextRef="#ctx0" brushRef="#br0" timeOffset="37999.1734">7753 13907 33,'-1'-3'222,"-1"2"-50,0-5-62,2 2-10,0 1-4,0 2 5,0-3-22,0 2 14,2 0 6,-2 2-6,0 0-21,2 0-19,-2-1 4,3-4 16,1-4 10,2-1-14,0-4-30,3 1-17,-3-1-13,0-4-1,2 8-7,-3-2 0,-2 7 1,-1 1-1,1 2-1,-2 0 0,1 1-1,1 1 1,-2-2 0,1 1 9,1 1 15,-3 0 16,-3 0 8,3 3-10,0 2-25,0 6 19,0 15 38,0 9-5,-2 12-25,-2 6-16,2 2-15,-2 6 5,0-2-7,-1-4 1,3-7-1,-2-3-7,1-7-13,0 1-80,-3 3-242,-24 68-381</inkml:trace>
  <inkml:trace contextRef="#ctx0" brushRef="#br0" timeOffset="39899.2821">7604 15929 1122,'-7'-3'313,"2"3"-104,-3-3 2,4 0-44,6 3-68,6-1-48,9 2-17,20-1 11,15-1 21,16-3-3,3-4-30,2-2-6,-6 2-9,-4-4-4,-8-1-13,-8 1-1,-9 5-39,-15 0-79,-10 7-214,-38 31-433</inkml:trace>
  <inkml:trace contextRef="#ctx0" brushRef="#br0" timeOffset="40124.295">7905 16026 828,'-1'0'829,"1"2"-575,-2 0-196,2 6-32,0 12 35,-2 12 41,0 18-34,-5 11-40,-3 7-16,-8-1-4,1-3-7,0-8 4,2-9-5,6-12-50,5-11-74,6-11-175,5-9-212,27-41-42</inkml:trace>
  <inkml:trace contextRef="#ctx0" brushRef="#br0" timeOffset="40335.3071">8001 16244 1498,'3'4'283,"0"7"-226,6 7 57,6 12 17,6 7-22,3 4-35,4-3-14,2 1-32,-2 2-17,5-2 2,-3-3-4,-9-7-9,-4-12-27,-5 0-46,-6-6-50,0 1-194,17 11-302</inkml:trace>
  <inkml:trace contextRef="#ctx0" brushRef="#br0" timeOffset="40532.3183">8637 16113 1645,'-2'0'370,"2"0"-239,0-3-104,9 3-20,4 0 13,13-1 10,6-5-14,10-4-5,1 0-11,-2-5-14,-4-3-88,-5 3-156,18-39-361</inkml:trace>
  <inkml:trace contextRef="#ctx0" brushRef="#br0" timeOffset="40756.3311">8784 15830 1312,'-7'2'329,"4"7"-157,-8 14-89,-2 14 40,4 18 9,-2 9-59,4 9-40,4 10-15,3 9-4,2 2-4,-1-1-4,1-12-4,-2-8-2,1-13-7,-1-15-53,2-13-136,0-16-265,3-42-237</inkml:trace>
  <inkml:trace contextRef="#ctx0" brushRef="#br0" timeOffset="40957.3426">8805 16086 1524,'-8'1'461,"1"5"-353,-6 8-38,1 10-2,-3 13 1,0 11-21,-6 13-21,3 6-14,-3 4-11,-1-2-2,1-11-3,4-7-51,4-10-56,7-17-122,5-11-309,26-50-161</inkml:trace>
  <inkml:trace contextRef="#ctx0" brushRef="#br0" timeOffset="41117.3518">8797 16332 892,'3'0'464,"5"4"-306,4 4 1,3 13 30,5 5-23,0 7-32,3 5-59,-1-3-36,0 0-23,-2-11-16,0-12-51,-3-5-88,-4-14-166,25-54-379</inkml:trace>
  <inkml:trace contextRef="#ctx0" brushRef="#br0" timeOffset="41287.3615">9197 16020 1386,'6'-7'336,"6"-3"-212,15-10 7,11-4-2,6-3-53,3 6-40,-2 0-29,-6 12-7,-10 5-85,-17 12-191,-15 14-32,-18 17 62,-110 128-272</inkml:trace>
  <inkml:trace contextRef="#ctx0" brushRef="#br0" timeOffset="41445.3705">9087 16303 765,'0'-3'563,"5"2"-276,5-7-98,9-6-8,14-1-5,8-8-59,8 0-36,3 2-23,0-2-25,-1 5-21,-7 2-12,-9 7-65,-6 3-67,-15 9-195,-8 7-268,-33 47 12</inkml:trace>
  <inkml:trace contextRef="#ctx0" brushRef="#br0" timeOffset="41933.3985">9394 16307 840,'0'0'520,"0"0"-304,0 0-8,3 0-40,-1 3-85,1 4-40,3 11 34,2 9 19,2 12-30,-3 8-18,-4 5 3,-3 4-9,-4 8 6,-4 6-3,-1 0-11,-3-1-14,0-7-11,3-5-3,2-9-5,3-10 0,2-14 0,2-12 0,0-11-1,0-1 2,0-1 8,2-4 7,-4-8-7,2-7-10,0-9-15,-3-6-6,3-9-15,3-9-12,-1-8-23,4-9-10,2-5 9,0 5 21,-1 9 20,-5 16 22,-2 15 9,-2 12 29,-1 12 16,-1 1 9,1 5 5,1 0-7,0 2-10,0 1-22,-5 0-19,-4 7 0,-10 4-1,-2 11-6,-11 12 6,-4 10-1,-4 11-14,4-1-20,7-3-22,9-4-39,16-9-91,16-17-340,90-29-131</inkml:trace>
  <inkml:trace contextRef="#ctx0" brushRef="#br0" timeOffset="42092.4076">9711 16626 1171,'11'-2'478,"-7"2"-244,11-1-3,-11 2-81,-1 4-57,1 7-56,4 5-19,4 9-9,7 10-9,0 2-6,6 5-85,3-2-142,0-5-372,39 6-316</inkml:trace>
  <inkml:trace contextRef="#ctx0" brushRef="#br0" timeOffset="42601.4367">10257 16419 1367,'-2'0'537,"1"0"-352,0 0-95,1 2-26,2 3-25,6 7 6,6 12 8,5 7-22,0 14-7,-3 3-7,-4 7-2,-9-1 9,-8 5-6,-6 0-6,-6-3-3,-2-8-2,2-13-6,6-15-1,6-14-17,5-14-10,6-23-27,7-24-16,17-73 31,15-42-5,6-5 8,-39 138 25,2 7 11,-4 7 26,13-26 19,-3 16 9,2 8 3,-3 12-6,4 9-23,-2 14-2,4 15-7,-2 17 2,0 16 2,-8 9-8,-1 2 10,-7 1-4,-7-8-3,-3-7-9,2-9-8,-2-11-1,0-3 0,-1-10-98,2 2-95,-12 30-430</inkml:trace>
  <inkml:trace contextRef="#ctx0" brushRef="#br0" timeOffset="42781.447">11124 16987 1797,'-2'0'317,"1"3"-176,-4 2-74,-1 7-34,-4 7-15,-4 11-9,2 9-8,-5 4-1,3 4-57,-4-2-74,2-6-233,-11 21-468</inkml:trace>
  <inkml:trace contextRef="#ctx0" brushRef="#br0" timeOffset="43563.4917">12775 16080 1433,'-3'-6'538,"0"-6"-381,-6 2-46,0-2-31,-4 3-10,-5 8-20,-8 2-34,-4 14-15,-10 10 1,-2 7-1,-4 10 5,0 10 3,1 5-3,5 10 1,3 5 4,4 1-5,9 1-6,8-1 0,9-7-1,13-6 0,11-9-5,14-6 6,9-12 1,13-14 11,2-7-12,3-14-22,2-10-36,-2-5-23,-4-9-26,-2-6-89,-5-2-256,58-63-297</inkml:trace>
  <inkml:trace contextRef="#ctx0" brushRef="#br0" timeOffset="43841.5076">13004 16745 1013,'-11'26'464,"3"-4"-216,-6 24-35,9-9-78,8-10-54,10-6-18,11-13-21,4-10-12,6-8-14,7-7-1,-2-11-13,-2-5 8,-5-4-4,-10-3 2,-10 1 1,-7-1 18,-11 6 6,-8 5 9,-7 6-8,-7 9-22,-3 11-12,-3 5-1,6 6-11,2 6-19,13 5-59,9 3-69,4 9-307,20 58-281</inkml:trace>
  <inkml:trace contextRef="#ctx0" brushRef="#br0" timeOffset="44043.5192">13408 17100 861,'13'10'352,"-2"1"-19,11 6-25,-4 1-107,-6-4-98,-8-3-40,-4 1-21,-3 2-21,-7 3 3,-10 4-22,-3-2-2,-1-2-110,6-12-203,0-39-517</inkml:trace>
  <inkml:trace contextRef="#ctx0" brushRef="#br0" timeOffset="44598.5509">14234 16179 789,'3'-8'546,"2"2"-402,9-11-82,9 1 46,-1 4 43,5 2 14,2 7-36,-4 5-42,6 9-28,-6 11-10,2 15 4,-1 9-13,-5 6-11,1 13-10,-3 0-2,-2 9-1,-2 0 4,-5-3-11,-4-4-8,-3-2 10,-7-7-10,-5-3 8,-2-12-9,-2-11-78,3-8-81,3-13-324,5-23-235</inkml:trace>
  <inkml:trace contextRef="#ctx0" brushRef="#br0" timeOffset="44805.5627">14540 16481 1521,'-9'0'375,"1"-2"-192,-9 2-53,5 2-43,0 1-24,0 0-28,-3 7-28,-4 8-1,-7 5-6,-2 7-1,0-1-38,5 4-24,10-1-54,8-1-234,34 36-416</inkml:trace>
  <inkml:trace contextRef="#ctx0" brushRef="#br0" timeOffset="45206.5857">14980 16690 1431,'0'0'569,"0"1"-425,0 1-63,0 2-28,0 6-26,7 6 30,-1 9 4,-1 11-22,-5 11-13,-7 2-10,-4 1-1,-4-2-4,5-13-10,1-16 5,7-11-6,5-12-14,8-11-28,7-19 10,10-17-16,10-17 8,6-14-11,-1 5 9,0 6 30,-5 14 12,-8 21 5,-11 17 13,-7 12 14,-6 11-7,2 9 8,0 13 32,0 13-11,5 18-14,-6 5-10,1 4-10,-6-2-13,1-7 2,-3-9-7,0-10-2,0-10-77,-3-7-93,3-8-399,-10-36-700</inkml:trace>
  <inkml:trace contextRef="#ctx0" brushRef="#br0" timeOffset="46041.6334">14670 16466 644,'-3'-2'315,"3"2"-66,-3-2-20,0 2-11,1 0-5,1 0-50,-2 0-55,1 0-39,-4 6-13,-4 1-11,-2 8-11,-3 2-11,-1 0-1,-1 1-10,1 0-4,0 1-7,0-3 1,-3 4-1,1-1 1,-3 5-2,1 2 1,-2 4 0,6 1 0,-1-5 5,3 0-6,8-6 0,4-1-2,2-3-7,0-3 3,2-6 5,2-1 1,-2 0-24,-2 1-23,4-1-20,-1-2-61,-3-2-127,6-2-73,-1 0-169,11-31-177</inkml:trace>
  <inkml:trace contextRef="#ctx0" brushRef="#br0" timeOffset="46551.6626">14430 16060 954,'-3'0'283,"3"0"-98,-2-2-22,4 2-32,6-2-32,3 2 16,8 0-4,11 0 2,6 2-31,4-2-25,-4 4-13,-7 5-13,-7 0 2,-7 4-1,-3 7-1,-5 3-1,-1 9 0,-3 3-3,-3 6-15,-1 10-3,-2 2-1,1 9-7,1 13 8,-1 6-8,-1 5-1,-3 8 0,2-4 11,-4-2-5,4-13-5,1-16 5,1-14-5,4-14-1,-2-13 1,0-12-1,1-6-26,-1-2-19,0 1-19,0-9-22,2-11-64,-1-10-350,4-93-220</inkml:trace>
  <inkml:trace contextRef="#ctx0" brushRef="#br0" timeOffset="46850.6797">14612 16415 1281,'-2'-4'355,"0"4"-172,1 0-25,1 0-44,0 0-21,0 8-35,-6 5-32,-4 17 22,-5 8 9,-6 10-2,-3-1-8,-6 0-13,-1-3-14,-3-3-8,-2 3-6,1-6-6,3-8-20,9-7-22,5-7-23,9-9-7,8-1-19,2-6-160,7-6-225,7-3 109,45-50-304</inkml:trace>
  <inkml:trace contextRef="#ctx0" brushRef="#br0" timeOffset="47308.7059">14589 16430 982,'-1'0'376,"-2"0"-112,1 0-55,0 2-34,-2 2-20,-3 8-38,-8 8-41,-4 9-16,-7 10-7,1 6-25,-2 0-8,4 3-10,1-6-9,5-2 1,1-9-1,6-5-1,6-15-10,1-4-28,3-6-14,2-2-14,-1-7-12,3-5 9,6-13-35,7-12-61,5-11-73,8-7-10,1 0 88,-1 3 119,-1 14 41,-11 17 41,-8 13 44,-7 9 77,-6 0 102,1 2-76,-6 8-67,-4 9-29,-5 8-17,-5 9-23,-1 3-17,4 5-19,4-2-10,-2 1-5,4 1-1,3-3-9,-2-4-36,4-2-51,1-6-114,7-7-356,0 4-104</inkml:trace>
  <inkml:trace contextRef="#ctx0" brushRef="#br0" timeOffset="49337.822">16887 14307 1351,'-20'-16'130,"-3"2"26,-25-4-6,3 7-27,-4 11-18,2 6-10,8 8-32,6-1-35,15 9-28,11 1-6,10 9-9,8 1 9,11 6 6,7 2 8,8 4-1,8 4-1,6 5 0,10 1-4,7 1 4,53 33 1,13 2-6,7 2 0,-54-31 0,-53-34 0,-2 5-1,-6-1-1,23 32-5,-20 5-1,-20 11 7,-27 8 10,-53 69 4,-59 14-5,-44-12 0,39-47 1,-17 9-8,-23 13 4,13-9-5,25-31-1,19-26 1,14-27 0,71-30 6,11-5-7,11-6-31,-8 2-91,33-16-377,121-102-388</inkml:trace>
  <inkml:trace contextRef="#ctx0" brushRef="#br0" timeOffset="72691.1577">19781 13544 1179,'-6'-2'368,"2"-2"-133,-8-2-37,3 2-64,1 0-52,2 0-40,0 2-19,-2 2-10,2 0-11,-2 2-1,-7 6 0,0-1-1,-2 4 1,-5 7-1,1-5 0,-2 7 0,3-3 0,2-1 0,3 0 0,5 3-1,3 3-8,1-3 8,2 7-6,4 3 6,5-3-10,2 2 5,8-1-3,3-2-3,5 5 2,2-7 4,5-1-2,4-8 2,4-3-4,2-4-41,5-7-95,-1-9-94,-1-4-217,46-49-346</inkml:trace>
  <inkml:trace contextRef="#ctx0" brushRef="#br0" timeOffset="72903.1698">20263 13577 1286,'-3'0'497,"3"0"-341,0 0-24,3 0-34,1-3-77,11-1 16,5 1-37,5 1-25,1 2-62,0 4-56,-4 3-91,-3 4 35,-11 5-113,-28 39-213</inkml:trace>
  <inkml:trace contextRef="#ctx0" brushRef="#br0" timeOffset="73081.18">20236 13922 492,'3'0'919,"-3"0"-673,2-2-60,2 1-99,8-3-11,3-2-35,12-3-22,4 6-19,5-1-48,-1 8-144,1 2-168,59-2-371</inkml:trace>
  <inkml:trace contextRef="#ctx0" brushRef="#br0" timeOffset="73374.1968">20908 13458 1115,'1'-6'265,"2"0"-97,-1-2-46,5 2-7,6 6-61,3 3-28,7 7-1,-2 4 2,7 10 2,4 6 19,-1 1-17,-1 5-19,-2 5-3,-5 3-9,-1 2-1,-5 9-59,-4-2 12,-7-3-63,-6 0-26,-9-8 2,-8-6-102,-36 17-421</inkml:trace>
  <inkml:trace contextRef="#ctx0" brushRef="#br0" timeOffset="73562.2075">21113 13595 1188,'-3'-2'448,"-2"4"-238,-6 2-72,-7 7-55,0 9-16,-1 9-43,4-1-24,3 4-9,5 7 8,-4 0-53,2 10-144,3 2-162,8 23-385</inkml:trace>
  <inkml:trace contextRef="#ctx0" brushRef="#br0" timeOffset="73975.2311">21864 13287 1305,'-9'-10'240,"-1"-2"-159,-12-5-31,2 1 34,0 6-44,7 4-37,7 6-3,1 6-49,-1 6 8,5 6 26,0 7 8,-1 7 7,2 4 1,-4 2-1,2 3 0,2 4 1,2-1 1,2 2 7,-1-1 6,9 3 6,-2 6 25,4 6 5,1 0 26,-3-1 34,-2-9-60,-2-4-11,-4-5-8,2-3-17,-4-5-6,-2-4-2,-5-5-1,1-1 0,-7-7-6,-7 2-55,-6-8-121,-4-9-331,-55-42-559</inkml:trace>
  <inkml:trace contextRef="#ctx0" brushRef="#br0" timeOffset="74164.242">21636 13561 1067,'6'-2'341,"3"-2"-215,8 1 28,8 3-5,4 3-70,2 6-56,6 0-13,1 1-10,-1 6-105,-5-1-171,27 32-478</inkml:trace>
  <inkml:trace contextRef="#ctx0" brushRef="#br0" timeOffset="75258.3045">19405 15979 821,'0'0'378,"0"-2"-75,2-4-44,6-5-94,5 3-67,9-10-32,12 4-26,7 1-13,4 3-4,3 2-4,-4 8 1,-1 4-7,-6 12-4,-4 10 2,-4 18-5,-7 8-6,-5 18 0,-3 9 0,-11 11-1,-3 5-5,-6-4-12,-2-7-18,-2-11-42,-2-12-63,-1-12-186,-29 21-364</inkml:trace>
  <inkml:trace contextRef="#ctx0" brushRef="#br0" timeOffset="75447.3153">19748 16132 1547,'-3'3'354,"-3"0"-155,-10 7-113,-2 10-55,-9 5-17,-3 12-14,-5 9-5,-1 7-79,4 2-160,12-4-273,-2 34-437</inkml:trace>
  <inkml:trace contextRef="#ctx0" brushRef="#br0" timeOffset="76325.3656">20181 16462 1006,'0'2'548,"-1"0"-392,0 0-72,2 1-48,0 10-35,1 4 7,2 14-1,2 3-1,-3 0-4,0 0-1,-3-4 8,0-4-2,-3-6 1,0-6-2,0-4-6,3-8-10,0-4 4,0-9-55,3-11-125,0-15-2,7-14 13,8-10 4,5-2 82,3 6 89,3 12 99,-1 10 62,-4 9 34,-3 10-26,-1 9-58,-1 7-25,-3 10-26,2 6 1,-4 10 5,-1 6-3,-4 5-21,-1 3-15,-3 3-9,-3-2-9,-1 0-9,-1-1-19,2-4-49,1 0-85,3-7-298,24 16-319</inkml:trace>
  <inkml:trace contextRef="#ctx0" brushRef="#br0" timeOffset="77098.4098">21003 16113 773,'0'-3'615,"-3"3"-399,2-1 22,2-1-76,2 2-67,-1-2-46,6 0-48,13-4 52,11-4-10,12 2-4,4-3-6,6-5-18,1 2-1,-1 2-13,0 0 7,-2 1-8,-7-1-20,-9 6-26,-8 2-38,-6 2-111,-10 4-98,-18 31-248</inkml:trace>
  <inkml:trace contextRef="#ctx0" brushRef="#br0" timeOffset="77429.4287">21045 16601 1444,'0'-1'490,"2"1"-424,5-3-38,11-1 34,14-8-7,15-5 7,12-2-31,6-2-16,-4 0-1,-5 7 2,-9-1 2,-6 7-7,-6 1 10,-8 4-5,-2 3-10,-3 3-5,-4 0-1,-3 1 0,1 1-7,-2 3-12,-3-2-19,0 2-8,-3-5-2,-1 2-27,-3 1-54,-1-2-86,1 1-106,-9-1-328</inkml:trace>
  <inkml:trace contextRef="#ctx0" brushRef="#br0" timeOffset="78419.4853">22743 16634 933,'0'0'497,"0"-3"-299,0 3 31,-2 3-67,2 2-54,0-2-34,0 3-43,6 6-13,0 9-3,2 8 2,-1 11-8,2 3 1,-6 6-1,-3 4-1,-2 0-2,1-1-5,-6 0 0,4-9-1,1-12-10,-1-5-15,0-16-13,3-8-11,0 0 5,0-10 7,3-16 25,0-19-30,7-27-23,4-19-7,5-1 29,8 6 10,3 16 33,2 16 43,0 11-5,-6 19 40,-6 9-35,-2 10-11,-4 10-14,8 10 18,-1 9-2,5 10-2,-3 9-4,1 13 2,-4 7-4,-3 7-11,-7 5-5,-3-3-10,-2-3-1,-4-10-49,0-6-35,-1-13-151,2-6-375,-8 2-442</inkml:trace>
  <inkml:trace contextRef="#ctx0" brushRef="#br0" timeOffset="78863.5107">22404 16246 1190,'-7'-4'345,"4"2"-69,-6-2-65,6 0-64,4 2-45,4 1-55,11-3-37,20-7 2,19-2-1,63-17 5,24-6 16,5-2-5,-46 10-8,-3 7-2,3 1-11,-4 1 15,-13 7-12,-47 2-3,0 8-6,-4-4 0,31-5-8,-10 7-29,-12 2-34,-11 5-8,-13 7-61,-11 2-188,-50 37-222</inkml:trace>
  <inkml:trace contextRef="#ctx0" brushRef="#br0" timeOffset="79209.5305">22899 15277 1300,'0'-2'487,"-2"1"-301,2-5-122,0 3-64,2 3-242,22 9-519</inkml:trace>
  <inkml:trace contextRef="#ctx0" brushRef="#br0" timeOffset="79817.5653">22693 15309 927,'-2'-8'369,"2"-2"-87,2-6-48,4-11-99,10-2-30,9-5-46,6 1-22,8 1-14,-3 9-2,-4 10-12,-4 4-8,-2 8 0,-2 11-1,2 6 1,3 10 6,4 14 5,3 10-1,1 11-10,-1 7 7,1 6-7,-5-3 0,-6 1-1,-9-5 0,-6-7 0,-7-9-9,-9-7-2,-5-9 2,-9-6-45,-5 0-148,0-9-260,-34-6-231</inkml:trace>
  <inkml:trace contextRef="#ctx0" brushRef="#br0" timeOffset="80063.5794">23137 15314 1144,'-5'-7'473,"2"1"-190,-3-4-68,3 9-83,0 1-53,1 1-43,-5 5-29,-3 13-7,-8 10 0,-9 12-1,-10 15 1,-2 9 0,-2 5-5,0 1-25,5-2-32,3-12-62,10-7-115,12-10-249,26 12-174</inkml:trace>
  <inkml:trace contextRef="#ctx0" brushRef="#br0" timeOffset="80417.5996">23469 15655 1330,'-2'7'189,"4"6"-83,0 12-52,2 7-10,8 1-7,5-5-16,2-6-10,5-5-2,-6-4-8,3-6 0,-9-4 1,4-6 14,-1-8 17,-4-4-4,1-14-11,1-6-9,-6-10 0,-4-6-9,-6 2 6,-10 9 3,-2 11-8,-8 13 28,-2 8 9,0 8-22,6 8-10,1 8-6,6 10-20,7 10-157,8 6-180,27 65-548</inkml:trace>
  <inkml:trace contextRef="#ctx0" brushRef="#br0" timeOffset="83458.7736">19460 17375 1339,'-10'-6'165,"3"-1"108,-3-3-95,5 10-92,10 0-50,3 3-14,14 7 5,14 9 23,18 7-7,9 14-5,1 7-13,1 6-17,3 4-2,-3-2-6,5-10 1,6-4 5,-1-11-5,5-12-1,46-11-6,17-35-4,3-24-7,-52 7-4,-7-3 5,-48 25 7,-4 7 8,1 5-5,35-7 5,-9 18-11,-4 25 0,2 27-3,-2 19 6,5 19 8,1 10 1,0-5 9,-3-4 0,-1-15 21,-6-21-11,1-10-1,0-12-9,5-17 2,8-10-10,52-20 11,29-24 1,18-26-13,-54 3-4,-1 11-43,-19 5 14,-52 26 15,-6 6 8,-6 0 10,24-8 9,-16 10 7,-13 14 10,-5 12-17,1 16-8,8 23-1,15 17-19,17 12-7,60 40 15,21-32 10,-6-55 2,-98-36 10,-4-1 6,0-11 14,32-10-2,-8-19 1,-1-19 0,1-14-8,-4-16-8,29-62-4,-7-19-8,-10-2 5,-27 68-7,1-1-1,-18 55-8,0 3-7,48-106 4,-50 103-2,4 8 13,15-44 0,-2 11 0,-5 9 0,-4 0 1,-1 1 1,-2-2-1,-7-6 0,0-4-1,-10-12-4,5-67-6,5-25-5,-4 129-14,1 10 9,14-47 9,6 12 0,-2 1-3,0 4 14,-2-5 1,-6 7 1,-8 6 11,-8 7 19,-7 4 11,-7 1 2,-7 6-13,-7 4-2,-5 6-20,-6 6-8,-9 2-1,-2 7 0,-3 8 1,-5 5-1,4 0 0,-4 5 5,5 3-5,0 1 0,0 0 0,-5-2 5,-2 2-3,-5-3-1,-7-1-1,-5 1 1,-3-3-1,-3 6 0,3-4 0,4 1 1,-1 3 4,9 0-5,0-1 0,2-1 1,1-4 5,4-1-6,-2-3 1,4-2-1,-2 5 0,3-2-6,1-2 6,-2-3-1,0-4-7,0-4-1,1-5-12,3-3-6,-3-4 15,4 2-12,-5 4 3,-5 5 11,1 13-2,-9 10-6,-2 4 0,-2 6 9,7 7 9,2-5 7,4 4 2,7-7-7,4 0 10,3-8-6,2 1 0,-2-2-5,-5 0 4,-8 2-5,-7 6 0,-8 8-6,-7 12 6,-49 26 0,-11 9 1,93-43-1,4-4 1,-36 17 0,9-2-1,8-5 6,6-5-6,5-3 1,-1-10 0,0-4 11,-1-6-1,4-2-10,2-1-1,-5-2 0,-1-4 0,2 0 1,-2-2 0,6-3 4,6 4-5,1-6 0,3 5 0,2-7 0,-4 4 1,-5-2-1,-5-5 0,-13 4 0,-22 3-1,-65 8-5,-20 32 6,33 11 1,93-19 0,-2 1-1,-86 42 0,86-41-6,4-1 6,-33 18-1,13-5 0,11-4 1,13 0-2,13-6-5,7 4-2,10-2-3,3 2 6,2 6 6,2 6-1,4-1 0,2 4 1,-4 3 0,-2 4-1,2 8 0,-2 5 0,-3 1 1,-2-1 0,-3-5 0,-2-2 6,-2 7-6,-2 1 1,-3 4 0,0 4 6,3 5 1,2 6-2,2 8 1,0 5 4,3 0-4,-2 6 2,3-2 2,2 1-10,2-1 0,7 56 8,2 7-9,-6-111 2,-2-3-1,7 45 0,3-10 5,0-5-6,5-6 1,5-3 0,-1-7-1,1-4 1,2-11-1,-4-10 1,-4-10-1,3-4 0,-6-8-2,5 3-11,0-3-22,10 1-11,7 3-71,9 7-347,59 18-354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27T03:12:42.13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152 8741 705,'-6'-6'483,"2"0"-246,-8-5-63,2 3-43,2-1-53,-4 1-3,6-1-18,3 4-14,2 3-19,1 2-15,0 0-9,0 0-1,0-2 0,0 2-8,0 0 3,0 0 6,0 0 0,0 2-19,-2 1-113,-5 10-113,-2 6-229,-8 44-123</inkml:trace>
  <inkml:trace contextRef="#ctx0" brushRef="#br0" timeOffset="737.0422">12909 8775 567,'-3'0'306,"3"0"-47,0 0-44,0 0-19,0 0-8,-1 0-29,1 0-48,0 2-48,0-2-36,1 0-27,5 3 1,5 0-1,-1 1 2,2 4-1,3-2 0,-6-1 0,-1 4 5,2-2 0,0 3-5,1-4 5,1 2 2,2 0-2,3-1 0,0 1 0,5 0 1,-3-2 2,2-3-7,-1 2-1,-1-3 7,-3 1-7,4-3 10,0-1 2,5-3 4,1-4-1,7-2 1,8 2-5,3-2 1,3 2 2,3 3-4,-1 1-2,0-2 3,-5 2-3,-2-2 1,-6 0-1,-5 2-3,-6 1-4,-5-1 4,-7 0-5,-1 2 8,4-2-8,1-1 1,2 2-1,5 2 0,-2-1 0,1 2-1,-4-1 1,-4 1 0,-6-3-1,-1 3 1,-7-3-1,-2 3-7,-7 0-11,-7-6-54,-3 2-63,-10 4-183,-68 38-276</inkml:trace>
  <inkml:trace contextRef="#ctx0" brushRef="#br0" timeOffset="1202.0688">13020 8942 922,'-5'-3'324,"1"0"-123,-2-1-1,3 1-10,0 3-31,1 0-34,2-3-49,2 3-35,3-1-28,6-6 1,15-5 8,11-7 2,13 1 3,9-5-10,5-1-5,2 1-2,7-7-1,-2 2-7,-6 2 4,-7 1-6,-9 10 1,-12 3 0,-10 6-1,-12 5-2,-5 1 1,-5 1-10,-5 2 1,-3-2 10,-6 5 0,-6 2 0,-10 4-6,-11 7-45,-5 0-39,-6 1-99,-4-2-175,-88 10-303</inkml:trace>
  <inkml:trace contextRef="#ctx0" brushRef="#br0" timeOffset="1510.0864">12883 8846 828,'0'-2'226,"0"0"44,0-1-112,10-4-44,8-1 30,7-4 37,16-1-55,9 1-57,11 5-18,3 2-10,10 1 2,5-2-7,45-8-9,5-5-9,-89 12-9,-4 4 0,31-7-8,-10 4 5,-15 1-6,-14 2 1,-7 1-1,-12 2-2,-6 0-11,-6 2-13,-13 6-7,-15 8-31,-19 7-88,-59 23-113,-19 4-71,-9-21-284</inkml:trace>
  <inkml:trace contextRef="#ctx0" brushRef="#br0" timeOffset="1735.0993">12961 8984 156,'-7'-7'576,"4"3"-200,-5-4-20,22-8-154,13-1-46,18-10 14,20-1-49,6 2-46,7 7-27,-3 3-10,3 2-19,-6 7-5,-3-1-7,-8 7-5,-10 2-2,-15 2 0,-12 5 0,-9-5-8,-11-2-16,-2 2-61,-8 1-38,-11 9-93,-56 45-278</inkml:trace>
  <inkml:trace contextRef="#ctx0" brushRef="#br0" timeOffset="2485.1422">16700 11022 160,'5'3'75,"0"0"-66,3 4-3,3 2-6,-4 1 0,2-3 0,-4-4 41,-2-1 38,-2-1 50,-2 2 86,-2-3 80,-1-3-41,0 0-43,-2-2 23,0-5-15,0-1-60,3 5-31,-2-4-31,5 9-43,8 1-54,13-3 1,19-1 8,25 1 3,65-2-4,26-5-2,-1-5-6,-57-1 2,3-10 4,-10-7-6,-55 18 2,-4-3 4,-3 0-5,21-5-1,-16 1-42,-21 11-66,-24 13-108,-132 52-707</inkml:trace>
  <inkml:trace contextRef="#ctx0" brushRef="#br0" timeOffset="2711.1551">16655 11393 1024,'1'-6'530,"9"2"-356,20-8-78,19-7 105,66-17-49,31-5-29,1 1-41,-46 24-23,15-6-25,-10 8 8,-5-2-16,-65 12-11,-8 1-14,-1 2 0,23-2-1,-14 7-58,-8 3-107,-12 9-156,-32 26-274</inkml:trace>
  <inkml:trace contextRef="#ctx0" brushRef="#br0" timeOffset="3484.1993">14210 6556 702,'-13'-5'280,"4"1"-29,-13-5-46,8 5-7,5 0-19,6 2-62,3 2-50,0 0-10,0 2-13,0-2-19,3 4-25,6 0-3,6 7 3,13 0 7,11 4 1,4-1-7,5-5 5,3-2-4,-5-6 5,-4-2 4,-6-3-11,-5-1 0,-7-1-27,-2-4-27,-5 0-49,-5-3-80,-8 3-50,-6-6-31,-6 7-224,-37-14-44</inkml:trace>
  <inkml:trace contextRef="#ctx0" brushRef="#br0" timeOffset="4308.2464">14368 6567 719,'-2'0'291,"1"0"-100,-3 0-7,3 3-16,0-3-31,1 0-23,0 0-53,0 0-41,0 4-19,1-3-1,-1 3 0,3 1 0,-1 1-38,3-2-22,-2-2-7,-2-4 53,1-2 14,-2-9 38,-2-11-23,-2-7-15,-9-6-17,-4 5-19,-2 5 26,-2 11 4,3 8 4,-3 12-13,0 9 5,2 9-4,2 14 14,4 6 5,7 6 13,6 4 1,9-11 2,1-5 12,10-12 9,-1-3-3,5-9-6,1-5-6,1-4-3,-1-13 0,2-4 6,-5-10-13,-4-8-5,-6-7 3,-5-9-8,-7 1-1,-8 0-5,-4 8-1,-8 10 6,1 14-5,-5 11-1,2 11-1,-4 12-7,5 13-2,2 7 9,10 9-5,7-3 5,8-5 1,9-12-1,5-11-4,7-11 5,1-8 18,5-13-12,0-11 18,-2-5-9,-6-7 0,1-8-4,-10 0-5,-7 5-6,-9 5 6,-10 11-6,-14 20 0,-9 9-6,-10 17-3,-3 10 8,7 7-5,9-5 4,16-7-5,10-3 5,10-4 1,7-3-8,8 3-23,4-3-146,7 10-173,17 45-51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27T03:14:37.180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</inkml:brush>
  </inkml:definitions>
  <inkml:trace contextRef="#ctx0" brushRef="#br0">4057 4302 253,'0'-4'284,"0"1"-86,0-3-6,-3 5 72,2-3-8,-3 4-59,4 0-37,-2 0-40,1 4-28,1-8-26,1 0-30,1-9-30,3-4 1,-2 3 10,-1 3-10,-2 10-5,-2 1-1,2 0 10,0 0 5,-3 0-2,3 0-7,-1 0 1,1-5-7,-4 4-1,4-3 0,0 2-20,0 2-14,0 0-23,0-2-14,4 2-10,-4 0 3,1 0 36,-1 0 29,-1 0 13,1 2 6,-4-2 3,4 0 2,0 2 11,0-2 4,0 0-7,0 1-4,0-1-7,0 0-2,0 0 1,0 0-1,0 3 6,0-3 8,0 0 1,0 1-3,0 4-2,0-4 1,-2 3 10,2 2 7,-1-2-10,-2-2-6,3 2-6,0 2-4,0 2-7,-2 3 1,-2 7-1,4 2 1,-2 5-1,1-1 1,1-4-1,0 3 5,-1-2-4,1-2 5,-2 0-6,0-4 8,1 3-7,0-2 4,-1 4 0,0 5 1,1 1-1,-5 0-4,5 0-1,-1 0 0,2-1 1,0 1-2,0 0 1,-2-3 0,2 4-1,-1-1 0,1 0 1,-1-1-1,1-4 1,0-1 0,0-3-1,1 3 0,0-4 1,1 3-1,0 2 1,-1-2-1,1 1 0,-2 1 0,0 0 1,0-5-1,0 0 1,0 2 0,4-4-1,-4 1 1,0-3-1,1 2 0,1 1 0,-2 1 0,0-2 1,2 1-1,-2-3 1,-2 2 1,2-1 5,0-1-1,0 1-5,0 1 0,2-2-1,-1 6 1,-1 0-1,1 1 0,1 0 0,0-2 0,-2 2 1,0-3-1,0 3 0,1 3 0,-1-2 0,0 2 1,1 1 0,1-2 0,1 3-1,-2 0 1,1-3 0,2-7-1,-2 4 0,-2-7 0,4 1 1,-3-1 0,2 0-1,-3 3 1,0 5 0,2 3 0,-2 5 7,2 5-2,-2 5-5,0 1-1,3-4 0,-2 2-1,1-13-1,1 0 2,-2-7 6,-1 0-5,2-7 1,-4 4 4,2-4 1,-1-2 1,1-4-7,-3 1 5,3 0 0,0-4-5,0 0 1,0 0-1,0 0 0,0 0 0,0 0 0,0-1 1,0 2-1,0-1 1,0 0-1,0 0-1,0 0 1,0 0-1,0 0-1,0 0 1,0 0 0,0 0 0,0 0 0,0 0 0,0 0-1,0 0 1,0 0-1,0 0 1,0 0 0,0 0-1,0 0 1,0 0-1,0 0 0,0 0 1,0 0-1,0 0 1,0 0-1,0 13-5,0-5 6,0 1 0,0-2 0,0 3 1,-2 0 0,1-3 0,-2 5 1,1 1-1,0-2 0,2 2 5,-3-2-5,2-4-1,-3 5 0,4-4 0,-2-2 0,1-2-1,1 2-7,0-1 2,0-1 5,0 10 1,-3 5-6,3 0 6,0 4 0,0-4 0,0-3-1,3-6 0,-3-3-14,0-4-32,0 1-16,1 0-15,-1-2-15,0 0-18,0-2-40,0 0-26,2 0-117,6 16-284</inkml:trace>
  <inkml:trace contextRef="#ctx0" brushRef="#br0" timeOffset="1388.0794">4013 6980 513,'0'0'219,"0"0"-120,0 0 9,2 0 82,-1 0-1,-1-3-48,2 3-45,-2 3-13,0-3 2,0-3 7,-2 3-37,2 0-32,0 0-14,0 0-8,0 0 5,0 0-5,0 0 1,0 0-1,0 0 6,2-7-6,2 2-1,-1-9 1,0 2 0,2-5-1,-1 0 0,0-1-1,1 4-9,-2 6 4,-3 3 4,0 5-11,0 0-4,0 1-5,0-1 1,0 2 12,0 0 9,0 0 0,4 0 0,-4-1 0,0 2 0,0-2 1,0 2 9,-4 0 13,4 1-1,0-1-1,0 9 8,0-1-8,-2 7-5,1 1 10,-2 7-7,3 0-8,0-3-2,3-4-3,-2 0-5,1-5 8,-2-2-3,4-2 6,-4 2 6,0 2 3,0-1 9,1 11 0,-2 3-6,1 2-7,0 1-7,0-1-8,1-3 4,-1 0 0,3 1-6,-3-3 6,0-2-6,0-3 1,0 2 0,0-5 0,0 6 0,-3 3 0,2 5-1,-3 11 1,2 4-1,1 4 6,-2-5 3,3-8-8,-2-16 0,2-1 1,-1-5-1,1 1 0,0-1 1,-3 4-1,3-2-1,0 4 1,0-2 0,0-3-1,3-3 1,-3-1 0,0-5 0,0-4 0,0-2 5,-3 0-4,3-2 8,0 1 1,0 1 1,0-3-11,-2-3-1,1 1-22,0-1-41,-1 4-15,0 6-189,-2 45-446</inkml:trace>
  <inkml:trace contextRef="#ctx0" brushRef="#br0" timeOffset="2253.1289">4025 8647 696,'0'-2'227,"0"1"-164,2-4-63,-1 4-9,0-3 9,1 2 0,1 0-7,0 2-4,-3 0 5,3 0 6,-3 0 10,0 0 23,0 2 35,0-2 40,0 0-2,0 2-20,0 2-13,1 3 13,1 4 4,-2 8-21,4 4-6,-2 7-14,2 5-4,-3 3-12,2 3-4,-3 12-2,2 3 39,-2 11-3,0 9-35,2 52-14,-2-79 4,3 51 22,0-2-19,0 3-9,3 0 3,1-2 3,0-8-3,0-11-4,1-6-1,1-5-2,-2-7-2,-1-8-5,1-14 5,-4-10-5,0-4 5,-2 0-5,-1 6 0,-1 7 0,-1 8-1,1 13 0,1 13-1,3 10 1,1 10 1,0-4-1,-1-9 1,-1-15 5,0-12-6,-1-19 0,-1-15-13,0-11-23,0-5-35,2-3-113,-1 3-320,-7-29-368</inkml:trace>
  <inkml:trace contextRef="#ctx0" brushRef="#br0" timeOffset="3596.2057">4496 5898 777,'-1'0'306,"1"0"-189,-2 2-77,2-1 58,0-1 49,0 0-36,2 0-54,-2 0-27,1 0 7,-1 0 2,0 0-10,0 3-13,0 1-1,0 7 21,-1 1 11,1 6-19,-2 3 2,0-1-1,1 2-10,-2 0-7,0-3 2,2 1-8,-2-7-5,3-1 6,0-5-1,0 0 0,0-3 5,0 4 1,0 3-2,0 1-4,-3 11 3,2 7 6,-2 10 3,2 4 0,-2 6-6,1 1 2,1-6-9,2 2-5,1-5 0,1 0 1,1 3 7,-3-1-7,2 0-1,-3 0 1,3-5 0,-3 2-1,1 2-1,2 1 0,-1 6 0,-2 3 1,0 6 6,-2 9 2,-1-2-8,-1-6-6,1-9 0,2-17-3,-2-11 3,6-12 5,-3-5-25,0-3-23,0-3 10,1-3-3,-2 0-6,-2-9-144,1-6-122,-3-11-19,-10-60-309</inkml:trace>
  <inkml:trace contextRef="#ctx0" brushRef="#br0" timeOffset="4985.2851">4540 5676 1038,'-2'-3'309,"1"-3"-138,-1 0-23,1 4 38,1-2-39,0 4-75,0 2-48,0 0-22,0 0-1,0 0-1,0-2 0,3 4 0,1-4 9,5 6 35,3-3 2,7 1 5,1 1-6,10-2-6,4-2-9,3 0-10,8-1-7,5-1-4,3-3-3,-1-4-5,2 4 5,-2-6-5,-6 4 0,-4 2-1,-6-2 0,-8 4 0,-5 2-1,-7 2 1,-4-2-2,-2 3-8,-8 0 1,-1-1 0,2 0 1,-3 0 7,3 0-1,2 0 2,-3 2-1,3 2 0,1-3 0,0 6-8,0 2 8,-1 5-4,1 9 5,-5 12 10,-2 8 4,-3 3-2,-2 9-6,2 2 1,-3-1-5,0 2-1,3-4 1,1 9 5,2 1-6,-4-3 5,2-2-5,-3 0 1,-2-4-1,1 7 8,-2 9-8,-1 5 16,3-1-8,1-4-3,3-11-5,0-5 0,1-4 5,2-12-6,0 2 1,0-9-1,-2-7 1,-2-5 1,4-3 4,-3-5-6,-1 2 2,2-1-1,-2-1 5,0-2-4,-3 2 5,1-6-1,-1 1 0,-2-1 2,1 2 2,-3-3-1,0-1 0,-3-2 0,-2-2 2,-2-2-2,-6 0-3,-4-3-5,-2-6 5,-6 4-5,-2-1-1,-5-2 0,0 4 0,-6 2-1,-1 2 1,3 2 0,1 2 1,8 2 0,0-4-1,7-2 1,3 0 0,12 0 8,2-2-8,8-2 0,2 4 0,0-2 0,1 2-1,0 0 0,2 0-1,1 0-1,-3 0-4,3 0 5,0 2 0,0-2 0,0 0 0,0-2 1,0 2 0,0 0 0,3-1 1,-2 1-1,-1 0 0,0 0 1,0 0 5,0-3-5,0 3 0,3 0 8,-3-2-7,0 1 5,0-4-1,3-6-6,1-9 0,0-4-1,2-3-8,3-9 7,-1-3-5,1 0-7,-1 1 2,1 7 3,-6 6 8,-3 6-13,-3 4-8,0 0-11,-2 4-15,0-7-14,1 2-17,1-8-38,2-7-150,2-10-187,16-112-120</inkml:trace>
  <inkml:trace contextRef="#ctx0" brushRef="#br0" timeOffset="5472.313">4550 5773 530,'0'-3'186,"-2"3"26,1-3 29,-1 6-38,1-3-65,-2 3-50,2-3-22,-1 1-19,2-1-1,-1 0 4,1 2-8,0 1-23,-2 3-18,1 9 0,-1 15 8,-1 17 12,-1 15-14,0 14 14,0 10-10,1 3-4,-3-2-1,3-7 2,0-15-8,0-14-56,1-8-85,1-6-130,-2 41-356</inkml:trace>
  <inkml:trace contextRef="#ctx0" brushRef="#br0" timeOffset="7155.4093">4904 4343 280,'-2'0'760,"1"0"-538,-1 0-111,0 0 33,1 2 33,2-2-36,-1 0-72,2 0-46,1 0-23,-3 0-6,2 0 5,-1 0-17,1 0 18,5 0 10,-3 2 4,2 4-5,2-2-9,1-1 1,6 1 0,-3-1-1,2 0-5,2 0-1,-2-3 6,-2 0 14,2-3 3,-4 0-8,-2 3-9,-4-3 0,-2 2 15,-1-2 10,-1 3 17,2-3 14,-2-3-26,0-5-14,2 0-7,-2-6-7,2 0-2,-4-4 0,0 2-10,-1 0-1,-2 2 4,-2 4-5,-1 3 12,-3 0 23,0 0-13,0 1 4,-2-1-1,-1 4-1,0 1-3,5 2-3,-2 3-5,1 0 1,4 0-1,2 0-1,-3 0 0,3 4 0,-6 0-6,-1 9 6,-1-3 0,-3 4 1,0 4 5,0 5 1,5-2-5,-3 3-1,4 0 5,1 0 0,3-1-5,1 2 0,4 0-1,3 1 1,1 0 0,0 0-1,2 1 0,0 1 0,0 1 0,4-2 1,-3 1-1,0 0 0,3-7-1,-2 2 1,4-5-9,0 0 9,2-3 3,1-5 4,-1-2 5,-1-1 0,4 0-1,-7-5-10,4 0 9,-4-2 2,0 0-10,0 0-2,0-4 1,6 1 9,-4-8-10,3 4-11,1 0 10,-1-4-5,0 3-21,0 3-39,2-2-63,-3 1-134,9 2-237,26-23-358</inkml:trace>
  <inkml:trace contextRef="#ctx0" brushRef="#br0" timeOffset="16783.96">5700 4786 1332,'-1'-4'265,"1"2"-131,-3-4-7,3 6-22,-2 0-10,1 2-44,1-2-33,0 3-17,0-2-1,-2-1 0,2 0-1,0 2-1,-1-2 2,1 0 0,-2 0 0,-2 4-12,-11 8-10,-6 8-103,-9 8-176,-41 32-347</inkml:trace>
  <inkml:trace contextRef="#ctx0" brushRef="#br0" timeOffset="18035.0315">6279 4182 1036,'-1'-2'469,"1"2"-288,-4-1 17,3-2-37,1 3-44,0-2-57,0 2-42,0 2-18,0 1-6,0-3-5,1 1 2,3 3 2,-3 3 6,4 0-7,0 5 8,-1 6 1,0-1 5,-1 11 0,0 4 2,-6 3-7,0 9 5,-1-3-5,0-2 0,-2-5 0,1-4 1,-3-5-1,4-4 1,-1-11-1,3-2 0,2-6 1,1-4 8,0-1 5,6-6-13,-1-7-2,5-17-5,7-13-1,6-14 5,2-8-5,2 0-5,0 8 11,-7 10 1,-5 14 0,-4 11 10,-4 9 1,0 4 3,0 2-8,1 4-6,1 3-1,8 1 0,3 2 0,6 4 0,1-1 1,-1 1-1,-9 2 0,-1-1-8,-11 2-6,-2 1 4,-1 2 9,-3 5 1,-3 4 0,2 5 9,-2 7 0,-1 4-1,2 4-2,0 1 0,1 1-6,-1 1 2,1-3-1,-1 5 0,-1-4 5,-3-1-4,1 2 10,-1 0 1,-2 3-2,2-6-5,0-2-5,2-14 0,2-6 0,4-8-1,-2-6-5,2-2-28,1-4-22,0-2-41,0-16-54,-12-89-778</inkml:trace>
  <inkml:trace contextRef="#ctx0" brushRef="#br0" timeOffset="28161.6107">10384 3721 604,'-4'-3'250,"2"-3"-19,-3-2-40,-4-1-20,2-1-32,2 1-20,1 0-46,1 6-14,1 2-19,2 1-27,-2 1-13,2 1-12,-1-1-3,1 2-4,0 1-7,1 7 16,1 4 10,0 9 6,1 3 5,-2 8 1,-1 7-2,3 7-1,2 8-7,5 1 7,2 0-8,2 4 1,-3 5-1,-3 5 1,-2 11 4,-6 1-5,0-2-1,-2 2 8,1-1 1,-4-4 0,3-4 6,-2-1-3,0-6-5,-1-1 1,0 5-2,-3 5 1,2-3-1,-3-3-5,2-9 1,2-7 7,-1-10 1,2 4-4,-1-1 3,0 0 2,4 6-5,-3-2-6,4 7 1,-2 2 1,4 4-2,-1 7 0,2 3 0,-6 7 1,-4 58 0,4-99-1,-3 46 1,-2-10 1,1-13-2,1 2 2,-7 4 5,6 3-6,-1 1-1,2 5 1,1 9-1,1 8 1,0 61 0,-7 19 0,2 3-1,1-56 0,1-3 0,-3 8 0,3-82 1,5-4 0,-2-3 7,-2 44-7,3 1-1,2 3 1,2 2 0,1 3 1,-1 1-1,1 49 0,-4-93 0,2 55 0,-7 53 0,4-104-1,-3 49 1,-1-7-1,-3-2 1,2-10-1,0-9 7,0-9-7,4-12 0,0-1 1,-2 4-1,3 9 1,0 2-1,-1 3 0,2 3 1,-2 1 0,2-3-1,0-1 1,-2-5-1,1-8 1,-1-1 0,1-1 6,1-4-5,-2 2-1,2-5 0,2 9 0,-1 5 5,0 13-4,-3 4-2,3 0 8,-4-10-8,3-10 1,-6-8 0,5 0 0,-3-8 8,0-5 0,0-15 0,0-1 6,2-8-2,-1 2-5,-1-1 2,0 4-9,1-1 5,0-2 7,0-7-4,1 0-3,2 2-6,1-4 1,-1-2-1,2-1-6,0-4-13,2 0 1,-2 0-6,1-2-50,-2 2-131,1 0-164,-43-34-408</inkml:trace>
  <inkml:trace contextRef="#ctx0" brushRef="#br0" timeOffset="96946.545">12324 4919 1060,'-2'-4'188,"2"1"-73,-2-1-26,0 2 29,2 2 28,-3 0-53,2 2-48,-2 0-20,3-2 8,0 0 26,0 0 20,0 0 1,0-2-13,0 0-10,-2 1-12,2-2-9,2-3-21,-2 1-7,0 0-1,0 1-5,0 2 4,0 2-6,-2 2-1,2-2-7,0 0 7,0 0-1,0 0 1,0 0 0,2-2 1,-2 2 0,3 0 0,5-1 1,1 1-1,4 0 1,6-3-1,10 0 0,11-1 1,11 0-1,9-4 1,4-2 0,0 2 0,-9 3 1,-11-1-1,-8-1 1,-7 6-1,-8 1-1,-2 0 1,-1 1-1,0 0 0,7 5 0,6-3 1,8 1 0,4 0-1,-1-3 0,-3 5 0,-4-2 0,-10 6-1,-6-3-7,-7-1 2,-3 0 0,-3-1 5,1-3 1,-3 0 0,4 1 8,0-6 1,2 3-2,-2-4-1,1 2-4,-2-1 4,-4 0-5,0 3 0,-3 0 1,2 0-2,-2 0 0,4-2-1,6 1-1,10-2 2,10-2-1,7-3 1,2-2-1,-2 6 1,-12 1-1,-10 2 0,-9 1-4,-2 0 5,-4 0 0,0 0 0,-2-3 0,2 3 0,0 0 2,0 0-1,2 0-1,-1 0-1,2 0-5,0 3 5,1-2 0,2 3-1,-1-1 1,-4 1-8,1-2 1,-2-2 8,1 0 0,-1 4 0,3-4 0,5 0 9,1 0 2,6-4-1,-2 1-2,0-1-2,-5 2-5,-1-2 7,-5 4-8,1-1 2,-3 1-2,-3 0 2,3 0-2,0 1 0,0-1-2,0 0-7,3 0-3,3 3-1,1-3 12,1 1 1,1 1-1,-3-1 1,-5 2-1,-1-3-5,-1 0-5,1 0-17,-5 1-22,1 1-28,-7 5-67,-8 2-122,-59 28-472</inkml:trace>
  <inkml:trace contextRef="#ctx0" brushRef="#br0" timeOffset="97703.5883">14470 4167 1340,'-18'2'143,"1"3"-92,-18 7-50,1 10 0,5 6 19,4 9 1,-2 5-3,3 17-5,1 16 10,-14 62 32,-3 46 14,4-12 20,27-122-43,5-5-20,4-3-11,0 42 0,10-12-14,11-7 13,8-10-5,6-10-9,5-12-21,2-11-43,2-14-61,-1-11-22,3-17-72,74-84-313</inkml:trace>
  <inkml:trace contextRef="#ctx0" brushRef="#br0" timeOffset="97953.6026">15034 4359 1466,'-2'0'291,"2"0"-183,-1-2-69,4 2-30,6 0-8,13 2 8,16-1-8,11 2 7,9-2-8,1 2-24,-1-3-37,-9-3-68,-13 3-71,-20 3-260,-73 15-116</inkml:trace>
  <inkml:trace contextRef="#ctx0" brushRef="#br0" timeOffset="98132.6129">14867 4816 1337,'0'0'291,"6"0"-230,7-4 32,17-2 128,15-9-62,14-3-86,10-4-46,3 5-27,-5-1-6,-3 4-87,-15 2-150,-10 1-295,-20-46-361</inkml:trace>
  <inkml:trace contextRef="#ctx0" brushRef="#br0" timeOffset="98342.6249">15152 4594 1311,'-12'21'217,"-6"5"-71,-13 22 59,-10 13-37,-5 1-66,-3-1-60,-5-1-19,2-4-16,7-5-7,11-5-18,16-10-75,12-7-133,10-10-61,8-6-79,53-29-274</inkml:trace>
  <inkml:trace contextRef="#ctx0" brushRef="#br0" timeOffset="98611.6403">15192 4973 691,'0'7'251,"1"5"-133,-2 10 140,-5 9 27,-5 5-12,-3 2-87,-1-2-90,9-7-48,2-1-22,6-10-7,6 2 2,11-3 14,1-4 5,9-3-2,7-4-4,7-6-7,8-6-12,7-4-6,13-6-9,1-1 2,-4-4-1,-12 3-1,-15-1-40,-17 0-23,-8-2-33,-14-3-139,-31-65-436</inkml:trace>
  <inkml:trace contextRef="#ctx0" brushRef="#br0" timeOffset="99444.6879">16171 4741 674,'-3'0'668,"3"0"-512,0 0-70,0 0 56,3 0 62,3-2-72,10 0-64,19-1-8,15-11-12,17-1-17,8-10-13,4-2-6,-3-4-1,-2-1-10,-7-1 8,-8-2-3,-14 2 0,-15 1 3,-13-4 2,-17 1-11,-10-4 0,-10 0 0,-9 4-6,-9 3 0,-2 10 5,0 11 0,2 8-10,3 3 10,5 3 1,1 1 1,1 2-1,-1 4 0,-2-2-1,-7 6 0,-5 6 1,-4 5 6,-6 8 2,0 3-1,4 15 1,3 11-2,9 14 0,-7 63 0,37-90 1,-1 44-5,10-13 5,9-13-1,6-8 6,5-4 14,1-9-1,4-3 2,3-6 5,3-9 4,9-10-6,7-5-2,6-9-8,4-8-11,3-5-2,-9-5-1,-6 1-5,-7-3 7,-12 0-3,-7 2-5,-5-1-40,-8-4-41,-7 2-71,-1-5-101,3-39-659</inkml:trace>
  <inkml:trace contextRef="#ctx0" brushRef="#br0" timeOffset="99702.7027">17318 5119 681,'-1'0'903,"1"2"-773,-2 2-77,1-3 22,-2 3 39,1 3-33,2 5-44,0 0-22,-1 10-4,-2 3-5,-2-2-6,-5 6 0,-3 1-4,-4-1-127,0-5-124,4-7-214,-8-17-348</inkml:trace>
  <inkml:trace contextRef="#ctx0" brushRef="#br0" timeOffset="100201.7312">17822 4457 1374,'0'-6'346,"0"4"-113,0-6-128,-4 12-35,1 0-35,-1 14-35,-1 15 0,-1 24 13,0 14 9,1 9-8,2-6-2,-5-10-6,5-8-5,-2-14 10,3-9-10,0-6 6,0-9-6,4-7-1,0-10-5,0-5-1,6-7 5,9-16-10,3-15-10,8-22-16,1-16-44,-2-6 42,1-3 27,-4 21 12,-4 13 17,-6 17 39,-2 15-1,-2 9-11,-7 7-19,3 7-25,2 11-9,5 15 9,4 15 6,0 15 15,0 12 4,-5 10-7,-8-2-3,-2-7-9,-4-5 3,-1-12-1,0-9-8,0-12-10,2-12-23,1-9-26,-3-6-83,2-11-37,-2-3-166,-4-88-553</inkml:trace>
  <inkml:trace contextRef="#ctx0" brushRef="#br0" timeOffset="100458.7459">18564 4206 1512,'0'0'253,"1"2"-205,2 4-48,-1 8 63,4 5 90,5 23-44,4 14-38,3 20-2,2 11-14,5 58 8,-19-93-24,3 45-13,-6-7-4,-6-6-8,-4-5-5,-8-5-8,-6-5 5,-16 0-6,-21 9-78,-68 46-176,-119 22-546</inkml:trace>
  <inkml:trace contextRef="#ctx0" brushRef="#br0" timeOffset="101703.8171">17875 4481 567,'-2'0'572,"2"-2"-471,0 0-68,0-1 28,0 2 73,0-2-40,0 0-38,0 3-7,0-3 13,0-2-2,-1-1-9,1-6-17,0 1 1,0 2-7,0 3 4,0-1 5,0 7-28,-2 0-9,2 7-19,-1 0-14,-2 8 33,-2 11 16,0 6 28,-1 4 1,1 7 4,-3 2-8,1 5-1,-4 5-4,-1 1-10,0 3-1,-1-6-7,-1 2-6,-2-2-2,4-2-9,2-12 0,7-10 0,1-14-1,2-9 1,2-6 13,-1-3 7,1-4 7,2-15 2,6-12-22,4-12-3,3-15-5,6-1 0,3-3-6,0-1 4,4 4-4,3-1-1,5 4 6,-4 4 0,2 10 1,-5 6 1,-5 10-1,-7 9 0,-7 8 2,-3 7 9,-2 6-11,-3 8-13,5 4 12,-1 8 1,0 5 6,2 4 3,-4 6 8,0 3-5,-1 6-5,-1 7-5,3 6 5,-4 3 1,-3 2 4,-1-7 0,-1-7-5,-5-4 4,-2-5-4,1-5 1,-2-4-7,0-4 7,4-2-7,2-8-1,0-2 0,2-4 1,-1-1-1,3-2 0,-1-4-5,1 2-40,0-5-32,0-1-20,0 0-61,-3-4-221,-24-47-698</inkml:trace>
  <inkml:trace contextRef="#ctx0" brushRef="#br0" timeOffset="105469.0325">4248 6551 76,'-4'-7'0</inkml:trace>
  <inkml:trace contextRef="#ctx0" brushRef="#br0" timeOffset="105796.0512">4155 6528 154,'0'0'234,"-2"0"-88,0-2-29,1 1-15,-4-2 1,4 3-28,-2-6-13,2 2-23,-1 4-18,1-4-9,1 1-11,0 3-1,0 0 0,0 0-10,0 0-11,0 0-8,0 3-32,1 1-85,1-4-74,6 0-272</inkml:trace>
  <inkml:trace contextRef="#ctx0" brushRef="#br0" timeOffset="105994.0625">4144 6534 623,'0'-3'166,"0"3"-61,0-1 6,1-1-4,-1 0-38,0-2-33,3 4-29,-1-3-7,1 0-31,0 3-112,-1-1-55,1 1 0,0 1-67</inkml:trace>
  <inkml:trace contextRef="#ctx0" brushRef="#br0" timeOffset="106217.0753">4200 6508 703,'0'-4'149,"1"0"-101,1-4-33,0 2-8,1 3-1,-1 1-6,1 2-35,2 2-38,1 0-38,-2 12-156</inkml:trace>
  <inkml:trace contextRef="#ctx0" brushRef="#br0" timeOffset="106623.0985">4174 6553 719,'0'0'123,"0"0"-103,0 0-8,1 0 39,-1 0 49,0 0-28,0 0-39,2 0-15,-1 0 20,1 0 13,-1 0-18,1 0-18,1-2-8,3 0-6,2 2-1,2 2-96,0 0-123,19 5-99</inkml:trace>
  <inkml:trace contextRef="#ctx0" brushRef="#br0" timeOffset="106855.1118">4286 6567 651,'0'0'115,"0"0"-68,0 0 55,0 0 57,0 0-11,0 0-61,1-4-33,-1 8-18,0-4-15,0 0-16,-1-4-4,1 4-1,9 4 6,-5-4-6,1 0-5,-1 0-64,-1 3-103,0 4-98,-15 10-203</inkml:trace>
  <inkml:trace contextRef="#ctx0" brushRef="#br0" timeOffset="108339.1966">4258 6561 572,'-8'2'198,"2"-2"0,-6 0-60,6 4-42,5-4 5,1-4 8,0 4-4,1 0 15,-1-2-19,2 2-34,-2-1-25,0 1-19,0 0-23,0 0-19,0 1-176,6 1-153,2 9 31,0-2 19,3 16-82</inkml:trace>
  <inkml:trace contextRef="#ctx0" brushRef="#br0" timeOffset="108507.2062">4286 6567 464,'0'-4'195,"0"2"-60,1 1-51,0-2-41,2 3-26,1 4-1,0-2 4,2 2-4,-1 3-2,-1-6-7,2 1 4,-1 0-4,6 2-7,3-1-73,35 3-269</inkml:trace>
  <inkml:trace contextRef="#ctx0" brushRef="#br0" timeOffset="108686.2165">4568 6722 758,'0'0'279,"0"0"-191,0 0-23,3-2 29,-3 2-8,3 0-68,1 0-18,2-2-63,4 4-54,1-2-59,6 2-44,13 0-136</inkml:trace>
  <inkml:trace contextRef="#ctx0" brushRef="#br0" timeOffset="109590.2682">4284 6525 756,'0'0'151,"-2"0"-55,2-3-48,2 3 41,0 0 13,-2 0-56,1 0-46,0 0 0,3 0 0,2 0 6,0 3 1,1 0 10,2-1 5,-3-1-2,3 3-8,-3-1-2,2 3-4,3-5-4,3 3-1,4-2 13,3 0-4,3-4-1,2 2-3,0-2 5,-5 2 4,-2 0-3,-3 0 4,-3 0-1,-5 2 0,4-2-6,-4 2-1,2 1-1,3-2 2,6 3 6,5-2 0,5 2 3,2-4 2,-5 3 4,-1 1-6,-8-4-3,-3 1-9,-3 1 3,-3 0-3,6 2-5,-6-3 0,0 1 5,6 2-5,0 0 1,5-2 8,6-2 5,5 0 5,4-4-4,-1 2 1,-3 1-8,-10 1-8,-6 0-1,-1 1 0,-6 3-9,-1 2-3,0 0 2,-2 4 10,3-2 0,0 2 6,2 1 0,3-3 3,1 0 0,4 2 8,-1-4-7,-3-3-1,-2-3 0,-1 3-7,-4-3-1,-4 0 5,-1 0-6,-2 0-13,-4 0-97,-4 0-25,-9 1-99,-8 1-136,-67-4-294</inkml:trace>
  <inkml:trace contextRef="#ctx0" brushRef="#br0" timeOffset="111075.3531">4269 6463 78,'-1'-7'744,"1"4"-525,-2-3-35,2 3-98,0 3-16,0 0 10,-4 0-23,8 3-39,-4-3-18,2 4-8,5 1 8,2 2 23,5 4 17,0 1 31,7 1 13,2 0-2,4 0-10,3-4-10,8 2-17,2-3-14,6-1-16,3 0 0,7 3 0,7-3-9,3 3 11,-1 1-4,-2 0-5,-6 3-7,-9 5 0,-2-1 8,-7-1-3,-5 4-5,-4-2 5,4 2-5,6-3 5,8-4 3,15 0 8,53 0-1,17-11-7,-93-5 2,-3 2-10,35 2 0,-8 2 1,-10 2-1,-8 5-1,-10 3 0,-2 3 0,-5 0 0,2 1-1,6 1 1,4 3 1,11-1 1,7-1 4,6-3 0,-3-3-5,-1 0 0,-7-2 0,-11-1 0,-2 3 0,-4-3-1,-3 4 1,2-1-1,5 3 1,11 1 0,9 3 0,9-5 0,3 3 0,-6-4 0,0 2-1,-10-4 0,-5 5-1,-9-8 1,-2 4 0,-5-5 0,-2-1 0,-3-2 0,4 0 0,3 0 2,7 2-2,9 1 1,2 8-1,0-2 0,-7 4-1,-6-5 2,-10 0-1,-5-4 1,-3 0 0,-1-3 0,10-1-1,10-2 2,13-4-1,10-4 5,3-2-5,-3 2-1,-6 1 0,-8 6 0,-9 4-1,-9 0 0,-3-1-1,-4 6 1,-2-4 1,6 1 0,7-5 0,4-1 2,10 0-1,4-3 0,2-3 5,-3 2-6,-4-2 1,-2 0 0,-10 0 5,-3-1-6,-4 2 0,1 0 1,7 0 0,2-2 5,8 4 2,2 0-8,-1 2 0,0 2 1,-8-4 0,-3 0 0,0-2-1,-5-5 2,4 1-1,3-1-1,5-1 1,7 1 0,3 6 0,3 5-1,-5 6-6,-4 2 6,-9 5-1,-7-5 1,-6-2 0,3 0 0,3-4 1,13 0 0,4-2 1,1-1-2,-2-3 2,-10-3-1,-6 3-1,-15-2 1,-5 2 0,-10 0 0,-4 0-1,-4-2 0,-4 4-44,-18 0-100,-22 8-199,-192 28-448</inkml:trace>
  <inkml:trace contextRef="#ctx0" brushRef="#br0" timeOffset="113823.5103">4095 8236 996,'0'-8'189,"-2"-2"-54,0-6-53,1 1-26,-2 5-13,3 0 7,-4 0-25,4 7-11,0-1-7,1 1 5,2 3-12,-1 0-10,4 3 3,12-3 7,4 0 33,14-3 42,11 2 9,4-4-5,5-4-17,5-1-16,6-2-20,0 3-11,8-1-14,2 5 8,2 2-9,0-3 2,1 4-1,-1-4 7,43-6 1,6 4-2,4-3 10,-41-3-2,-4 5-5,-3-5 2,-48 6-4,3 1-7,2-2 0,85-21 8,17-13-8,16-6 0,-51 12 1,10 5 8,1 1 1,-6 6 1,-5 3-2,-12 8-1,-5-3-1,-3 3-7,1-5 0,4 4 1,-6-6-1,9 4 1,-10-5-2,5 3 6,-4 0-5,4 4-1,-7 1 0,-47 11 1,-1-2 0,2-2 0,36-3 0,-3-2-1,4-3 1,-2-3-1,4 1 1,40-14-1,10 4 0,-88 23 0,-1-3 0,34-1 0,-8-1 0,-8 6 0,-9 1 0,-5 4 0,-2 0 0,-3-1-1,2 1 1,5-4 1,2 1-1,7-3 0,3 0 1,2 0-1,0 3 1,-1-2-1,-1 6 0,-2-2-1,0 3 1,1 2-1,-3-1 1,-1 3-2,1-1 2,-4 0-1,-3-3 2,-5 2-2,-7 0 1,-5-2 0,-4 2-11,-3-2 4,-4 2-2,-2-3-6,-5 4 13,0-4 1,0 0 0,-3-2 1,-4-1 1,0 2-1,-2-2 0,-1 0 1,3-2 8,1 1-8,3-2 0,6 0-1,3-1 0,2-1 1,5 1-1,-4 1 0,-2 0 0,-2 2 0,-7-1 0,3 0-1,0 0 1,-5 2 0,-2-2 0,-4 2 1,3-2 7,-3 2-2,0 0 1,-3 0 4,3 0 2,0 0-4,0 0-9,-2 2 0,1-2-18,0 0-9,-1 2-56,-1 0-46,0 2-15,-5 0 3,4-3 57,2 1 30,2-2 53,0 0 1,2-2 15,-4 2 18,2 0-2,0 0-18,0 0-13,2 2-84,6 1-117,0 2 53,6 2-32,4-2 31,1 0 79,-3-1 46,-8-3 24,-2-1 50,-5 0 113,-2 2 80,-1-2-18,-2 0-46,-1 0-4,-1 2-25,-3 0-48,-5 1-42,-3 4-37,-1 0-16,4 1-7,-2 2-1,3 4-22,3-8-2,1 3-2,4-8 14,5-1 13,0-3 7,0-7-7,1-9-12,1-11-1,4-5-2,0-1 14,-1 8 1,-3 14 1,-4 4-1,-1 13-2,-3 7-37,-4 10 28,0 12 11,-6 9 12,2 5 5,5-4-10,6-9-1,3-12-5,5-10 6,2-7 13,8-8 8,6-10 5,7-4-16,6-11-8,-4-2-2,-4-6-6,-8 4 5,-5 7-5,-10 6 6,-6 8-7,-9 6-11,-3 6 10,-9 8 0,-2 4-1,-4 10 1,8 6-8,3-2 8,9-3-6,7-3 5,6-7 1,6-4-5,3-6 6,8-7 10,-1-8 5,5-8-4,-4-5-2,-3-8-8,-7-1 1,-6-6-1,-6 7-1,-4-2-9,-3 11 0,-4 7-9,2 13-1,-2 12 4,-3 15-2,-1 8 10,3 13 1,-1 3 6,9-3 1,3-12 0,3-5-1,3-7 0,3-14 12,4 0 0,3-7 8,2-5-2,5-7-8,-3-2-1,3-5-8,-10 4 1,-3-1 5,-4 7-6,-6 4-1,-1 5-26,-8 6 17,-2 5 8,0 6-8,4 2 8,4-1-5,7-4 4,5-6-5,6 0 7,5-14 10,9 0 1,0-8-2,-4-7-8,0-5 10,-8 0-10,-7-5 0,-5 4 7,-9 7-8,-4 5 0,-6 13 14,-4 6-1,-3 10-7,2 6-6,1 7-5,5 7 5,6-4 0,5 2-19,4-3-44,3-5-66,3-5-105,-2 2-120,3 11-310</inkml:trace>
  <inkml:trace contextRef="#ctx0" brushRef="#br0" timeOffset="114649.5576">10862 7092 1323,'0'0'261,"0"0"-123,-4 0-65,1 4-37,-7 12 33,-7 11 0,-5 23-24,-5 14-18,3 9-10,4 7-2,9-6-3,6-8-3,8-7-3,6-14 3,8-8 3,8-13 0,6-7 10,7-17-2,6-14-1,4-11-1,0-17-4,-3-5-2,2-9-6,-8-4 4,-6-4 5,-12-2-6,-8 2-1,-13 2-2,-7 5 0,-10 11 3,-5 6 7,-8 6-1,-6 8-9,1 7 6,-1 12-5,-3 8-7,-3 11-1,5 7 0,-1 5 1,5 5-1,4 2 1,8 3-1,6 0-27,10-1-35,5 2-38,10-3-107,9-3-175,54 16-399</inkml:trace>
  <inkml:trace contextRef="#ctx0" brushRef="#br0" timeOffset="115139.5856">12195 7055 1510,'0'2'362,"1"1"-283,0 11-70,4 16 21,-2 17 60,0 7-4,-1 8-38,-2-9-26,2-6-14,0-13-2,-1-11 0,1-9-6,-1-11-14,-1-5-26,-3-9-25,-2-9-414,-21-76-340</inkml:trace>
  <inkml:trace contextRef="#ctx0" brushRef="#br0" timeOffset="115512.6069">12295 7045 1164,'16'-5'267,"4"-1"-80,27-6 37,10-5-23,15 3-63,53-4-51,18 15-38,2 20-22,-105-4-18,-9 5-8,-2-2-1,19 17-6,-14 8-2,-21 0-7,-23 2-4,-29 9-8,-67 26-21,-73 12-74,-12-6-2,82-45 5,10-20-19,62-12 102,6-7 32,11-1 4,-21-2 75,19-4 81,17-3-3,16-2-77,14-8-34,18-1-4,20 3 10,7 0-14,5 6-2,3-2-11,-4 4-11,-6-3-8,-8 1-2,-14-1-42,-15-3-71,-15 0-133,-27-62-293</inkml:trace>
  <inkml:trace contextRef="#ctx0" brushRef="#br0" timeOffset="115743.6201">12662 6567 1216,'0'0'471,"2"7"-459,0 5-3,4 24-9,3 22 156,4 27 15,2 72-69,-4 50-54,-19 24 14,-15-63-25,0-16-25,8-24-11,8-10 5,4-77-6,3-6-34,6-11-90,9 19-158,12-35-80,104-99-368</inkml:trace>
  <inkml:trace contextRef="#ctx0" brushRef="#br0" timeOffset="115967.633">13441 7018 1528,'1'7'262,"2"4"-238,-3 16-4,0 16 95,-3 11 23,-3 8-37,0 5-55,-3-1-22,3-3-16,2-7-3,3-10-5,2-15-50,1-8-65,0-13-92,4-14-48,5-16-234,25-116-410</inkml:trace>
  <inkml:trace contextRef="#ctx0" brushRef="#br0" timeOffset="116428.6593">13524 6989 1270,'4'-8'374,"8"4"-160,15-10-134,18 2 7,19 6 18,51 2-30,16 13-38,-88-2-17,-8-1-2,32 8-17,-18 3 5,-13-1-6,-16 3-1,-7 2-14,-9-4 0,-5 8 15,-9 5 0,-4 4 15,-2 2-4,-7 3-10,-4 5-1,-14 1 0,-16 12-20,-57 35-67,-45 16-44,-32 11-55,79-52-31,19-12-19,59-39 76,1-3 56,5-9 104,-18 1 3,13-12 174,16-16 41,10-3-83,11-7 46,11 0-49,18-2-6,18-5-27,60-13-24,30 20-18,-10 20 0,-49 7 9,-41 3-16,-3 2-16,-6 1-16,31-4-7,-10 2-11,-14 1 0,-11-2-10,-10-1-64,-6-1-50,-7-8-32,-10-6-506,-31-91-348</inkml:trace>
  <inkml:trace contextRef="#ctx0" brushRef="#br0" timeOffset="116706.6752">13834 6741 1141,'0'0'649,"0"0"-546,-3 2-103,2 8 0,-5 17 21,-3 21 105,-2 23-33,-15 70-28,-12 41-16,-17 24-7,13-65-13,-5-4-5,0-9-8,26-78-2,3-8-13,-1-5 10,-21 42-11,4-16-13,12-17-48,6-13-83,14-21-147,8-13 16,13-21-10,59-116-334</inkml:trace>
  <inkml:trace contextRef="#ctx0" brushRef="#br0" timeOffset="116899.6863">13670 7706 912,'17'4'363,"2"8"-134,18 6-46,7 19 18,-3 8-21,-1 0-33,1 0-51,-2-4-13,-3-10-31,-4-5-34,-5-7-6,-6-3-4,-3-4-8,0 0-26,-2-4-64,2-1-27,1-2-126,-2-5-301,13-32-510</inkml:trace>
  <inkml:trace contextRef="#ctx0" brushRef="#br0" timeOffset="117337.7113">13526 7631 1389,'1'-3'303,"2"-3"-157,6-6-94,4 1 59,7-4 38,6 5-83,9 9-24,8 2-5,6 5 7,2 3 1,4-2-18,2-4-2,-3-3-4,-3-7-9,-1-5 0,-1 1-10,-1-1-1,-12-1 1,-5 4 4,-7 2-6,-10 1 1,-4 2 0,-1 2-1,-3 0 0,-1 2-8,-1 0-22,-1 0-36,-2 2-13,2 2-52,-1 4-235,-13 14-355</inkml:trace>
  <inkml:trace contextRef="#ctx0" brushRef="#br0" timeOffset="120492.8918">14840 7115 1267,'-5'-7'282,"2"7"-98,-6-8-34,5 4 11,-2 0-58,3 1-34,1 0-45,2 3-16,0 0-8,0 0 0,-2 0-9,2 0-39,0 3-59,2 0-134,-2 5-50,-2 7-84,-15 26-129</inkml:trace>
  <inkml:trace contextRef="#ctx0" brushRef="#br0" timeOffset="121091.9261">14638 7249 1134,'-2'-2'246,"0"-1"-99,-2-6-35,2 4-17,-3 1-37,3 0-35,1 4-23,1 0-82,1 0-168,-1 6-379,-9 19-46</inkml:trace>
  <inkml:trace contextRef="#ctx0" brushRef="#br0" timeOffset="121475.948">14808 7112 749,'0'0'169,"-2"0"-169,1 3-196,0 4 47,-8 10-49</inkml:trace>
  <inkml:trace contextRef="#ctx0" brushRef="#br0" timeOffset="121774.9651">14716 7132 244,'0'-3'823,"0"0"-597,-2-1-64,2 4-36,-1 3-43,2 2-65,1 14-18,6 9 57,3 17 30,-3 10-37,-2 11-26,-3 6-3,-3 7-9,-2-4-5,-2 0 2,-2-1-9,1-9-37,3-13-100,6-16-65,2-13-100,1-21-56,22-96 70</inkml:trace>
  <inkml:trace contextRef="#ctx0" brushRef="#br0" timeOffset="122141.9861">14792 7090 994,'-1'-6'298,"1"-1"-97,1-7-40,9 2-32,10-3-78,13-3-32,13 0 4,8 3 5,-2-3-1,-1 6 2,-11 1-13,-9 7-2,-10 3-4,-9 2-2,-7 0-2,-7 2 7,-1 0 7,0 13-4,-7 12 62,-3 17-12,-3 21-25,1 18-17,2 13-17,1 61 1,5 9-2,10-116-6,-2-6 0,-1 44 6,3-15-5,-3-13-1,-2-14 1,0-16 0,-4-9-1,0-9-32,-3-9-37,-6-11-31,-8-15-169,-4-21-49,-51-156-310</inkml:trace>
  <inkml:trace contextRef="#ctx0" brushRef="#br0" timeOffset="122464.0045">14816 7471 481,'3'-6'339,"0"-2"-79,9-3-100,4 3 23,11-6-7,6 6-38,3 3-59,-2 5-31,-2 1-28,-9 7-20,-8 7-6,-10 5-13,-13 12-35,-16 16-89,-14 13-122,-16 13-91,0 7-11,2-6 71,12-11 212,11-15 84,11-17 192,7-13 5,6-7-32,2-6 15,5-4 19,5 0 37,8 1 17,7-6-52,12-1-78,7-3-63,5-5-33,5-10-13,2 0-14,-3-8-65,-1-8-139,-3-10-125,51-104-271</inkml:trace>
  <inkml:trace contextRef="#ctx0" brushRef="#br0" timeOffset="122690.0175">15341 7089 863,'0'-3'381,"0"6"-228,0 4-147,3 13 28,0 15 133,4 18 35,-2 18-38,-3 9-64,-2 12-25,-8 63-34,-14 23-23,-8 3-5,15-136-5,0-2-8,2-8-11,-13 35-67,4-14-63,4-22-117,9-15-78,9-57-45</inkml:trace>
  <inkml:trace contextRef="#ctx0" brushRef="#br0" timeOffset="123067.039">15325 7108 1074,'6'-14'288,"3"4"-154,12-15-44,9 0-5,8 5-10,11 0-45,11 3-15,4-1 12,1 3 2,-12 6-1,-14 6-7,-16 6 4,-10 7-24,-15 15 28,-9 15 95,-8 20-19,-4 17-39,0 7-27,3 14-24,-3 63-3,7 23-11,11-2 0,2-67 1,-4-6-2,3-67 7,2-3 5,-2-5-6,-1 32-4,0-17 4,-1-14-6,3-10-9,0-15-19,-3-6-13,-4-18-8,-4-12-109,-6-22-160,-3-23-209,-35-187-131</inkml:trace>
  <inkml:trace contextRef="#ctx0" brushRef="#br0" timeOffset="123376.0567">15483 7443 744,'9'-19'277,"4"3"-58,7-12-39,5 5-1,-3 9-25,1 6-86,-5 4-64,-5 12-4,-7 10-33,-12 15 17,-12 15-94,-15 10-10,-10 11-97,0-5-34,8-12 130,9-11 89,11-16 32,6-12 30,7-6 10,4-3 55,2 2 62,3-2 38,1 1-36,3-1-21,-1 2-31,5 0-20,1 3-33,4-2-29,1 4-11,2-5-5,3 3 3,4-14-12,7-4-75,8-15-215,91-108-412</inkml:trace>
  <inkml:trace contextRef="#ctx0" brushRef="#br0" timeOffset="123899.0866">16421 6843 1442,'-6'0'306,"0"1"-174,-7 5-29,-3 9-20,-2 11-38,-2 12-23,-6 10-10,0 6-12,2 4-58,4-6-58,3-1-50,8-12-2,6-7 72,3-11 52,1-9 29,1-6 15,-2-3 6,0-3 39,-2-3 11,-3-1-56,-1 0-87,-2 6-84,3 2-87,7 8 55,6-2 109,12 6 94,4-4 4,3 1 80,0 1 45,-3-2 39,-2-2-9,-8-3-46,-6 5-46,-5 5-17,-10 8 10,-8 17 13,-16 19-29,-10 16-23,-34 68-9,56-98-12,-16 39-16,9-18-15,16-26 19,7-20 1,8-11 11,4-11 119,7-6 58,8-7-51,7-7-62,8-6-38,4-13-14,2-6-12,5-8 0,9-13-51,3-5-95,10-11-140,3-7-89,93-164-315</inkml:trace>
  <inkml:trace contextRef="#ctx0" brushRef="#br0" timeOffset="124185.103">16966 6806 950,'6'-4'237,"0"1"-139,4-1 1,0 4 48,-3 5-54,-1 7-41,-1 10-1,-5 5-3,-14 11-16,-7 7-13,-15 11-19,-9 4-120,-1-2-79,9-13-1,13-14 79,15-17 121,12-17 9,17-6 117,3-6 28,10-6-26,5-4-44,8 5-33,6-3-27,1 4-8,4 3-16,-11 3-35,-8 9-91,-14 5-129,-18 11-226,-52 35 109</inkml:trace>
  <inkml:trace contextRef="#ctx0" brushRef="#br0" timeOffset="124393.1149">17085 7155 97,'-7'5'341,"-2"2"-83,-4 3-69,6 2-36,3-1-29,1 7-2,-1 11 22,2 8 9,-5 14 12,-4 8 21,-2 10-110,1 4-2,-3 3-32,-1 5-20,-4-4-2,-4-2-10,1-12 1,-2-10-1,0-13-2,1-13-8,1-9-32,0-9-124,-4-11-192,5-12-221,-14-95-217</inkml:trace>
  <inkml:trace contextRef="#ctx0" brushRef="#br0" timeOffset="124584.1258">16765 7408 1141,'8'-6'313,"2"5"-172,9 1-27,5 11 36,10 18 17,5 16-28,4 15-43,3 9-19,-2 6-16,2 2-23,-6 0-22,-1-11-8,-3-9-8,-6-8-5,-1-12-59,-2-6-46,-5-5-125,27 10-457</inkml:trace>
  <inkml:trace contextRef="#ctx0" brushRef="#br1" timeOffset="130286.4519">12599 5886 1,'-2'-2'700,"1"2"-562,-1-1-55,-1 1-2,3 0 6,-3 1-14,2 1-32,-1-2-8,1 3 4,1-2 19,-2-1 8,2 0 5,0-1-9,2 1-60,-1 0-133,2 3-419</inkml:trace>
  <inkml:trace contextRef="#ctx0" brushRef="#br1" timeOffset="131619.5282">12557 5970 969,'0'-7'473,"-3"5"-281,-2-6-3,5 8 9,-1 0-47,1 0-53,0 0-56,1 0-26,-1 0-15,4 0 1,0 0-2,2 0 10,9 4 25,8-4 11,3-4-1,1 4-16,4-7-2,2 2-3,1-5-6,1 1-2,-2 2-7,-2 0-7,-3 3-2,-4 0 1,0 2 0,0 0 1,2 1-1,-3 1 7,0 0-7,-4 0 8,-1 0-3,0 0-6,-2 0 9,-1 0-7,0 0-1,1-3 7,1 1-7,7-2 0,3-1 0,4-5 4,5 2-4,-2 2-2,-1 0 1,-9 2-6,-6 4 0,-11 0-2,-5 2 1,-4-2-2,-1 0 8,2 2 1,-4-2 1,-5 2 8,-4 2 3,-9-1 2,-9 4-13,-5-3 4,-3 4-5,-5-4-24,-8 3-1,-9 1-2,-7 2 13,-5 4 2,-49 10 11,85-17 0,-32 7 0,12-5 1,17-5 1,14-4 5,14-1-4,5-2 5,6 2 1,2-1-2,2 0 0,-2 1 4,2 1-9,-2 0 10,0 0 4,0 0-3,1 0-6,0 0-6,9-3 0,9-4 0,13-4 8,20-4 1,12-3 6,10 2 1,3 0-5,0 3-2,-7 5 0,-3 2 1,-6 2-4,-2 0-4,-6 0-1,-5 3-1,-5 1-2,-5 1 1,-7 5-1,-4 0-4,0 0 6,-8 1-1,0 2 0,-5-4 1,-2 0 0,-3-4 0,-6 1 1,-2 1 0,-1-3 8,-1-3 2,-4 1-1,-8-5-10,-14-6-8,-18 0-3,-25 5-2,-61-2-4,-35 20-13,-2 8 6,68 1 5,19-5 10,51-13 1,8 2 8,11-3 0,-12 4 1,12-4-1,11 0 0,0 0-6,3 0-1,2 0-1,2 0 5,8 0 3,12-4 8,7-2 8,8-2 14,10 1-4,9-5 1,6 2-6,10 2-6,2 0-3,1-2-5,-4 4 0,-9-1-7,-8 4-1,-13-1 0,-12 4 1,-7 0-1,-12 3 0,-7-2-5,-4 2 5,-7-3-5,2 0-2,-3 0-19,-2 0-54,-3 3-82,-6-2-121,2 7-619</inkml:trace>
  <inkml:trace contextRef="#ctx0" brushRef="#br1" timeOffset="132106.5561">14255 5576 1153,'-6'-2'264,"-3"-2"-106,-6-1 43,-4 1 13,4-4-56,2 5-65,4 3-32,1 1-25,-3 13-27,-5 6-7,-2 20 5,0 8 7,-4 13-8,3 9 1,1 7 2,0 2-7,1 0-1,8-2 0,3-5 0,4-5 1,8-8 4,5-10-6,6-10 2,2-9 4,9-7-5,5-11-1,8-2-21,6-10-101,4-7-139,9 0-278,120-44-233</inkml:trace>
  <inkml:trace contextRef="#ctx0" brushRef="#br1" timeOffset="132489.578">14735 5689 1249,'-8'-1'294,"3"-2"-159,-3-5 72,6 7-22,2 1-67,0 0-73,1 0-36,0 4-9,9 1 0,10 5 24,16-1 57,16-1-7,11-1-25,9-8-14,3-7-13,-1 0-8,-1-4-8,-9-1-6,-10 6-6,-11-2-57,-13 3-55,-9-4-43,-9 1-97,-21-32-344</inkml:trace>
  <inkml:trace contextRef="#ctx0" brushRef="#br1" timeOffset="132719.5911">15193 5474 1129,'-1'0'349,"0"-1"-142,-1 1 6,-2 0-51,-1 7-64,-6 9-53,-8 13-3,-9 11-2,-8 9-17,-12 7-10,-8 2-2,-3 3-11,-2-1-8,5-1-52,15-6-64,11-6-107,11-12-111,11-17-199,5-8-112</inkml:trace>
  <inkml:trace contextRef="#ctx0" brushRef="#br1" timeOffset="132927.603">14998 5863 1073,'6'7'157,"-3"4"-37,3 8 75,3 9 71,-6 14-49,-3 4-73,0 13-72,-2 9-42,-1 5-18,0 6-3,-4-1 0,4-7-9,0-7-36,-1-16-27,2-12-60,2-16-114,-3-10-85,6-38-223</inkml:trace>
  <inkml:trace contextRef="#ctx0" brushRef="#br1" timeOffset="133322.6256">15114 5898 1178,'2'-9'291,"1"1"-110,0-12 7,6 8-32,6-2-71,4 9-55,5 0-18,0 5-4,-3 1-7,-5 4-1,-1 3 2,-6 2-1,-4 1 6,1 0-5,-3 7 16,-1 1 13,0 4-1,-1 9-1,1 7-7,0 5-7,-1 11 5,-1 1 2,1 9 1,-3 1-4,-2-3 4,-1-6 2,-6-2 2,1-3-4,-2 0 1,0 1-5,-1-2 1,3-10-5,6-6-9,1-5-6,3-8-5,0-9-44,1-7-25,-1-10 25,-1-8-8,-1-13-164,-4-14-370,-25-139-535</inkml:trace>
  <inkml:trace contextRef="#ctx0" brushRef="#br1" timeOffset="133488.6351">15129 6099 766,'7'-10'381,"3"-3"-220,11-6-55,4 1 16,3 3-40,1 10-38,-7 2-32,-7 9-12,-8 11-36,-12 5-12,-14 15-81,-10 4-155,-85 83-218</inkml:trace>
  <inkml:trace contextRef="#ctx0" brushRef="#br1" timeOffset="133639.6437">15006 6392 448,'1'0'600,"5"3"-490,4-3 106,7 0 45,5-3-15,5 1-89,0-2-74,3-2-37,7 2-25,-7 1-13,1 0-8,-7 3-52,0 3-201,15-9-486</inkml:trace>
  <inkml:trace contextRef="#ctx0" brushRef="#br1" timeOffset="134290.681">15795 6067 1339,'9'0'240,"0"0"-74,15 0 74,5 0-79,7 0-55,8-2-43,5-3-24,6-2-15,-5-3-10,0-8-4,-12 1-1,-4-1-3,-15 1 6,-4-3-6,-9-3 3,-6-3-9,-2-1 0,-8-1-1,-8 1-5,-6 0-9,-4 5 8,-8 4 5,-7 7-10,-2 7 0,2 8 2,0 5 4,8 1 5,2 6-10,8 1 11,-2 9 6,0 7 0,2 10 4,-1 9 7,4 10-2,2 6-5,4 9 4,3 9-4,7-7-8,4-12 5,7-12-6,4-10 1,0-8 7,5-7 7,0-6 25,3-6 4,2-4-3,6-7 3,7-7 3,8-11-17,5-5-19,5-2-10,3-7-1,-3 1-1,0 1-60,-3 4-72,-5 3-42,-3 9-119,40-3-729</inkml:trace>
  <inkml:trace contextRef="#ctx0" brushRef="#br1" timeOffset="134496.6928">16575 6481 1424,'0'2'459,"-1"-2"-404,1 2-28,0 2 33,0-1 18,0 7-12,0 3-27,-5 3-15,-3 6-3,-6 0-1,-4 1-20,-2 1-90,1-2-287,-18-5-505</inkml:trace>
  <inkml:trace contextRef="#ctx0" brushRef="#br1" timeOffset="135018.7226">17124 5924 1717,'-1'0'348,"1"0"-230,-2 0-68,1 2-11,2 3-18,1 9-21,2 8 1,2 9 14,-1 6-3,2 3-3,-4 1 0,-4 4 8,-1-6-16,-7 1 7,2 0-2,-2 2-5,-2-5-1,-2-4-15,3-6-33,6-14-27,1-6 15,4-10 54,7-11-2,3-18 8,10-22 0,6-19 1,1-10 0,4 2 5,0 10 13,-4 14 22,0 10 7,-2 13-3,1 11-2,-3 9-20,0 8-4,-2 10-19,-8 6 0,6 15 7,-2 8 8,2 5-3,-8 3-3,-2 6 3,-7-1 9,-5 7 5,-2-2-13,-3-3-2,-2 0-5,1-5-6,-1-4-9,5-6-71,2-5-56,2-6-149,16 14-639</inkml:trace>
  <inkml:trace contextRef="#ctx0" brushRef="#br1" timeOffset="135455.7476">17815 5757 435,'9'-23'0</inkml:trace>
  <inkml:trace contextRef="#ctx0" brushRef="#br1" timeOffset="135898.773">17800 5747 322,'0'0'270,"1"0"-202,-1 3-1,1-3 97,1 0 80,1 0-28,2 0-36,2-3-30,-1 3-19,-1 0-43,-1 4-37,4 2 0,2 0 6,5 12-7,0-3-7,2 8-5,3-3 2,-3 8-1,2-3-15,-1 5-15,-4 5-3,3 2 0,-5 12 2,-1 7-1,-3 8 4,-3 4-5,-5 1-5,-3-6 11,-6-4 2,0-7-1,-3-1-2,-16 8 1,-8 6-11,-10-2 11,-2-8-12,3-10-18,9-7-58,10-2-158,-15 48-388</inkml:trace>
  <inkml:trace contextRef="#ctx0" brushRef="#br1" timeOffset="138685.9324">4159 6545 24,'-1'-1'756,"-1"1"-566,-1-3-100,1 3 32,-1-3 28,0 3-36,-1-3-59,4 2-34,0 1-15,0 0-6,0 0-9,3 0-19,-3 0-22,0 0-52,1 1-135,15 8-91</inkml:trace>
  <inkml:trace contextRef="#ctx0" brushRef="#br1" timeOffset="139999.0075">10355 7516 488,'-3'0'0,"-1"0"-123,-4-2 98,2-2 25,-3 2 93,5-1 15,0 0-9,4-3-29,0 0 7,2 0 17,1-1-16,5-1-30,-3 2-48,3-2-31,-2 7-128,9 1-114</inkml:trace>
  <inkml:trace contextRef="#ctx0" brushRef="#br1" timeOffset="140184.0181">10304 7457 474,'-4'3'101,"4"0"-76,-4 1-25,4 0-10,4 2 10,3 0 0,1-3 12,2 1-5,2 0-1,-6-4-4,-3 0-1,-3 0-1,-1 1-20,-7 9-138</inkml:trace>
  <inkml:trace contextRef="#ctx0" brushRef="#br1" timeOffset="151208.6486">10245 8661 1230,'-4'0'234,"4"0"-103,0 0-112,-4 2-17,3 2 70,1-4 64,-3 3-47,3-3-44,0 0-29,0 0-7,0 0-3,0 0-5,0 0 0,0 0-1,0 0-17,0 0-55,3 0-93,-3 1-37,1 3 65,-1 4-22,4-4-64,-4 3 16,-11-5-294</inkml:trace>
  <inkml:trace contextRef="#ctx0" brushRef="#br1" timeOffset="152942.7478">10398 6077 506,'-3'0'82,"-1"0"-82,-2 3-12,1 1 12,1-2 44,2 1-14,1-3-14,1 0 2,0 0 33,0 0 20,0 0 10,0 0 24,0 0 7,-2 0-17,2 0-35,0 0-38,0 0-16,0 0-6,0 0-39,0 0-89,0 0-55,-3 10 101,2-3-14,-2 2-20,0-6 17,2-1 50,-2-2 8,0-4-32,0 3 7,0-6 24,3 4 3,1-1-17,-1 1 41,2-1 15,-2 1 74,0 3 11,0 0 26,-2 0 20,2 0-14,0 0-3,-1 0 4,1 0 10,0 0-4,-2 0-11,2 0-29,0 3-24,0-3-33,0 0-22,0-3-5,2 3-36,-2 0-22,3-1-2,1 0 34,1-4 25,0-2-7,1 3 8,-3-2 1,-1-1 0,-4-2 0,1 4-1,-4 2-9,2 1 7,-4 4-8,0 4 10,-3 2 1,-1 6 11,2-2 5,3-4 2,1 2-2,2-3-2,3 0-6,-3-4 1,3-1-2,0-2-7,0 0 7,0 0-8,0-2-1,3 2-15,-3 0-31,4-2-1,2 1 24,1-2 17,3-1-26,-5 2 19,-3 1 7,-2-2-37,0 6-73,0-2-70,2 5-14,0 7-123</inkml:trace>
  <inkml:trace contextRef="#ctx0" brushRef="#br1" timeOffset="153184.7617">10354 6108 342,'-2'0'121,"1"-2"-85,-2 1-24,1-2-11,2 3-1,2 0-85,-1 0 10,1-1 61,-2 1 14,0 0 18,0 0 48,0 0 51,-3 0-30,1-2-60,-1 1-20,0-3-7,2 4 0,-3 4-38,3-4-130,-3 7-147</inkml:trace>
  <inkml:trace contextRef="#ctx0" brushRef="#br1" timeOffset="153715.792">10316 6091 190,'-1'-1'80,"1"1"-14,0-1 43,-2-2 1,2 1-4,0 2-17,-2 0-13,2 0 5,0 0 2,0 2 2,0-4 25,-1 4 2,1-2-16,0 0-36,-1 0-36,1 0-17,1 0-7,0 4-31,1 0-16,2 3-7,1-2 0,3 1 6,-3-3 0,1-3 12,-2-3 18,-1-3 17,-2-1-7,-2-3 7,-2-3-8,-2 4 7,-1-1 1,0 4-1,2 4-7,-1 3-1,1 0-2,-1 9 1,-1 5 4,2-1-1,4 1 1,-3-5-1,6-1 8,-3-2 1,0-3 1,0-4 5,3 0-5,-3 0 11,0-1 2,4-8 8,0 0-14,2-6-9,2-2-16,1 2-7,-6 3 14,-1 6 8,-2 5-14,-2 2-16,2 5-34,-2 2 29,-2 3 2,1 4-26,0 6-71,-5 17-352</inkml:trace>
  <inkml:trace contextRef="#ctx0" brushRef="#br1" timeOffset="156599.957">6370 6140 570,'0'-5'174,"0"-1"-46,3-7 25,-3 2 24,0-4-26,2 1-34,-1-1-58,0 3-13,1 0 29,0-3-3,-1 5-28,2 0-1,4 2-19,1-3-15,5-2-1,4-4-2,4 3 0,-2 1 0,-4 6-6,-2 3 0,-10 4-7,2 1-7,-3 5 2,5-2 12,0 1 0,-1 8 6,0-4-6,3 1 8,3 6 5,0-3 4,3 3-5,-3-2 3,3 1-5,-6-2 4,-2 6 2,-2 3 10,-2 11 22,-5 12 13,-2 11 1,-7 14-31,-7 2-4,3 2-18,-1-13-1,4-12-8,4-16 1,3-11 5,3-9-4,2-8 8,0-3-1,2-4 8,-2-2 5,0-1 7,-2-9-22,-1-3-1,0 0-4,3-1-1,-3 0-1,3 6 0,0 1-2,3 2-5,-1 0-1,0 2-1,5-3 0,0-3 3,3 0 6,0-2 1,-2-1 5,-2 0-6,0 1 0,-3 0 1,0 4-1,2-1-1,1 6 0,-3 1-6,1 0-8,2 2 1,1-3 5,-1-2 3,-1 2 5,1 0 1,-1-1-1,-1 0 1,1-5 1,-2 1-1,1-4 1,-1-3 0,3-2-1,-2 0 0,5-2 0,-2 2-1,1-1-10,1 0-1,0 3-7,4 3 5,-3 0 8,-2 5 5,1 3 1,-1 1-6,1 3 5,-3-3 1,1 3-6,1 0 6,-1 3-1,2-2 1,0 1-1,0-2 1,-1 2 0,1-2 0,-1-1 0,-2 1 0,-3 0 0,-1 3 1,-2-1 1,0 1-1,-2 0 0,2 0 0,0 0-1,0 0-18,0 0-38,0 0-112,-3 1-157,2 9-293,-23 31 100</inkml:trace>
  <inkml:trace contextRef="#ctx0" brushRef="#br1" timeOffset="157304.9973">6917 6325 686,'-2'-3'325,"2"3"-100,-2 0-30,1 0 0,-1 3-33,2-3-69,0 3-45,0-3-12,0 0-10,0 1-19,0-1-7,0 3-9,-2 2 9,1 11 2,-2 1 20,-1 5 5,-2 5 6,0-2 9,-1-2-25,1 0-5,2-8-12,1 2 1,3-8 5,0 1-5,0-4 0,-3 0 5,3-6-4,-1 4 4,-2-1-5,1 0-1,1 4-40,-4-2-155,2 4-273,-16 3-421</inkml:trace>
  <inkml:trace contextRef="#ctx0" brushRef="#br1" timeOffset="158371.0583">6192 8277 929,'0'-6'354,"2"0"-144,1-8-37,0 2-56,4-2-20,1 3-35,2 3-43,0 7-18,1 4-1,2 1-6,2 6 6,-2 3 0,0-1 0,2 8 8,-3 0 13,1 1-8,-1 3-2,1 3-4,-2 7 1,-2-1-7,1 8 7,-5-3-7,-5 4-1,-2-3 2,-8-1-1,1-2 10,-1-3-10,-2-8 0,-2-4 10,5-10-2,1-4-2,5-1 5,-1-6-3,4-3 0,0-6-9,-3-4-27,3-13-10,3-7 8,1-2 17,3 0 11,6 1 0,1 0 1,6-5 7,6-4 26,5-1 0,1-1 10,0 4-16,1 3 3,-2 4-9,-5 6-9,-5 9-6,-9 8-6,-4 7-9,-4 8-39,-1 7-61,-1 11-100,-4 9-155,-22 69-335</inkml:trace>
  <inkml:trace contextRef="#ctx0" brushRef="#br1" timeOffset="158784.0819">6649 8612 1361,'5'4'191,"1"2"-163,7 2-11,3 3 35,1-2 25,-1 2-29,2 1-26,-5-1-14,-1 1-8,-4 2 1,-5 0 8,-11 4-3,-7 9-6,-8 2-7,-10 2-163,-3 1 4,2-6-2,4 1 28,10-9 56,7-6 71,7-7 13,9-3 93,4-4 43,10-3 74,7-4-9,5-4-12,6 0-51,1 0-46,-2 3-35,-3 4-29,-1 3-16,-1 6-10,-7 3-2,-2 1 0,-6 2-32,-2-1-63,-5 0-146,-5 3-142,-23 0-378</inkml:trace>
  <inkml:trace contextRef="#ctx0" brushRef="#br1" timeOffset="165171.4473">3992 12787 1598,'-6'-16'246,"3"3"-41,-4-17-70,5 12-28,2 5-8,-3 6 0,0 4-15,0 6-33,-2 1-44,0 3-7,0 2-27,-3 17 11,-5 21 16,-5 24 10,-7 17 1,1 0-3,0-4-8,4-17-38,6-14-41,7-10-44,5-7-24,5-7-185,9-13-238,20-29-244</inkml:trace>
  <inkml:trace contextRef="#ctx0" brushRef="#br1" timeOffset="165568.47">4043 12736 1274,'0'-8'333,"0"8"-98,0-8-80,0 7-55,0 1-59,6 3-41,10 7-11,6 10 11,11 9 0,6 18 10,-2 2 1,1 12 2,3 5 2,-2 1 5,2 2 2,-3-6-4,-4-10-4,-8-8-7,-12-8-1,-5-11 6,-5-3 8,-4-7 20,-8-6 25,-5-1 23,-13-3-8,-14-2-38,-13-1-15,-11-10-8,-4-2-11,-2-5-1,8-4 1,4-5-8,10 1 6,10 0-6,8 3-28,7 3-62,10 5-39,5 1-42,5 5-294,9-2-258</inkml:trace>
  <inkml:trace contextRef="#ctx0" brushRef="#br1" timeOffset="166117.5014">4634 13324 549,'5'-10'457,"-2"1"-209,3-11-34,-3 10 4,-2 2-13,3 6-46,-3 1-63,3 1-40,4-3-13,3 3-1,4 0-15,6 3-18,-1 7-3,6 1 0,-1 5-6,-5 9 0,0 5 0,-12 5 0,-13 6 9,-12 6 0,-6-2-8,-5 1-1,-4-9-27,7-8 6,4-13 3,12-7 18,6-8 0,0-1 11,6 0-1,-1-1 1,0-1-11,8 1 6,7-5 6,6 2 11,10-4 1,2 0-3,0 1-12,-5-4 0,-2 1-9,-4 1-32,-1 4-84,-3-2-163,5-9-960</inkml:trace>
  <inkml:trace contextRef="#ctx0" brushRef="#br1" timeOffset="166673.5332">5375 12895 202,'-3'-8'1477,"2"8"-1186,-2-10-163,3 9-22,4-2 7,8-5-16,8-6-32,15-2-17,10-5-12,9 1-9,5 1-17,1-1-4,1 3-4,3 1-1,-1 3 0,-5 1-1,-8 2-22,-8 6-34,-9 4-14,-13 0-31,-5 4-34,-9 6-84,-6 2-133,-47 59-254</inkml:trace>
  <inkml:trace contextRef="#ctx0" brushRef="#br1" timeOffset="166974.5504">5505 13454 372,'-2'1'1328,"2"-1"-1068,-3 0-181,8 0-26,-1-1 31,12-3 33,12-8-3,16-4-59,6-5-25,3-4-10,5 1 2,-6 3-1,1 6-9,-1 6-11,-4 3 1,-4 6-1,3 4 0,-12 0-1,0 1 0,-7 1 0,-13 0-53,0-1-44,-9 2-34,-3-3-109,-6 2-304,-24-16-412</inkml:trace>
  <inkml:trace contextRef="#ctx0" brushRef="#br1" timeOffset="172399.8607">6906 12728 351,'-2'-6'576,"4"-2"-285,-2-5-57,2-5-27,3 5-27,4-5-42,0 0-50,9-2-40,3 3-22,9-3-11,5-1-2,0 3 4,-5 8-7,-1 1-1,-3 5 2,-5 4-5,-4 4-5,0 3 1,-4 5-1,-1 14 0,1 7 0,-3 15 0,-3 8 10,-2 4-4,-1 11-5,-4 0 5,-4-1-1,-2-1-4,-3-7 7,-5-6 3,2-7-3,3-13-9,1-14 2,5-6 4,0-12 1,4-4 10,-1-2 16,0-9 18,2-14-33,3-13-17,6-14 0,5-7 0,4 1 5,6-1-4,0 8 4,7 2-6,1 2 6,2 2-5,-2 4-1,1 5 0,-1 5 0,-1 9-18,-3 9-47,-5 3-26,-3 14-82,-10 14-275,-9 12-87,-31 90-225</inkml:trace>
  <inkml:trace contextRef="#ctx0" brushRef="#br1" timeOffset="172754.881">7558 13097 450,'4'0'642,"2"0"-526,8 3 65,5 1 56,9-2-25,-2 6-55,6-2-58,-2 4-42,-4 2-22,-4 2-8,-4 1-9,-9 4-17,-6 0 1,-8 6 8,-12 5 2,-6 6-12,-8 6-6,-6 3-27,5-4-27,7 0 2,7-13 22,12-11 27,6-7 3,3-6 6,3-4 35,5 0 58,6-4-21,6 0-5,5-3-4,2-2-30,3 2-19,-2-3-7,5 4-7,0 4-5,0-1-44,-4 6-71,-8-1-188,0 20-457</inkml:trace>
  <inkml:trace contextRef="#ctx0" brushRef="#br1" timeOffset="174600.9866">3625 12687 1416,'-3'-4'199,"-3"4"-40,-1-3-84,-1 10-42,-8 7 3,1 7-29,-9 12-6,0 11-1,1 5 1,0 7 5,-3 5-5,4 4 0,-1 5-1,1 1-30,6 7-21,5-5-9,8-2-18,6 0-8,11-14 17,8-5 14,11-12 35,5-7 20,1-6-1,-7-3 0,-11 0-19,-10 4 4,-15 10 16,-14 13 78,-8 15 4,-10 17-44,-18 62-19,37-96-17,-13 55-2,0 51-30,30-105-37,0 49 23,13-13 28,12-13 7,5-12 7,3-9 2,-3-3 5,-10 2 19,-12 2 19,-14 4 11,-12 12-31,-10 2 8,1-1-16,1-6-15,4-4-57,9-10-81,10-2-207,33 18-236</inkml:trace>
  <inkml:trace contextRef="#ctx0" brushRef="#br1" timeOffset="174871.002">3983 14790 1526,'-3'-7'292,"-1"4"-155,-1-4-74,5 3-23,0 4-19,0 2-21,0 0-30,-1 5-24,-4 14 37,-5 13 17,-11 16 12,-9 13 6,-8 2-16,-3-3-2,4-5-63,4-8-114,7-11-35,11-12-89,18-15-214</inkml:trace>
  <inkml:trace contextRef="#ctx0" brushRef="#br1" timeOffset="175237.023">4067 14683 1041,'0'-3'377,"-3"3"-122,-4-3-84,4 5-41,-2 2-43,2 0-39,0 6-48,7 7-9,8 11 6,12 5 3,12 8 0,6 5 8,5 2-8,-5 0 0,-5 1-1,-5 6-7,-9 2 7,-3 1-4,-11-11 5,-6-10 12,-6-11 1,0-8 14,-3-9 8,-4-3 31,-4-3-2,-10-3-28,-12-3-19,-17 2-7,-13-7-8,-53-6-1,-17 3 1,93 8-2,6 1-6,-36 0-8,16 4-22,16 2-16,16-2-49,19 2-352,71 16-254</inkml:trace>
  <inkml:trace contextRef="#ctx0" brushRef="#br1" timeOffset="175525.0394">4514 15030 1298,'7'0'212,"6"5"-178,7 0-22,6 13 20,-4 1-8,4 11 33,-3 8 126,0 3-105,-7 2 13,-4-3-13,-12 0-16,-9-1-4,0 0-16,-1 5-25,-2-3-11,1 0 1,5-6-7,3-7-24,3-5-43,6-9-88,-3-2-172,3-8-147,2-33-211</inkml:trace>
  <inkml:trace contextRef="#ctx0" brushRef="#br1" timeOffset="175736.0515">5070 14899 1207,'0'-2'658,"2"2"-503,2-4-122,7 2 19,7-4 25,13 1-17,13-2-18,13-5-29,14-4-13,5 0-6,-8 0-52,-7 6-95,-18 6-213,-12 36-343</inkml:trace>
  <inkml:trace contextRef="#ctx0" brushRef="#br1" timeOffset="175998.0665">5203 15314 1596,'0'0'467,"0"0"-371,0 2-54,4-2-1,6 3-1,12-6 37,16 6-17,13-2-41,9 3-10,-3 2-3,1-2 2,-12 2-8,-12 0 0,-4 0-10,-7 2-32,-4 3-39,-2-2-51,-2 1-120,-2 0-238,10-9-272</inkml:trace>
  <inkml:trace contextRef="#ctx0" brushRef="#br1" timeOffset="180164.3048">6387 14961 354,'-6'0'177,"1"0"-68,-2 0-53,3 0-1,3 0 5,1 0 17,1 0 55,-1 0 43,0 0 8,0 0-21,0 0-16,2 0 5,0-2-26,2-2-31,6-9-14,10-4-13,7-9-19,9-4-13,-1-1-13,1 6-4,-7 5-9,-10 10-9,-9 10-1,0 4-9,-2 8 8,0-1 1,0 8 1,1 2 1,2 6 4,-1 6-4,-2 7-1,1 9 2,-5 4 4,-1 9-5,-7 5 0,-5 4 5,-1 1-6,-2 1 6,-3-12-5,7-9 0,2-17-1,3-18 2,2-8 8,1-9 13,1-2 17,-1-5-1,2-9-4,1-14-17,0-14-17,3-14 5,4-4-5,5-4 0,0 0 0,6 5 0,1-1 0,5 5 1,0 7 7,1 0-9,2 9-1,-4 3 1,4 6-1,-4 6-1,-3 6-4,-4 6 5,-9 6-22,-2 6-26,-3 4-31,-2 10-8,1 2-56,-3 13-209,-1 4-228,-15 38-464</inkml:trace>
  <inkml:trace contextRef="#ctx0" brushRef="#br1" timeOffset="180413.319">6998 15301 576,'2'8'675,"-1"-1"-454,5 15-50,2 1 34,1 9-56,2 10-31,0 7-44,-1 12-22,4 4-8,-4-5-29,-1-9-6,-5-14-3,-2-11 1,0-17-1,-1-2-4,-1-7 10,0-3 0,-1-1-12,-1-2-6,0-11-164,2-50-458</inkml:trace>
  <inkml:trace contextRef="#ctx0" brushRef="#br1" timeOffset="181585.3861">7527 15134 964,'0'-2'335,"0"2"-109,0 0-143,2 0-47,7 2 45,3 2 100,9 3-43,9-4-33,7 1-19,3-4-10,5-4-5,0 1-17,3-6-17,-3 2-7,1-2-18,-4-1-6,-1 1-4,-6 1-2,-5 4 0,-7-1-30,-6-2-11,-8 5 4,-5 1-5,-2 1-9,-2-3 3,-2 3-15,-2-1-59,-5-4-239,-46-20-285</inkml:trace>
  <inkml:trace contextRef="#ctx0" brushRef="#br1" timeOffset="181870.4024">7748 14813 1220,'-1'0'304,"1"0"-140,0 0-134,3 3-30,3 5 37,3 10 64,8 11 2,0 7-19,0 12-22,-1 1-10,-2 5-19,-5-2-3,-3 6-13,-4 6-5,0 1-6,-4 2-6,1 0-14,0-3-56,2-7-97,2-6-142,2-14-165,14 10-169</inkml:trace>
  <inkml:trace contextRef="#ctx0" brushRef="#br1" timeOffset="184483.5518">8809 14874 945,'0'-1'313,"0"1"-91,0-2-49,2 2-8,-2 0-23,3 0-31,1-2-31,7 1-28,-1 1-10,2 0-9,-1 1 2,-5 1-14,-2 1-8,1 4 5,-2 5-3,1-1-1,2 2-1,-4 2-2,0-1-5,-2-2-5,2-5 5,0-3-5,-2 0 0,1-3 1,-1 1 4,0-2-5,0 1 0,-1-2 5,2 2-5,-1-1-1,0 0 0,0 0 0,0-1 1,0 1 0,0 0 0,0 0 5,0 0-5,-1 0 5,1 0-4,0 0-1,0 0-1,0 0-15,0 0-15,0 0-7,0 0 2,0 0 4,0 0-11,1-7-26,-2 3-53,-4-2-136,2-5-43,-9-23-274</inkml:trace>
  <inkml:trace contextRef="#ctx0" brushRef="#br1" timeOffset="185543.6125">8908 14822 642,'0'0'287,"0"0"-65,0 0-47,0 0 2,0 0 9,0 0 2,0 0-52,0 0-38,0 0-40,0 0-14,0 0-22,0 0-7,0 0-7,0 0-7,0 0 0,0 0 0,0 0-1,0 0-1,0 0-6,0 0 1,0 0 5,0 0-1,0 0 1,0 0 0,0 0 0,0 0 0,0 0-7,0 0 7,0 0 0,0 0-9,0 0-23,0 0-26,0 0-41,0 0-58,0 0-16,0 0-3,0 0 5,-3 9 19,3-8-102,-9-11-353</inkml:trace>
  <inkml:trace contextRef="#ctx0" brushRef="#br1" timeOffset="186607.6733">8932 14852 843,'0'0'317,"0"0"-143,0 0-27,0 0 45,0 2 33,0-2-60,0 0-75,0 1-47,0 9-26,7 5 4,-1 15 15,5 15-6,-2 7-15,-3 3-9,-2 0 0,0-6-6,-4-2 1,-1-4 0,-2-2 0,-3-8 0,-1-7 1,1-5 5,3-12-5,2-4 4,-2-5 3,3-4 4,3-8-13,-2-21-7,2-12-13,7-18 13,3-1-2,1 1 8,0 8-1,2 7 1,-3 6 0,4 6 0,-1 5 1,2 5 0,2 2 13,-4 3 7,12 0-8,2-2-3,4 1 4,2 6-1,0-2-10,-8 7 4,-4 7-6,-3 5 0,-6 8-1,-4 4 1,2 9 1,-4 7 11,-2 8-3,-2 5 2,-2 3-10,0 0 5,0 0-5,-2-2 1,-1 4 5,-1-2 4,-1 0-1,-1-2-2,2-3-7,-2-3 1,1-3 5,-1-1-6,0-4-1,1 4-27,-2-1-55,6-3-38,5-2-177,5-6-284,44-27-469</inkml:trace>
  <inkml:trace contextRef="#ctx0" brushRef="#br1" timeOffset="187015.6967">9851 15084 917,'-2'0'702,"2"0"-411,-1 0-176,1 0-32,0 0-14,0 1 6,0-1-36,0 2-29,1 2-9,1 2 6,2 4 2,4 2-8,0-1 6,-1-3-7,-1-1-38,1-4-49,2 1-111,1-10-183,13-23-340</inkml:trace>
  <inkml:trace contextRef="#ctx0" brushRef="#br1" timeOffset="187958.7506">10092 15093 1214,'0'4'344,"4"-8"-176,9 4-57,9 0 31,10-6-17,4-4-56,2 1-35,2 0-11,-2-5-7,-2 4-8,1-4 2,-3-3 4,-1 3-8,-3-7 0,-3 0 1,-6 2-6,-2-3 1,-7 0 13,-4 5-5,-2-9 1,-4 3 1,-6-5 0,-2 5-3,-5-3-3,-3-2 1,-5 5-6,0 7 5,-6 1-6,2 7 1,-6 4 0,-1 4-1,1 8 0,1 5 6,0 1-6,3 4 0,1 3 0,5 5 1,-1 1 7,6 1-7,3-2 0,2 0-1,4 4 1,2 2 0,0 6 0,0-2 8,-3-1-1,3 1 2,0-1 4,0 2 2,2-3-4,-1 2-6,2-2 2,2-3-2,1 0-5,1-5 5,2 0 1,3-3-5,-3-1 4,2-3 1,-1 1-1,0-4-4,-1 1 7,2-5-3,1-2 1,4 2 7,4-8 1,4 2-3,3-5 1,4 1 2,-6-2-6,2 0 2,-5 0-4,-5 3 4,1-3-10,-6 0 7,-3 1-7,1-1 8,2 0 0,-2-4-8,3 1 5,4-3-5,0-2 1,1 0-1,-5 4 0,1 1-1,-1-1 1,-4 3-1,0-2-18,-1 2-48,-4-2-55,-1 3-55,-12 7-447</inkml:trace>
  <inkml:trace contextRef="#ctx0" brushRef="#br1" timeOffset="193283.0551">11141 15162 1017,'0'-2'172,"2"1"-19,-1-3-108,-1 4-36,0 3 36,0-3 47,0 0-35,2 1-18,-2 2 9,2 1 60,0 0-12,-2 0-23,2-1-11,0 0-5,-1-2-5,0 2-13,4-1-9,4 2-7,3-1 2,8 1-1,0-4 2,4 0 1,1-4-5,0 4 1,4-3-5,-2 2-3,-6 2 0,3-1-5,-4 3-4,0-3 0,-1 0 3,0 4-1,-5-8-1,1 4-1,1-7 0,2 5 0,-4-2-4,2-5-1,-6 8 0,-6-1 0,-1 2-1,-2-2 0,-1 2 0,-1 0 0,1 0-14,0 0-46,-3 2-45,3 1-132,-14 27-388</inkml:trace>
  <inkml:trace contextRef="#ctx0" brushRef="#br1" timeOffset="194229.1093">12052 15210 989,'1'-17'282,"1"8"-14,2-16-104,-1 7-43,0 7-11,-2 3-4,1 5-37,4 1-42,6 0-18,12 1 15,6-3 18,7 1-4,3-4-7,-1-2 5,0-5 2,-3-1-5,-1-5-11,-8-1-5,-1-1-1,-4-4-2,0-1-7,-6-3-1,-2-3 3,-3 2-9,-2 1 1,-5 1 0,-4 5-1,-1 1 0,-6 7 0,-3 2-1,-6 3-1,2-1 1,-6 2-5,-6 4 5,-5 3 1,-1 3 0,-3 1-1,-2 7 0,-1 2 1,2 4-1,3 3 0,2 1 0,8-4 1,0 3 0,5-3-1,4 4-1,2 1 2,2 7 0,6 5 0,2 5 0,2 9 1,0 0 0,-2 6-1,1-8 0,-1 1 2,-1 0 4,2-4 10,-2-1-1,3 0 8,1-4-2,2 0-11,3-3-2,4-3-1,4 2 11,1-1-3,5 2-3,2-4 0,-2-3-1,2-6-4,-3-1-1,-1-9-4,0-3 5,0-4 2,3-4 0,1-2-1,2-4-7,3-9 0,1-5 5,0-1-6,0-1 0,-6 2-54,-1 3-39,-5 1-25,-1 4-41,-1 1-365,2-26-545</inkml:trace>
  <inkml:trace contextRef="#ctx0" brushRef="#br1" timeOffset="208248.9111">13596 14825 773,'-17'-5'604,"-2"-1"-353,-19-3 19,-2 3-66,-4 0-80,-1 10-32,0 0-35,8 4-26,11-1-14,14-3-17,5 0 0,7 1-17,4 1-1,2 1 18,3 10 0,9 1 6,3 5 3,7 2 0,5 0-2,1 1-1,5 1-5,1 2 1,5 4-2,1-1 0,-5 5 0,-7-3-14,-6-1-1,-11 2 9,-8-3 5,-9 1-10,-9 6 11,-12-2 5,-10 0 3,-16 4 8,-11 1-1,-10-4-3,-6-1-10,1-6 8,5-4-9,4-5-1,13-4-18,12-3-21,12-5-20,11-6-43,12-2-276,20 11-635</inkml:trace>
  <inkml:trace contextRef="#ctx0" brushRef="#br1" timeOffset="208767.9408">14115 14924 1328,'-2'-4'338,"1"4"-80,-1 0-153,2 0-71,0 5-14,5 5-13,8 7 10,7 12 37,4 16-5,1 6-23,-1 6-1,-5 2-2,-3 0-11,-5 3-2,-6 4-1,-5 8 3,-6 7-6,-7 9 2,-3-8-7,0-5 7,1-23-7,6-23 6,3-15-1,4-16 21,-2-16 0,-5-8-18,0-21-7,3-19 4,3-14-5,3-12 0,8-6-1,9 7 1,6 3-1,11 9 0,9 5-1,16 9 0,8 3 0,4 5 1,0 10-1,-8 3 0,-12 18 0,-8 7-8,-13 7-50,-9 14-106,-10 19-398,-38 62-342</inkml:trace>
  <inkml:trace contextRef="#ctx0" brushRef="#br1" timeOffset="208995.9539">14740 15630 1543,'2'18'176,"-4"6"-59,2 17 30,-2 1-42,1-4-47,1-7-34,1 0-16,1-7-2,0-6 0,-1 1-6,2-5-61,-3 1-98,4 0-143,-4 32-293</inkml:trace>
  <inkml:trace contextRef="#ctx0" brushRef="#br1" timeOffset="210207.0231">13075 14687 724,'-3'-7'290,"2"1"-43,-5-10-38,3 0-44,0 4 36,2 2-27,1 6-68,-3 3-41,3 1-22,0 1-25,0-1-18,0 3-1,0-3 0,0 1-5,0 1 6,0 2 5,4 1 4,-3 6 15,4-5-2,1 4-1,4 1 5,3 0-5,5 0-2,7 3-7,8-3 3,6-1-9,5-1-4,0 1-1,-5-1-1,-6 5 0,-5 1-1,-4 3-6,-4 3 7,0 2-1,-2 1 1,0 0 0,5-1 0,-3 3 1,5 1 1,1-3-1,-2-1 1,1-3-1,-5-1-1,-4-4 0,-5-1 0,-3-5 0,-3-2-6,-2 0 5,-3 3 1,0-7 0,2 6 0,-1-2 1,0 2 1,1 4-1,1-3-1,0 3 1,-1-1 5,-1-4-5,2 2-1,-2-2 1,-1-3 1,2 1-2,-1 0 1,-1 3-1,0-2-1,0 2 1,0 4 1,-1-4-1,-2 1 0,0 6 0,0-2 0,-3 1 1,-2-1 6,-6 2 1,-7 2-2,-6 5 1,-12 4 5,-6 8-4,-10 1-7,0 2 1,0-3-1,6-8 0,8-4 7,10-11-7,12-6 0,5-6 0,12 0-1,2-2-44,2 0-46,-2 2-79,4 2-409,-1 7-468</inkml:trace>
  <inkml:trace contextRef="#ctx0" brushRef="#br1" timeOffset="229512.1273">4216 6608 292,'-3'0'143,"0"-2"-91,-4 1-20,2-3-19,1 3-13,-2-1 0,1 0-21,2 2 15,-2-2 5,1 4 1,0 0 0,1 0 13,0-1 31,1 3 28,1-4 15,1 0 15,0 0 4,-2 0-16,2 0-22,0 0-16,0 0-11,-1 0-23,1 1-11,0-1-5,-2 2-2,2-2-1,0 0-5,0 0 5,2 0 1,-2 4 0,0-4 1,0 0 1,0 0 11,0 0 13,0 0 11,0 0 11,0-4 2,0 4-19,1 0-14,-1 0-10,0 0 1,0 0-7,0 4 0,-1-4 5,1-4-5,0 4-1,0 0-6,0 0 4,-11 7-161,5-3-140,-9-1-180</inkml:trace>
  <inkml:trace contextRef="#ctx0" brushRef="#br1" timeOffset="231119.2193">4117 6683 375,'0'0'294,"0"0"-90,-3-3-3,3 2-21,3 1-54,-3-2-62,0 2-25,0 0-18,0 0-10,0 0-4,0 2-5,0-2-2,-3 1-1,3 2-11,0-2 4,3 1 8,-3 1 0,4-2 0,1-1 2,3 0 8,2 0-4,2 0 2,0 0-2,3-1 4,0-2 14,-1 1 29,-2-2-16,-2 1-2,0-3 25,-2 2 16,-2-6 2,5 2-25,1-7-23,2 3-8,2-2-10,3 0-6,6 3-4,8-5 5,3 2 2,3 2-7,-6 2 4,2 4 0,-1-3 3,2 5-2,1-6 1,1 3-2,3 1-5,5-2-1,2-3 6,6 1-4,2 0-1,-2-4 6,-1 4-7,-1 3 1,-9 3 0,-6 1-1,0 1 0,-4 2 0,3-2 1,2 0 5,3-4-5,-1-2-1,-3 1 2,-5-2-1,-5 0 0,-8 5 0,-5 1-1,-7 2 0,-2 1-7,-1 1 1,0 2 5,5-3 0,5 4 1,16-4 1,14-4 6,12-4-6,9-10 1,4 3-1,1-7-1,3 2 0,-1 1 1,-4-2-1,-6 0 0,-3 2 2,-1 2-1,2 1-1,4 0 1,9 4-1,2 2 1,5 3-1,0 5 1,-5 2 0,-4 2-1,-4 1 0,-6-3 0,0-1 0,2-3 1,0-4-1,7-2 1,3-3-1,5-5 1,-3 0-1,-1 4 1,-6 3-1,-4 2 1,1-2 0,0 8-1,-3-1 1,5 1-1,-3-3 6,0-6-5,6-7 0,0 3 0,9-7 0,4 2 1,-3 4-1,-1 0 5,-4 5-6,-8 1 0,-2-2 1,-4 4 0,2-1 0,0 0 0,7 3 0,3 1 0,3-2 1,2 0 4,-3-2-5,-12 4 0,-10 0 0,-12 2-1,-7 4 0,-8-3 0,-1-1 1,-2 0 0,4-3 0,3 0 1,4-5-1,10 2 0,-4 5-1,7 0-7,-9 5 7,-7 0 1,-1-1 0,-8-3 0,2 0 0,-8 3-1,-1-2 1,-1 2-1,-4-1 1,6 1-1,-3 1 1,0-3-1,-1 3 0,-5 3-1,-1-3 1,0 1 0,4-1 0,6-4 1,8 1-1,10-5 1,2-1-1,-3 3 1,-11 2-1,-4 1 0,-10 3-1,-7-1-5,-1 2-9,-1-1-13,-1 0 28,2 3 0,2-3 0,-1-3 1,6 3 5,5 0 6,5 0-4,2 0-2,-4 0-5,-2 3-1,-5-3 0,-4 1-1,-2-1-5,-2 0 0,0 0-3,1 0 8,1 0 1,5 0 1,6 0 11,0 3-5,2-3-5,-5 0-1,-1 0-1,-6 0 1,1 0-1,-2 0-1,-2 0-8,-6 0 2,0 1 1,-3 1 6,-7 1 0,-6 4-26,-4 3-112,-9 4-313,-100 37-685</inkml:trace>
  <inkml:trace contextRef="#ctx0" brushRef="#br1" timeOffset="232900.3211">4096 8359 112,'-5'0'140,"3"-2"17,-4-1-13,3 0-30,3-4 2,-3 1 7,2 0-20,-2 2-19,0-2-51,-2-2-33,-3 4-6,-6 0-19,4 3 14,-8 1-43,2 1-21,0 4 14,1 2 26,0 4 27,3-4 8,0 2 20,8 0 20,-1-6 5,7-1-6,1-4 3,1 0 20,3 1 94,6-6 31,4 0-44,7-4-43,4-8-32,3-2-26,7-3-6,2-1-6,7 1-8,1 2-2,6-3-5,3 2 1,3-1 1,4 4-5,0-2 3,7-3 13,9-1 10,42-14-16,-80 18-7,42-15-3,-2-4-4,-2-1-2,-5 3-5,1 5 0,-7 1 5,-3 2-5,-1 1 0,1-5 7,-1 0-2,1 2-5,-2-1 8,6 1-3,-1 0 0,9-1-4,44-19 5,-81 36-6,40-21 0,-1 1 1,-5 2-1,-2 2 0,5 2 0,-2-5 0,0 5 0,-4-1 5,-5 2-5,-4 1-1,-8 0 0,-3 2 0,-2 1 0,0-1 0,2 3 1,-3 2-1,2 1 1,3-1-1,0 1 0,1 4 0,2-4 1,-5 4 0,4 0-1,-5 1 1,1-2 0,0 0 0,3 0-1,0-1 1,3 3 0,4-5 0,1 2-1,3-2 1,-2 0 0,1 5 0,-5-3-1,3 3 1,1-1-1,2-1 0,2-3 0,4 3 0,4-1 0,-1-4 1,-1 0-1,-4-3 0,-1 1 0,-2 2 0,-7-2 1,-2 1-1,2-1 0,1-1 0,1-3 0,-2 3 0,-5 2 0,-5 3 0,-6-1 0,-6 6-1,1 1 1,-8 4 0,-4-2 0,-8 3 0,-1 3 0,0-6 0,5 1-1,4-5 0,4 0 1,-1 1 0,-2 1-1,-1 1 1,-7 3-1,2 4 1,-9-1 0,0 0 0,-1 2 0,0 0 0,1 0 0,5-4-1,0 2 0,4 2 1,-3-1-1,0 1 0,-7-1 0,2 6-14,-7-1 0,0 2 3,-2-2 0,2 2 5,3-4 5,7 0 1,4-3 1,4-2 0,-1 0 0,-3 1-1,-2 2 1,-7 0 0,0 3 0,-7 0-1,-4 3-6,1 0-40,2 3-31,5 3 0,0-3 3,2 1 38,2 2 1,-3-2-5,1 2 8,0-3-28,-3 4-47,0-1-168,-2 0 10,2 1 50,3-1-36,19 1-55</inkml:trace>
  <inkml:trace contextRef="#ctx0" brushRef="#br1" timeOffset="233687.3661">10442 5795 121,'0'-6'257,"0"2"-26,-2-7-44,0 0-5,-2 5 14,-2 0-37,-1-4-24,-2 6-33,-1-1-16,-4 3-32,2 0-23,-4-1 4,1 3-1,0 0-17,1 0-1,5 0-2,2 0-13,3 3-1,2-2 0,-2 2-20,0 2 7,1 8-6,1-3 19,4 3 0,1 0 1,2-1 1,1-2 8,4 1 7,-1-4-4,6-3 10,6-5 2,3-6-7,0 0-6,-2-8-4,-5 0-7,-5-7 8,-4 3-8,-5-3 6,-10-5-6,-3-1-1,-5 5 0,-5 4-15,3 2 14,2 9-33,1 8 11,2 8 13,3 6-7,0 4-8,3 5 24,2 4 1,2 1 0,2-6 0,3-2 0,3-4 0,2-3 8,2-7 9,5-5 10,3-5-6,0-5-6,-2-7-14,-2 0 7,-6-6-3,-7-1-5,-6 2 0,-5-1-1,1 9-8,-8 3-16,-1 7 8,-1 11 4,1 8-2,-3 8-3,9-1 1,2 3 17,7-5-1,6-6-1,4-6 2,-3-3 6,7-6 11,4-4 7,-1-7-11,3-4-7,2-6-5,-6-1-1,-4 0-15,-3 5 14,-6 5-5,-5 6-5,1 6-10,-4 4 2,-3 7 19,-5 8 11,-1 0 25,2 1-6,0-4 6,7-5 7,3-3-19,4-4-13,0-1-11,3 3-53,4 1-149,35 15-290</inkml:trace>
  <inkml:trace contextRef="#ctx0" brushRef="#br1" timeOffset="234722.4253">7819 5774 58,'1'0'264,"1"-1"-177,1 1-63,-2 0-13,2-3 100,-3 3 27,-3 0-42,3 3-48,0-3-27,-1 0 4,1 0 13,-3 0 1,6 1-26,1 1-13,2 3-37,1 0-98,6 27-70</inkml:trace>
  <inkml:trace contextRef="#ctx0" brushRef="#br1" timeOffset="235810.4876">7897 5439 144,'1'0'139,"-1"-2"-88,4-1-22,2-3-20,2-2 6,1 3 34,-2-2-7,-4 5 3,0 1 14,-3 1-2,-1 0-9,1 1-14,0-1-10,0 2-16,3 2 1,3 2 0,3 4 0,5-1-8,2 0 6,4 2-1,-1-3-5,1 1 5,-5 0-6,-3 2 0,-5 1-14,2 4 14,-7 2 14,-1 9 28,-2 2 7,-3 6-28,-1 1 0,1 3-12,-1-1-1,0-1-2,0-6-5,3-8 1,-2-5 4,1-10-5,1-2-1,0-10 23,0 1 4,0-6-6,-4-11-3,2-3-6,5-11 7,4-4-19,5-3-21,3 1 1,2-1 10,8 10 1,1 1 3,5 8 5,1 1 0,2 5 1,-8 1 0,-1 1 1,-5 2 0,-7 6-1,0 3 0,-6 2 0,-2 1-66,-1 1-83,-2 5 17,-2 27-114</inkml:trace>
  <inkml:trace contextRef="#ctx0" brushRef="#br1" timeOffset="236106.5045">8248 5900 621,'0'0'150,"0"0"-108,2 0-19,-1 0 35,4 0 19,-4 1-38,3 2-30,-2 1-9,2 0-7,-1 6 6,-3-2 1,2 6 6,-2-5 3,-2 1-9,2 0-54,-2-4-93,-1-1-63,-3-6-240</inkml:trace>
  <inkml:trace contextRef="#ctx0" brushRef="#br1" timeOffset="236841.5466">8270 5815 370,'0'0'174,"0"0"-123,0 0-9,0 3 12,0-2-6,2 2-4,1 1 10,-1 5-23,1 3-4,-2-2 5,1 4-19,-2 1-1,-2 3-12,1 4-24,-11 41-187</inkml:trace>
  <inkml:trace contextRef="#ctx0" brushRef="#br1" timeOffset="251419.3804">20923 9561 875,'-2'0'315,"2"0"-134,-1 0-100,0 0-7,1 0-10,0 0 86,0 0 0,-2 0-46,2-1-14,0 1 1,2-6-17,0-13-41,5-19-8,1-18-10,5-18-6,1-9 6,-4-5-7,6-54 2,-13-21-1,-10-30 3,-3 36-12,-5-4-1,-5 16 1,0 9-2,3 8 1,11-25 1,7 28-1,1 79 1,1 7 0,2 1 0,4-36-1,0 13 1,1 9 0,-4 12-1,-3 15-5,-3 13 5,-3 8-6,3 4-5,-2 3-12,2 0-44,2 9-62,1 14-13,3 17-55,7 18-100,-1 17-219,23 124-234</inkml:trace>
  <inkml:trace contextRef="#ctx0" brushRef="#br1" timeOffset="251855.4053">21674 9580 465,'-2'0'225,"2"0"41,-2 0 7,2 0-36,-2-3 81,-3-5-68,-1-10-139,-3-15-51,-1-20-22,0-25-7,3-68-1,2-32-3,-4-19-7,-7 55-11,-3-15-5,-2 5-4,-6 7-1,0 26 0,18 70 1,-1 7 0,2 0 1,-10-45 0,5 12 0,4 5-1,4 12-1,4 15-19,2 19-17,1 13-64,2 15-221,2 9 77,5 14-208,5 101 82</inkml:trace>
  <inkml:trace contextRef="#ctx0" brushRef="#br1" timeOffset="252650.4508">20633 8002 794,'-4'-4'183,"-1"0"-27,-4-7-46,3-5-4,2-1 2,2-2-34,2 4-11,0-1 7,0-1 2,0-5-9,2-1 15,2-7 2,5-8-14,3-4-20,1-12-20,8 2-16,2-5-9,3-2 0,6 3 1,1-2-1,4 4 1,-1 5-2,-3 5 1,-3 7-1,-8 8 0,2 5 0,-11 4-1,-5 11 1,-4 5-1,-2 0 1,-2 8 0,-2-4 0,4 0-1,3 3-17,8 1 8,6 1 2,6 8 7,8 0-5,2 10-1,-1 2 5,5 8 2,-1 3 1,6 3 0,-1 6 5,1 5 5,3 2-4,5 3 11,5 4-4,2 3 4,3 1 4,-2 2-5,-4-2-2,-2-3-2,-8-5-5,-10-10-7,-10-7 0,-4-6 1,-9-9-1,-6-7 1,-4-7-1,-1-5 6,-4-1-1,2-6 3,0 1 8,0-3-7,-1-10-10,-1-8-45,-3-15-208,-16-69-573</inkml:trace>
  <inkml:trace contextRef="#ctx0" brushRef="#br1" timeOffset="281282.0884">22385 7806 465,'-2'0'218,"2"0"-133,-1 0 14,1 0 83,0-2 10,0 2-63,0-2-41,0 2-19,0 2 6,0-2-13,-2 0-32,2 0-21,0 0-9,0 0-79,2 2-211,1-4-489</inkml:trace>
  <inkml:trace contextRef="#ctx0" brushRef="#br1" timeOffset="282558.1614">22444 7718 871,'-1'0'216,"0"0"-133,-1 4-53,0-1-14,1-3 4,1 4-11,0-1-8,0 1-1,0 1 1,1 4-1,1-4-10,1-1-143,4 4-158</inkml:trace>
  <inkml:trace contextRef="#ctx0" brushRef="#br1" timeOffset="284389.2661">22621 7194 859,'-5'-2'293,"2"2"-71,0-2-54,2 1-39,-1 1-53,2 0-50,0 0-26,2 1 0,-2-1-7,0 2-23,3 2-84,1 5-12,17 43-394</inkml:trace>
  <inkml:trace contextRef="#ctx0" brushRef="#br1" timeOffset="284910.2959">22807 7331 291,'-6'-3'94,"3"1"-26,-3-2 32,2 4-13,0 2-6,0 0-10,1 0 34,-3 1 58,3 1 25,-1-1-7,-1-2-17,-2 3-28,-4 2-28,-4 2-40,-1 12-14,-11 5-6,1 11-12,-6 3-11,0 12-11,7 7-13,0 15 6,7 12-6,6 15-1,9-10 0,6-6-1,9-12 1,-1-15 0,5 1 0,3-8 1,-2-6 5,4-5-5,-1-4 0,1-4 1,0-3-1,4-5 5,-2-5 0,5-2-6,2-6-20,0-9-28,5-8-76,3-13-98,4-6-240,56-106-249</inkml:trace>
  <inkml:trace contextRef="#ctx0" brushRef="#br1" timeOffset="285266.3163">23502 7256 607,'-3'-3'365,"0"3"-212,-3-4-84,1 4 22,1 0-8,3 0-34,1 2-29,0-2-19,1 5 10,-2 0 58,1 5 25,-2-2 5,-1 2 6,-1-3-12,-2 5-15,-6 4-12,-11 9-13,-12 6-32,-17 13-12,-56 42-9,63-52-54,-31 28-103,8-5-43,21-20 23,17-15 18,19-16-100,24-53-224</inkml:trace>
  <inkml:trace contextRef="#ctx0" brushRef="#br1" timeOffset="285476.3283">23232 7480 348,'14'0'238,"-1"0"-34,6 4 3,-1 11 9,-1 11-4,0 16-65,-2 9-63,2 8-23,-2 15 20,1 4-6,-8 9-21,1 3-30,-6-6-10,-3-11-5,0-11 0,-2-10-9,-2-15-11,1-11-76,0-11-120,3-13-120,-6-57-473</inkml:trace>
  <inkml:trace contextRef="#ctx0" brushRef="#br1" timeOffset="285814.3476">23435 7506 1090,'1'-4'372,"7"-2"-169,11-7-136,17-3-37,21-6 20,57-11-17,36-4-11,-2 8 16,-107 24-17,-8 3-9,-3 4-2,27 0 1,-19 9 2,-12 10 29,-16 9 3,-10 11 2,-6 15-10,-10 19-4,-2 9-15,0 10-16,6 6-1,0-2 1,6 2 5,4-9-1,-2-3-4,2-14-1,-3-13 8,-2-12-9,-1-14-5,-4-13-30,-3-5-124,-6-11-205,-39-48-601</inkml:trace>
  <inkml:trace contextRef="#ctx0" brushRef="#br1" timeOffset="286151.3669">23695 7881 1151,'-3'-2'342,"0"-2"-66,0-4-78,1 8-51,4-4-61,-1 2-41,1 1-23,-1-3-13,4-1 1,3-11-10,11-4-18,9-10 3,8-1 5,5 2 4,0 10 0,-4 13-3,-4 10 1,-3 10 7,-6 6 1,-2 2 0,-9-1 8,-4-2 2,-5-3 1,-8 3 2,-5 5 14,-6 1 6,-15 7-10,-11 1-13,-7-3-8,-3-8 5,2-8-7,7-11-6,11-5-40,10-13-59,11-96-403</inkml:trace>
  <inkml:trace contextRef="#ctx0" brushRef="#br1" timeOffset="286421.3824">24641 7132 1689,'-2'0'363,"2"3"-225,-1 7-86,-3 12-35,3 16-8,1 20-2,1 20-1,4 6-6,0 5-1,1 2 1,-2-7 1,-4-3 5,-3-6-5,-3-10 0,-1-8 5,-4-9-6,2-9-8,3-7-46,5-10-129,4-12-286,27-48-9</inkml:trace>
  <inkml:trace contextRef="#ctx0" brushRef="#br1" timeOffset="286603.3928">24722 7693 952,'3'-12'467,"0"5"-197,1-4-1,2 5-94,4 3-92,3-1-38,10 1-2,3-3-5,-1 5-16,3 0-13,2 1-7,-3 2-2,-4 11-20,-8 4-62,-9 14-98,-15 14-340,-83 104-532</inkml:trace>
  <inkml:trace contextRef="#ctx0" brushRef="#br1" timeOffset="286813.4048">24388 8322 1204,'-4'0'280,"2"-4"2,-5 1-22,11-2-113,9-3-78,11-3-41,16-3 1,18 4-1,52-6 49,33 1-13,10-15-38,-45-3-16,1-8-2,-10-2-8,-16-4 0,-53 27-63,-3 0-96,65-86-461</inkml:trace>
  <inkml:trace contextRef="#ctx0" brushRef="#br1" timeOffset="287041.4178">25597 7275 646,'-6'-1'1076,"4"-2"-795,-4-1-113,8 4-54,8-6-24,14-2-42,16-1 0,10-9-6,8 4-24,4 1-6,1-1-6,3 0-6,-4 4-5,1 0-25,-18 0-69,-17 7-50,-14-1-233,-79-1-556</inkml:trace>
  <inkml:trace contextRef="#ctx0" brushRef="#br1" timeOffset="287443.4408">25595 7463 1150,'-4'6'280,"2"-1"-131,1 4-52,7-6 50,12-2 20,10-2-62,18-5-62,14-3-40,8-5-3,6 4-94,2 1-128,-9 2 54,-9 0 78,-13 3 66,-21 4 24,-8 2 4,-12 7 40,-8 5 76,-6 10 27,-13 6-51,-8 7-23,-16 11-34,-13 8-21,-54 55-10,-26 28-8,101-101 0,12-12-6,-27 25-1,24-27 7,20-15 8,12-12 23,16-12 17,10-4-22,18-5 11,12-3-4,9 3-13,47-8 2,23 5 13,42 13-13,-74 0-7,-11 1-13,-59-1-2,-12 1-53,-5-3-94,16-61-492</inkml:trace>
  <inkml:trace contextRef="#ctx0" brushRef="#br1" timeOffset="287646.4524">26098 7279 1179,'0'4'243,"-1"3"-171,-3 15-39,6 15 75,3 20 56,-1 32-31,-1 97-5,-18 78-67,-20 3-37,18-102-7,8-30-17,11-87 0,5-14-50,0-12-106,9 22-205,71-74-397</inkml:trace>
  <inkml:trace contextRef="#ctx0" brushRef="#br1" timeOffset="287962.4705">27065 6802 1722,'-5'-2'345,"-2"1"-210,-10-3-75,3 8-18,-4 9-26,-2 14-15,-8 17-1,-8 17-1,-7 20-56,-8 6-94,8-5-223,6-13 92,19-16 165,9-16 86,10-15 31,10-8 25,6-11 146,12-5 24,8-4-42,4-1-52,6-3-28,5-3-10,5-2-31,1-4-19,-1 1-13,0 0-69,-13 1-204,29-38-350</inkml:trace>
  <inkml:trace contextRef="#ctx0" brushRef="#br1" timeOffset="288142.4808">26969 7247 990,'-17'32'212,"6"4"-104,-13 29 0,15 6 39,12 7 31,14-1-28,10 11-55,6 8-53,8 4-24,-2-1-8,-3-5-10,-11-10-63,-11-12-191,-20 66-350</inkml:trace>
  <inkml:trace contextRef="#ctx0" brushRef="#br1" timeOffset="288341.4922">27065 7379 472,'-25'15'980,"-4"9"-819,-28 27-47,-2 19 40,2 5 7,8 0-91,14-8-43,10-8-27,12-19-6,10-14-102,10-13-184,7-13-197,65-68-148</inkml:trace>
  <inkml:trace contextRef="#ctx0" brushRef="#br1" timeOffset="288478.5">27093 7635 908,'11'-3'546,"-4"3"-283,14 4-68,1 10-35,-4 10-22,3 4-61,-2 6-44,0 1-18,1 5-5,1-4-10,2-2-45,2-11-94,5-9-227,42-51-373</inkml:trace>
  <inkml:trace contextRef="#ctx0" brushRef="#br1" timeOffset="288853.5215">27844 6800 1713,'1'-1'240,"-2"1"-160,1 0-65,-5 7 12,-4 18 6,-9 14-11,-10 20-5,-21 18-7,-50 66-1,-32 23-9,103-128-64,8-14-22,-17 19 55,22-22 25,18-27-20,18-17-106,19-14 38,21-14 62,60-32 1,-78 58-44,38-21 39,-9 10 36,-14 10 28,-20 20 95,-16 8 24,-18 12-6,-8 17-31,-11 12-7,-9 12-40,-8 6-31,-4 2-19,-4-2-5,0 2-8,-3-4-15,0 1-59,2-7-169,7-6-417,-18-5-456</inkml:trace>
  <inkml:trace contextRef="#ctx0" brushRef="#br1" timeOffset="289004.5301">27695 7341 1150,'0'-2'714,"0"1"-501,1-2-135,-1 7-20,4 2 11,-1 6-33,5 11-1,11 12-10,5 4-25,9 3-34,15-2-190,159 23-824</inkml:trace>
  <inkml:trace contextRef="#ctx0" brushRef="#br1" timeOffset="289460.5562">28621 7318 1655,'-37'2'308,"1"4"-118,-37 11-80,4 9-65,10 10-26,15 9-11,7 13-8,12 17-1,-13 60-8,-14 37-18,25-121-43,0-8-47,-19 42-20,-2-25 82,10-19 43,6-16 12,1-14 5,8-9 3,4-10 2,7-12-10,11-9-74,12-10-55,10-12 23,16-4-25,16-10 73,14-9 43,59-39 15,24 4 13,2 44 17,-114 54 19,-5 7 29,-10 4 59,27 2 26,-18 11-16,-12 15-40,-14 8-20,-6 10-29,-10 8-5,-6 6-4,-6 3-16,-8 5-15,-3 2-9,-2 0-7,-4 1-1,0 3 1,-4 2-2,-1-5-45,4-12-57,4-18-83,-28-15-450</inkml:trace>
  <inkml:trace contextRef="#ctx0" brushRef="#br1" timeOffset="289619.5653">28303 7875 943,'0'2'1068,"0"-2"-891,-3 7-119,6 13 2,-3 4 35,8 9-49,11 2-25,6-7-18,8-2-3,5-3-103,0-6-196,16 13-957</inkml:trace>
  <inkml:trace contextRef="#ctx0" brushRef="#br1" timeOffset="290708.6276">19708 8206 782,'-6'-1'553,"4"-2"-320,-5 1-23,4 4-123,1 8-45,1 13-33,1 15 1,1 21 7,5 9-4,5 3-11,-2 2 8,4-8-8,-2-7-1,-2-9 8,1-10-9,-2-7-40,2-9-175,0-11-149,1-36-480</inkml:trace>
  <inkml:trace contextRef="#ctx0" brushRef="#br1" timeOffset="291151.6529">19288 8110 1150,'0'-2'270,"-2"2"-137,4 2-124,-2 12-9,7 16-6,-3 26 6,2 29 1,-3 87 12,-16 70 2,-1 29-4,11-98-5,20-39 3,0-89-8,3-7 5,5-9 16,27 23 47,12-23 15,11-26 18,57-51-25,21-69-22,-2-42-23,-57 32-17,-25-10-2,-3-12 1,-19-14-7,-25 5-6,-33 10 0,-30 22 6,7 81-7,-4 12 1,-102-51-1,-52 66 2,74 31-1,13 18 0,13 4 6,54-16-1,8 1-6,7-3 0,-20 23-2,26 8-46,17 9-106,19 21-152,78 160-333</inkml:trace>
  <inkml:trace contextRef="#ctx0" brushRef="#br1" timeOffset="292076.7058">18415 10928 1036,'19'-24'333,"1"1"-63,18-14-38,-1 9-85,-4 13-66,-6 15-39,-4 14-18,-1 13-7,-4 8-11,-11 23 0,-8 10-5,-15 10-1,-16 7-10,-8 1-52,-5-8-37,2-9-18,5-19 23,11-18 50,7-14 39,9-13 5,6-5 26,3-3 35,2 1 38,2 0-52,9 0-41,12-3-5,8 5 38,15 0 15,8 5-15,4 1-18,3-1-12,-1-2-9,-8-6-30,-10-6-110,-13-13-190,-27-82-506</inkml:trace>
  <inkml:trace contextRef="#ctx0" brushRef="#br1" timeOffset="292594.7355">18355 10642 478,'-18'7'815,"0"5"-642,-22 14-70,-8 15 4,2 10 19,3-2-36,7 3-54,12 4-24,9 3-11,6 5-1,11 2 0,11 6 0,11 12 0,27 59 15,26 33-1,15-6-4,-54-129 1,2-14-1,93 42 7,19-67 8,-51-26 4,-9-13-2,-57 8 12,-3-1 1,-2-5 7,26-38-7,-9-8 1,-11-9-17,-4-4 1,-6-58-13,-25-9 0,-22-39-4,-13 56-7,-10 27 0,15 72 0,2 9-1,-6 7 0,-35-26-2,-6 12 2,-57 3-1,89 40 0,-43 0 0,11 14-7,6 12 8,13 7-6,8 6 4,12 3-13,7-5-10,11 0-23,6 1-17,0 3-17,7 0-13,0-2-109,3 8-7,2-2-101,-2 79-366</inkml:trace>
  <inkml:trace contextRef="#ctx0" brushRef="#br1" timeOffset="294523.8458">10182 7431 646,'0'-3'192,"0"3"-68,0-3 13,0 3-26,0 0-48,0 3-35,0 1-14,0 2 16,1 1 21,1-2 15,1 0-20,2 3-22,4-4-15,4 2 2,5-5-10,6 2 10,6-6-2,-1-4-3,-2-3-6,-6-1-7,-6 4-4,-10-4 10,-7-1 0,-4 2 1,-6-2 0,-4 1 0,-4 3 0,1 2 0,-3 4 2,5 4 8,2 4 4,7 2-4,-2 1-4,6 5-6,4 4-6,8 1 6,0-5-1,0 2 1,5-5 0,0 0 0,4-6 1,-1-5 6,5-4-5,0-8-2,3-3-1,-6-4-7,-3-3-1,-9-1 3,-5 1 6,-5-4-1,-10 7 1,-5 1 1,-9 6 0,-5 6 17,-4 10-3,-1 8 5,-1 9 1,5 3 6,7 5-3,12-1-9,11-5-15,8-6-1,8-4 0,8-3 1,2-7 0,3-2 1,3-4-1,-3-4-2,3-5-5,-6-6-8,-1 3-29,-4-1-7,-4 1-21,-4-2-19,-5 4-16,-4-1 1,-4 7 58,-5 3 37,-6 7 11,-2 3 25,-7 10-2,-1 3 40,-1 3 37,2 1 4,9-8-35,6-5-17,7-5-25,4-5-12,1-2-13,1-4-1,4 3-1,2-1-8,6 0-37,-8 1-66,4-1-94,11 4-154</inkml:trace>
  <inkml:trace contextRef="#ctx0" brushRef="#br1" timeOffset="302049.2762">20672 10910 1391,'-1'0'353,"1"0"-119,-4 0-89,4 0-49,0 2-31,-1-2-28,-1 2-19,1 6-10,-8 9-8,-6 17 6,-15 21 6,-6 11 0,-14 11-5,-1 7-1,-3-3-6,6 2 0,10-12-26,13-15-31,14-15-27,12-18-136,12-11-14,9-16-17,8-15-64,58-125-598</inkml:trace>
  <inkml:trace contextRef="#ctx0" brushRef="#br1" timeOffset="302464.3">20706 10877 1069,'0'0'327,"0"0"-66,0 0-54,0 0-84,0 0-63,7 10-51,7 3 2,10 12 13,10 9-5,2 10-11,6 4-1,7 4 1,2 0 1,-1-4 3,1-2 0,-7-1-2,-7-4 1,-12-3 5,-10-5 4,-6-4 11,-12-5 2,-7 0 9,-10 2 9,-7-3 9,-17-5-9,-13-2-16,-6-2-13,-5-7-5,-6-4-1,3-10-7,-1 0-9,2-3 5,8-5-4,8 0-1,9-3 0,12 3-6,10-1-13,10 6-32,9 6-26,2 2-40,4 4-90,5 2-297,10 6 207,57-7-319</inkml:trace>
  <inkml:trace contextRef="#ctx0" brushRef="#br1" timeOffset="302755.3166">21850 10864 1249,'-7'1'660,"1"-1"-513,0 2-28,3-2-17,5 0-23,-1 0-38,8-2-29,9-2-11,7-3 1,11-1-1,9 0 5,9-2-5,0-2 5,-1 2-6,-5 3 0,-6 3-11,-9 4-8,-7 2-37,-9 5-56,-8 5-103,-12 10-155,-60 43-456</inkml:trace>
  <inkml:trace contextRef="#ctx0" brushRef="#br1" timeOffset="302991.3301">21749 11383 619,'0'0'1106,"0"0"-945,4 0-79,11-3-13,9 2 23,18-3 1,15 0-42,13 3-27,9 2-12,45 4-11,-84-2 1,39-2 5,-13-1-5,-14 0 3,-13 0-5,-17 3-27,-8-3-60,-8 4-139,-15 2-333</inkml:trace>
  <inkml:trace contextRef="#ctx0" brushRef="#br1" timeOffset="304714.4287">15189 12724 1529,'-6'2'270,"1"4"-142,-3 4-52,3 3 1,-1 7-19,2-1-17,5 7-22,8 5-7,9 12 5,10 3 2,16 13-1,12 1-7,18 13-2,61 51-3,22 17-5,-6 4 8,-54-43-8,1 20-1,-4 3-1,-6 6 1,-11-1-1,-17-21 1,-43-63 12,-4-1 4,-7 0-2,2 58-2,-34 62-2,-63 32-1,-66-1-3,37-83-4,2-9-1,12-27 1,19-22-2,44-43 0,3-5-16,4-5-59,-36 1-159,-96-80-788</inkml:trace>
  <inkml:trace contextRef="#ctx0" brushRef="#br1" timeOffset="308770.6607">23320 10854 933,'0'-3'334,"-1"2"-100,1-1-10,-2 0-14,1 2-68,-1-2-40,2 0-30,-1 2-24,1 0-15,0 0-12,0 0-15,1 0-6,-1 0-15,3-3-6,6-4 21,4-9 11,6-3-11,3-3 0,-1-1 10,-5 3-1,-3 3 5,-2 3 2,-2 0-1,-2 6-4,-3 2-4,0-2-7,-3 7 2,0-2 5,-1 3-5,0 3-2,-1-3-6,1 1-2,0-1 1,-1 0-1,1 5 1,0-5 1,0 0 4,0 0-4,-2 0 5,4 0 0,-2 0 1,0 0 0,0 0 0,-2-5 0,2 10 0,-2-5-1,2 0-14,-1 1 0,1-1-3,-1 0 3,1 2 4,0-2 2,0 0 9,0 0-1,0 0 1,0 0 1,0 0-1,0-2 1,0 2 0,1 0 0,-1 0-1,0 0 0,-1 0 0,1 0 0,0 0 0,0 0-2,0 0 1,0 0-5,0 0 5,0 0-1,0 0 2,0 0 2,0 0-1,0 0-1,0 0-2,0 0 1,0 0-7,0 0 1,0 0 5,0 0 1,0 0-5,0 0 5,0 0 1,0 0-1,0 0-5,0 0 5,0 0-1,0 0-5,0 0-1,0 0 2,0 0-9,8 0 6,-1 2 9,3 0 10,2 2-10,-1 0-1,2 6 0,-3 2 1,1-2-6,0 3 6,-4 1-1,-1-1-1,-3 9 1,5 0 1,-2 3 1,-2 10 7,-1 2 1,0 11-8,1 11 6,1 2 4,-1 7-4,-1 0 1,-2-3-2,-1-2-6,0-8 7,-1-13-7,-2-8 2,3-10-1,-4-6 1,4-10 5,-3-5 1,3 0-1,0-3-1,0 0 0,0 0 5,0-3-4,0 3 1,0-2-2,0 1 0,-2-4-1,-2-2-5,1-3-8,-2-8-4,3-6 12,-4-9-7,2-3 1,4-1 0,0-6-3,4-2 8,2-1-7,-4 5 7,3 2 0,1 3-5,1 2 6,3 0-1,4 0 1,-2 4 0,1-1 0,1 4 0,2-2 0,-1 5 1,2-1-1,-4 7 0,0-4 0,-1 8 0,-2 1 0,-3 1 1,-1 5 0,0-4 0,-3 2 0,7-5 1,-2 0 2,5 0-4,0-2-1,4 4 0,-1-1 0,-4 3-1,0 4 1,-5 2 0,-2 1-1,-2 3 1,-3 0-1,0 0 1,0 0 0,0 0 0,0 1 0,0-1-5,0 0 5,0 0-10,2 0 5,-2 0 6,3 0 0,-2 0 5,4 0-4,-2 0-1,-1 0 0,-2-1 0,0 1 1,-2 0 0,2 0 0,0 1 5,0-1-5,0 0 0,0 0 7,0 0-8,-2 0 0,2 0-1,2-1 0,-2 1-1,0 0-11,0 0-16,0 0-4,0 0-6,-8 3-24,8 0-37,-3 0-131,0 9-110,-8 41-191</inkml:trace>
  <inkml:trace contextRef="#ctx0" brushRef="#br1" timeOffset="309798.7195">24059 11275 588,'-2'-5'286,"2"2"-26,-1-4-38,1-1-26,-2 4-35,4-2-53,-2 6-51,0-4-33,0 4-12,0 0-11,0 0 0,0 4-1,0-4-2,0 0 2,0 0-1,0 0 1,0 0 1,0 0 7,0 0 22,0 0 13,0 0 1,0 0-13,0 0-5,0 0-13,0 0-7,0 0-5,0 0 1,-2 7-2,2-4 0,2 2 6,-1 2-5,1 4 5,-2-3-5,1 5 9,1 1-2,-1 0-1,1 1-6,-1-2 0,2-4 0,-3 5 0,1-2 0,-1 2 0,2 0 5,-2-4-6,1 4 2,-1-2-1,0 4 0,2-6-1,-2 3 6,0-2-6,1-6 0,1 4 1,-2-6 0,0 0 0,1 0-1,-1 1 0,0-4 0,0 4 6,0 6-6,0-4 1,0 5 5,2-1-5,-2 1 0,2 2 0,-2-3 0,1 1 0,2 1-1,-3 1 1,2-4 0,-1 2 0,-1-1 0,0-4-1,2 6 0,-2-3 1,0 1 0,1 2-1,-1-8 1,0 6 1,0-7-1,0-3-1,0 1-4,0-2-26,0-2-45,0-4-138,3-57-563</inkml:trace>
  <inkml:trace contextRef="#ctx0" brushRef="#br1" timeOffset="310272.7466">24784 11032 1144,'1'-4'455,"-1"4"-290,0 0-52,1 0-19,3 4-35,6-4-38,13 0 0,8 0 19,8 0 4,5 0-22,0 0-5,0-6-8,-1 2-8,-3-3 5,0 1-5,-8-3-1,-6 0-6,-7-2-45,-4 4-74,-7-3-118,-10-33-219</inkml:trace>
  <inkml:trace contextRef="#ctx0" brushRef="#br1" timeOffset="310498.7595">25025 10609 1143,'-1'0'324,"1"1"-186,-3 7-84,3 8 18,0 11 45,4 17-35,1 10-29,-1 15-23,2 9-12,2 9-6,-1 1-12,2-3-5,-1-2-223,25 88-477</inkml:trace>
  <inkml:trace contextRef="#ctx0" brushRef="#br1" timeOffset="311240.8019">25804 10694 1347,'0'-1'296,"-1"1"-104,1 0-63,0 0-36,0 4-78,5 9-15,2 15 0,7 9 39,-1 16-10,0 2-8,0 6-6,-5 4 0,-4-4-3,-2-3-5,-6-1 1,0-10-7,-2-2 8,-3-10-8,2-8-1,3-12-16,4-8-14,0-4 0,0-6 16,3-8 14,1-15-15,3-19-11,5-22 7,6-17-20,-2-12-2,7-4 26,-1 10 14,0 15 1,0 17 13,-3 14 18,-4 17 25,1 7 4,-6 11-29,2 8-19,4 5-11,1 8 13,3 6-5,1 10 4,0 3-1,-6 6 0,-3 4 0,-4 4 5,-2 4-8,-6 4 1,-4 2-8,-2-1 1,1-6-3,-1-3-26,1-3-68,4-3-196,3-6-272,17 12-290</inkml:trace>
  <inkml:trace contextRef="#ctx0" brushRef="#br1" timeOffset="311481.8157">26601 10900 1531,'3'-1'372,"-3"1"-180,4-3-67,2 1-37,2-5-35,10-3-28,4 2-7,6-2-16,4-3 8,2 5-2,0-2-7,-4 0 0,-6 4-1,-11 0 0,-5 4-42,-5 2-58,-3 0-67,-3 8-351,-17 8-227</inkml:trace>
  <inkml:trace contextRef="#ctx0" brushRef="#br1" timeOffset="311780.8328">27002 10649 1342,'0'0'499,"0"1"-349,-3 1-79,3-2 7,3 4-39,-3 5-38,8 9 5,-1 9-5,3 8 8,-1 0 0,-1 6 11,-2 7 5,-4 5 2,-4 8-6,-4 11-10,0-1-4,0-3-6,1-10 0,3-13-1,2-10-15,2-11-48,3-9-60,3-11-120,2-8-35,15-55-345</inkml:trace>
  <inkml:trace contextRef="#ctx0" brushRef="#br1" timeOffset="312060.8488">27250 10466 1514,'0'0'331,"0"1"-231,4 5-99,7 10 4,5 6 55,8 12-7,1 8 5,3 10-2,0 2-7,3 5-1,-3 1-6,-5 8-15,-11 13-10,-17 2-1,-19 7-1,-15-2-15,-12 0-57,-3-4-75,-2-7-230,-56 55-438</inkml:trace>
  <inkml:trace contextRef="#ctx0" brushRef="#br1" timeOffset="312532.8758">25746 10365 920,'0'-2'375,"0"2"-154,-2 0-70,1 2 2,-1-1-30,1 0-69,-5 9-36,-6 16-12,-3 13-4,-9 25 10,-4 17 0,-14 77-2,5 45-2,23 15-8,18-88 1,15-17-1,1-64-71,6-6-208,86 88-430</inkml:trace>
  <inkml:trace contextRef="#ctx0" brushRef="#br1" timeOffset="313466.9293">27795 10940 716,'4'0'250,"-1"0"-73,7-1 18,10-2 42,8-5-21,6-2-73,11-2-49,1 0-44,-1-5-17,-4 5-12,-1-5-5,-10 4 1,-1-4 1,-12 2-2,-4-5-1,-7-2 3,-4 0-9,-5-5 6,-9-2-9,-3-4-6,-6-1-5,-2 3 3,0 5-7,-3 9 3,3 3 6,-1 12-1,-3 10-9,-6 9 4,-2 9 4,1 6 1,-1 4-5,3 6 5,7 3-1,1 4 2,9 9 0,0 6 10,8 3 1,5 1 1,2 0 1,6-8-2,6-6-5,0-7 0,4-4 1,2-4 2,2-5 0,4-1 2,0-7-10,2-10 10,7-7-10,4-7 8,1-7 3,6-10-2,3-10-10,-2 0-6,1-4-30,-3-2-40,-2 2-119,-2 2-379,27-45-475</inkml:trace>
  <inkml:trace contextRef="#ctx0" brushRef="#br1" timeOffset="314108.966">28982 10939 1038,'-1'-3'345,"-1"3"-81,1 0-9,2 0-69,2 0-74,2-1-43,10-2-19,10-4-23,14-6-6,13-3-5,8 0-4,-2 0-11,4-4 0,0 4 2,0-2-3,-4 3-42,-5 1-48,-10 4-105,40-11-402</inkml:trace>
  <inkml:trace contextRef="#ctx0" brushRef="#br1" timeOffset="314595.9939">29774 10467 1528,'0'3'223,"2"-3"-167,1 3-56,6 7 0,12 7 0,5 9 30,7 8-3,2 2 5,-4 2 28,-2 7-3,-2 4 18,-3 14-12,-9 13-36,-7 8-11,-5 5-4,-12-3-1,-3-7-10,-6-5-1,4-11-14,-2-18-2,6-20-4,6-13 20,-1-14 18,-1-17-4,1-17-8,1-16 3,4-15-8,4-14 4,6-3-5,2-6-1,8 6-6,3 7 6,11 10 1,3 11-1,4 4 1,-1 11 6,0 10 1,-8 6 11,-6 7-6,-2 6-4,-6 7-7,-1 5-1,-3 1-1,0 8-40,0 5-106,-1 2-324,1 41-441</inkml:trace>
  <inkml:trace contextRef="#ctx0" brushRef="#br1" timeOffset="314994.0166">30285 11219 1141,'12'-4'273,"-2"1"-113,12-4 19,-1 6 1,-4 1-75,0 5-62,-2 5-17,0 1-17,-3 10 3,-4-2 0,-2 7-11,-9 4 1,-8 4-2,-8 9-17,-8 0-48,-10 6-49,4-2-69,0-9-1,6-8 61,13-15 123,12-12 61,3-10 110,7-4-16,4-3-41,4-1-23,3 7-26,1-1-14,1 4-20,2 0-11,0 5-11,2 4-8,-1-1-1,1 0-7,-6-1-71,0 2-183,4 2-466</inkml:trace>
  <inkml:trace contextRef="#ctx0" brushRef="#br1" timeOffset="319132.2533">31141 10928 735,'-4'-8'628,"2"4"-319,-3-8-108,2 7-12,3 0-28,2-2-50,0 1-27,2 2-41,2 0-22,3-2-15,13-7-5,11 1-1,12-2 0,11-2 1,1 1-1,10 1 1,-6 4-1,-1-2 2,-3 6-2,-3 5-12,-4 1-27,-11 3-60,-9 5-50,-8 2-337,-22 27-445</inkml:trace>
  <inkml:trace contextRef="#ctx0" brushRef="#br1" timeOffset="319418.2697">31023 11475 1433,'7'2'230,"7"4"-223,17 2 14,14 2 80,9-7 70,6-3-51,4-3-24,1-7-24,4 0 3,-10-2-18,-2-6-21,-7 6-15,-7-3-11,-2 1-4,-5 5-6,-8 1-5,-5 2-25,-11 2-39,-4 4-25,-2 4-91,-6-4-263,-33 9-455</inkml:trace>
  <inkml:trace contextRef="#ctx0" brushRef="#br1" timeOffset="320582.3363">23487 12042 372,'2'0'330,"-2"0"-141,2-4-77,3 8-22,-2 4 2,2 3 2,2 8 2,5 6 11,3 8-11,1 2 18,6 2-30,0 1-39,6-6-14,3-2-8,7-8-17,8-2 3,6-7-9,0-8 1,2-10 29,-9-8-9,-3-4-8,-12-4 10,-11 6-5,-8 7-7,-7 4-11,-6 7-12,2 0-25,3 8-11,3 10 48,9 2 5,6 4-5,9-2-15,14-7 15,9-17 57,2-10 16,0-8-26,-1-11-4,-8-2-31,-6-2-12,-7 2-87,-2 8-241,47-11-364</inkml:trace>
  <inkml:trace contextRef="#ctx0" brushRef="#br1" timeOffset="321504.389">29855 11883 369,'0'0'1027,"0"2"-785,0 0-128,0 0-50,0 6-2,4 6-7,2 7 23,8 11-10,7 1-14,1 5-15,2-8-11,1-2-7,-2-9-4,-3-7-5,-7-4 0,0-5 1,0-6-1,4-5 0,8-6 0,6-9-7,8-6-5,4-3-26,-4 0 8,-6 9 8,-10 8-2,-11 10 11,-8 6-14,-1 8 1,-3 10 14,3 7 8,0 6-1,3 0-5,1-9-1,9-4 0,-6-6 0,6-3 0,-2-7 1,2-5-1,-1-2 10,2-3-11,2-2-77,5-4-143,40-15-363</inkml:trace>
  <inkml:trace contextRef="#ctx0" brushRef="#br1" timeOffset="323177.4847">10403 7570 1003,'-12'-9'289,"1"-2"-128,-11-10-74,4-9 0,-1-4 24,7-7-33,3 0-48,5 3-17,2 5 2,2 13 23,-3 11 28,3 5-11,0 4-31,0 4-24,0 5-12,-1 7 12,1 11 0,0 5 2,4-4 4,-1 1-5,4-7 0,0-5 0,3-7 0,-1-6 5,0-1-6,-2-3-1,-1-3 0,-1-3-7,-1-8 2,0 3 6,-2-3 0,-2 4-6,0 3-8,-3 4-56,3 3-152,-6 12-319</inkml:trace>
  <inkml:trace contextRef="#ctx0" brushRef="#br1" timeOffset="328043.763">23286 10348 1272,'7'11'131,"6"7"-98,14 23 13,8 14 22,7 17-5,5 11 6,34 66 9,12 25-15,13 7-26,-14-71-13,9-10-3,-11-3 5,5-4-11,11-9-15,14 3-60,8-9-272,-21-33-636</inkml:trace>
  <inkml:trace contextRef="#ctx0" brushRef="#br1" timeOffset="328659.7983">29398 10344 1783,'5'7'167,"4"3"-167,13 6-23,8 7 23,7 7 12,11 6 17,9 18 29,12 23 16,47 76-14,5 43-26,-13 12-13,-43-72-9,-2-4-3,-9-4-9,-9-5-37,-13-15-118,-21-63-182,6 71-349</inkml:trace>
  <inkml:trace contextRef="#ctx0" brushRef="#br1" timeOffset="330469.9018">22412 13644 1419,'0'-8'368,"0"2"-145,0-3-110,0 6-43,-2 6-14,2 2-17,3 7-23,3 12 11,5 17 0,1 14-6,-2 6-7,-6 10-4,-1 4-2,-3 5 1,-7-3-8,-3-4-1,-8-4-5,2-17-17,3-13-17,6-17-5,4-14 10,6-16 11,4-14 14,8-23-3,5-27 3,22-83-1,11-39-2,-37 143 10,1 13-4,17-37 6,-4 23 6,-9 19 6,3 11 6,-11 11-3,3 11-7,0 9-7,1 10 10,6 11 10,2 9-3,-2 15 1,2 3 2,-4 8 3,-5 1-3,-6 2 2,-6 1-8,-5-3-2,-4-11-5,0-9-8,-5-11-8,4-4-38,1-7-55,1-3-152,-11 9-498</inkml:trace>
  <inkml:trace contextRef="#ctx0" brushRef="#br1" timeOffset="330702.9151">23245 13977 1472,'0'0'518,"0"0"-361,0 2-32,1 0-31,1 0-25,5-2-37,6 0-14,8-2 4,9-4-2,10-5-10,6-4 1,3-3-10,-5 3 0,-8 2-1,-8 1-43,-4 7-67,-12 5-95,-2 4-441,-20-3-684</inkml:trace>
  <inkml:trace contextRef="#ctx0" brushRef="#br1" timeOffset="331001.9322">23842 13613 1521,'-1'0'464,"1"1"-347,-2 1-44,2 0-17,2 2-31,-1 2-19,4 6-5,3 7 8,-2 9-2,2 4 13,1 8 2,-3 1 5,-3 11-3,-3 9 2,-2 7-10,-2 9-2,0 7-7,-5-5 1,2-3-2,1-14-6,-1-17-11,4-13-43,3-10-45,0-16-63,3-9-123,15-67-74</inkml:trace>
  <inkml:trace contextRef="#ctx0" brushRef="#br1" timeOffset="331286.9485">24147 13516 749,'-3'-9'1080,"2"5"-827,-3-4-146,3 4-61,1 10-32,5 10-13,3 9-1,10 18 15,3 16-2,3 8 7,-5 13 11,-4 4 13,-5 9-4,-10 3-7,-10-1-6,-5 4-10,-12-1-7,-6-6-8,-11 2-2,-9-6-80,-7-4-76,-12-7-332,-125 71-401</inkml:trace>
  <inkml:trace contextRef="#ctx0" brushRef="#br1" timeOffset="331676.9708">22403 13219 689,'-2'1'1001,"1"4"-825,-2 12-136,-5 15 1,1 13 16,-7 12-5,-1 9-19,-9 6-12,-8 9-4,-6 11-7,-29 57-8,-6 28 7,22 31-8,29-67-1,33 4 0,38 9 0,33 4-13,55-1-67,52-13-157,35-51-356</inkml:trace>
  <inkml:trace contextRef="#ctx0" brushRef="#br1" timeOffset="332370.0105">24660 14248 1354,'-3'-2'345,"1"0"-105,-2 0-67,3 2-62,1 0-21,0 0-44,1 0-32,2 0-14,0 2-2,4 0-4,10 0 6,10 2 6,17-4 8,13-6 2,0-5-1,4-11 0,-1-11 0,-5-5-4,-2-7-2,-3-3 0,-12-4-8,-8-3 7,-12 4 2,-12 2-8,-10 4-1,-6 0 5,-14 4-6,-13 5-1,-6 10-6,-8 13 5,-5 9 1,2 14-8,3 14 7,1 13-5,-1 12 1,5 15 5,5 11 0,10 13 0,7 8 0,10-2 0,9 1 1,8-7 1,9-10-1,9-5 1,6-8 7,11-9-8,2-16 9,10-14 9,7-19-1,3-17-17,5-12-17,2-12-94,2-6-193,76-87-1439</inkml:trace>
  <inkml:trace contextRef="#ctx0" brushRef="#br1" timeOffset="332984.0456">26065 13974 1557,'2'-3'336,"0"3"-211,3 0-86,12 0 0,14 0 24,17 3 3,14 0-27,12 3-8,4-2 11,0 0-10,-5-4-13,-9-1-11,-10-2-1,-8 2-5,-10-2-2,-7 3-40,-13 0-66,-3 3-239,-13-15-651</inkml:trace>
  <inkml:trace contextRef="#ctx0" brushRef="#br1" timeOffset="333242.0603">26047 14615 1598,'6'5'258,"4"4"-252,19 7 28,14 0 58,12 2 29,9-7-5,4-4-46,4 5-23,-3-2-16,-6-7-8,-3-3-7,-8-6-5,-10-3-11,-7-1-21,-9 0-60,-7 6-66,-6 1-326,-13 6-349</inkml:trace>
  <inkml:trace contextRef="#ctx0" brushRef="#br1" timeOffset="351337.0953">27939 13530 775,'-6'-6'653,"3"2"-372,-4-6-88,0 4-43,2 3-31,0-3-50,4 2-44,1 0-14,0 4-11,0 0-12,1-4-94,2 4-250,-7-3-524</inkml:trace>
  <inkml:trace contextRef="#ctx0" brushRef="#br1" timeOffset="352555.165">27563 13890 1003,'-13'1'193,"8"-1"-52,-5 2-3,4 2-10,6-4-22,1 0-47,-1 0-23,3 0-11,-3 0-10,0 0-9,0 0-6,-4 6-68,-2 4-113,-4 8-161,-23 41-511</inkml:trace>
  <inkml:trace contextRef="#ctx0" brushRef="#br1" timeOffset="352959.1881">27539 14125 665,'-13'6'598,"-2"5"-353,-8 8-71,-2 10-50,3 9-28,1 7-46,9 7-29,6 3-12,7 3-8,8-6 5,6-8-5,5-13 0,2-10 0,2-10 9,1-8 1,2-10 4,3-5 3,4-10-6,4-15-3,-4-5-3,-4-9 0,-3-7-5,-14 3 0,-7-7 0,-6 3 0,-3 6 1,-7 4-1,-4 16 5,-8 15 35,-8 11 10,-1 10-12,-9 15-21,2 11-11,2 10-7,7 2 0,6-3 0,7-6-16,10-8-74,7-2-168,10 0-238,59 7-141</inkml:trace>
  <inkml:trace contextRef="#ctx0" brushRef="#br1" timeOffset="353113.1969">27920 14422 791,'0'14'289,"3"2"159,-2 7-191,1 9-76,5 3-89,-1 0-59,4-5-21,4-7-12,-4-11-114,8-9-192,27-43-382</inkml:trace>
  <inkml:trace contextRef="#ctx0" brushRef="#br1" timeOffset="353476.2177">28128 13977 1186,'-2'2'448,"0"-2"-230,2 7-110,-3 12-74,3 12-8,3 16-13,1 12-4,7-4-8,6-8-1,3-8-28,10-8-8,5-5 16,6-5 11,5-2 8,-2-2-1,-1-3 1,-7 4-19,-6 1 2,-9-6 12,-5 0 5,-10-1 0,-6-1 1,-6 5 16,-8 0 52,-9 3 10,-9 1-6,-9 1-18,-9-3-20,-2-3-11,1-7-14,5-8-9,6-4-13,6-7-80,13-11-240,-14-68-633</inkml:trace>
  <inkml:trace contextRef="#ctx0" brushRef="#br1" timeOffset="353661.2283">28214 13965 1361,'-2'-1'518,"1"-2"-279,-2 2-67,4 1-64,5-2-60,15-4-36,9-1-11,19-7-1,5 5-14,1 2-98,-4 7-125,-8 7-381,18 48-585</inkml:trace>
  <inkml:trace contextRef="#ctx0" brushRef="#br1" timeOffset="354098.2533">28825 14225 541,'15'21'217,"-4"2"74,13 18-58,1 1-67,-6-1-35,-5-4-61,-7-3-5,-8-1 52,-8-6-5,-6-6-14,-6-4-37,-9 0-23,-3-7-22,1-6-10,0-6-4,10-6-1,7-13-1,9-5-22,10-10-7,13-6 7,11-12 4,18-5 6,10-1-14,2-4 7,0-5 17,0 0 1,-13-1 1,-9 6 0,-13 12 0,-13 7 41,-12 12 28,-14 7-9,-11 4-14,-6 13-7,-12 8-12,-5 4-10,2 14-10,6 5-6,6 5-1,13 10-14,6 11-58,10 2-72,5 9-214,28 69-355</inkml:trace>
  <inkml:trace contextRef="#ctx0" brushRef="#br1" timeOffset="354309.2653">29449 13979 884,'0'28'307,"0"3"-38,-3 32-62,6 0-41,6-2-76,4-6-60,5-5-15,0-3-9,2-2-6,-4-9-15,2-5-156,-6-5-53,15 27-346</inkml:trace>
  <inkml:trace contextRef="#ctx0" brushRef="#br1" timeOffset="354519.2773">29859 13889 726,'-12'-8'797,"1"4"-623,-9-4-42,-1 20-39,0 11-33,-4 19-27,0 17-18,-5 15-9,-6 5-6,-5 5-10,-6-9-125,2-5-137,-46 63-314</inkml:trace>
  <inkml:trace contextRef="#ctx0" brushRef="#br1" timeOffset="355036.3069">30486 13680 1197,'-13'7'246,"-2"1"-179,-18 16-44,-9 18 34,-8 17 24,-6 18 6,-26 61-44,55-90-14,-19 46-16,12-10-4,13-20-9,15-19 1,12-11 0,8-9 18,12-6-4,5-9-7,7-7-8,6-9-18,1-11-57,-3-6-12,-8-7-15,-8-3 39,-10 2 31,-12 1 32,-11 3 20,-6 5 40,-13 8 21,-2 3 1,-5 14-32,-3 5-7,4 0-22,9 2-19,6 2-2,10-1-194,14 20-315</inkml:trace>
  <inkml:trace contextRef="#ctx0" brushRef="#br1" timeOffset="355194.3159">30598 14303 1272,'-7'10'257,"0"-1"-19,-2 9-103,2 1-82,4-4-53,3 0-8,7-4-211,21-1-297</inkml:trace>
  <inkml:trace contextRef="#ctx0" brushRef="#br1" timeOffset="355547.3361">30968 13703 560,'-3'0'856,"0"0"-663,-3 4-101,0 15-55,-5 17-2,-6 18-23,-7 21-6,-14 64 0,-15 26-6,41-118 0,2-9 0,-8 40-9,12-25 7,8-12 1,4-19 0,8-10 1,2-12 26,10-12 1,7-10-27,1-13-21,2-7-35,-5 3 19,-12 3 23,-8 9 14,-11 6 1,-11 11 30,-8 6 1,-12 8-19,-5 6 2,2 7-15,8-5-42,-2 24-333</inkml:trace>
  <inkml:trace contextRef="#ctx0" brushRef="#br1" timeOffset="355811.3512">31392 13829 1223,'0'-3'559,"0"2"-463,1 1-79,9 13-17,9 15 0,3 15 0,7 12 2,-3 9-1,-8-2 0,-2-3 0,-4-7 0,-7-9 0,-5-4-1,-3-1 0,0-7-39,0-6-122,-1 1-200,0 3-742</inkml:trace>
  <inkml:trace contextRef="#ctx0" brushRef="#br1" timeOffset="356047.3647">31754 13710 1535,'-11'0'244,"0"4"-110,-12 8-59,-4 14 10,-10 11-35,-1 14-29,-4 12-12,-6 8-2,-1 0-6,0-3-1,6-8 0,11-13-27,9-9-78,11-15-135,5-4-260,13-3-559</inkml:trace>
  <inkml:trace contextRef="#ctx0" brushRef="#br1" timeOffset="356260.3769">32011 13956 1552,'-6'5'336,"-1"9"-222,-10 8-42,5 5 3,0 10-37,2 8-28,4 3-5,-4 5-5,-6 5-42,1-2-99,-8 8-154,-1-1 26,-42 86-812</inkml:trace>
  <inkml:trace contextRef="#ctx0" brushRef="#br1" timeOffset="356628.398">32253 14220 1669,'-4'22'117,"6"0"-99,0 21 2,6 9 47,-2-1-13,2-3 17,0-9-29,9-7-18,1-9 4,8-13 8,-1-10-3,6-10-4,3-16-16,-2-10-2,0-6-10,-3-9 7,-11-4-7,-8-2 6,-11-3-5,-10-1-1,-10 2 5,-7 8-5,-5 16 11,0 13-1,-2 15-4,-1 17-7,-4 16 0,0 17-2,6 8 1,2 5-8,11-2-69,12-10-130,7-8-134,34 13-297</inkml:trace>
  <inkml:trace contextRef="#ctx0" brushRef="#br1" timeOffset="356841.4102">32662 13904 1314,'2'0'452,"1"-1"-221,5-5-50,7 2-44,4 1-52,3 2-58,-1-2-21,2 6-5,-4 1-1,-1 6-86,1 6-203,20 20-733</inkml:trace>
  <inkml:trace contextRef="#ctx0" brushRef="#br1" timeOffset="357183.4297">33289 13599 1279,'-7'-4'314,"-5"2"-31,-6-4-65,-6 14-110,-2 10-54,0 15-38,2 18-10,3 14-6,0 13 0,2 8 0,5 1 0,5-13-1,5-11 0,4-18 1,6-12 0,8-17 0,8-6 1,5-6-1,5-14-16,1-3-5,-3-8 6,-8-6 9,-5-6 6,-7-1 0,-10-1 8,-9 8 13,-3 4 1,-4 7-11,0 6-5,4 6-6,4 12-81,5 7-292,0 48-735</inkml:trace>
  <inkml:trace contextRef="#ctx0" brushRef="#br1" timeOffset="364129.827">20112 15987 838,'-7'-2'299,"4"0"-92,-3-4-27,2 6-14,5-2-10,5 1-37,7-9-20,7 1-17,1-1-16,-3 3-21,-8 10-31,-5 4-13,-4 9-1,5 7 1,-6 14 5,-6 8 0,0 9 0,-3 4-4,0 5-1,-1 0 1,-1-1-2,7-12-12,1-14-16,4-17-17,2-9-32,3-15-40,11-12 24,2-19 39,13-20-64,5-19 2,0-4 71,-4 5 45,-6 15 44,-6 16 44,-5 14 16,-5 9 1,-1 10-12,-1 4-41,1 2-26,3 1-7,8 3-4,5 3-1,2 0 4,4 2-3,-3 6 4,-3 12 1,-7 4-2,-4 13-3,-12 6 25,-6 7-8,-3 0-11,-6-1-11,3-6-4,6-7-6,0-12 0,6-6-33,0-6-54,3-3-114,9-4-270,16-19-206</inkml:trace>
  <inkml:trace contextRef="#ctx0" brushRef="#br1" timeOffset="364377.8412">20888 16229 1207,'7'-8'338,"1"1"-119,9-4 4,-3 3-65,1-2-49,-4 9-28,2 1-34,3 0-26,4-3-11,2 3-2,4-2-8,-1-5 6,-1 3-5,0-6-1,-3 2-9,-5 3-40,-4 0-29,-3 3-36,-1 4-147,-2 0-291,13 2-342</inkml:trace>
  <inkml:trace contextRef="#ctx0" brushRef="#br1" timeOffset="364969.8751">21519 15955 793,'-1'0'354,"1"0"-147,-3 0-59,6 0-10,-3 0 11,1 0-7,-1 0-46,-1 0-34,1 0-17,0 0-15,0 0-11,0 0-8,0 0-11,0 0 1,0 0 1,0 0-1,0 0 0,0 0 0,0 0 1,0 0-1,0 0 5,0 0-5,0 0 0,0 0 5,0 0-6,0 0-1,0 0 0,0-10-5,-3 6 5,1-2 0,2 6 1,-2-1 0,2 1 1,0 1 0,0 2 0,0 4-1,2 3-7,0 10 7,4 8 1,-3 9 5,0 7 0,-3 8 0,-3 9 4,-3 1 4,-4 2-4,-1-8-4,5-3-4,2-10-1,2-11-1,0-9-13,2-11-58,2-8-167,1-14-230,9-71-419</inkml:trace>
  <inkml:trace contextRef="#ctx0" brushRef="#br1" timeOffset="365264.8919">21913 15836 938,'2'-2'742,"7"2"-633,9 2-41,4 3 46,3 9-20,5 6-37,-6 6-21,-4 15-7,-7 8-2,-7 10 0,-8 8-2,-13 6-7,-10 6-4,-12-4-13,-5 0-1,-5-5-11,-3-7-19,-2-8-51,-5-6-150,-98 40-373</inkml:trace>
  <inkml:trace contextRef="#ctx0" brushRef="#br1" timeOffset="365764.9205">20375 15375 866,'-19'4'140,"6"0"-23,-13 4-26,5 6 34,9-3-2,-1 5-29,2 0-43,-1 7-24,0 1-19,-4 2-2,1 7-5,-4 6 0,-1 3 0,-5 10 11,-1-1 3,-7 2 8,-5 1 17,-12-2 1,-20 13-2,0-1 139,4-3-85,16-3-60,20-13-22,15 0-10,10-3 0,11 10-1,11 6 0,11 7 0,13 2-13,9 0-32,9-1-129,11-2-170,127 65-347</inkml:trace>
  <inkml:trace contextRef="#ctx0" brushRef="#br1" timeOffset="366608.9688">22540 16377 1344,'0'-5'357,"3"-2"-185,9-10-65,13 1-50,10 0-5,4 0-5,0 6-16,-4 0-8,-2 2-10,-2-2 1,-1 0-7,-6-2 5,0-3-4,-2-5-2,-1-5 1,-5-3-6,-5-4 5,-4 2-4,-8-2 4,-7 2-6,-7 2 1,-4 7 0,-13 4 0,-5 10 1,-8 4-1,-4 11 0,-5 7 5,1 7-6,1 11 1,8 5-1,8 3 1,8 4 1,10 6-1,8 3 1,8 1 4,4 0 4,11 0 1,4-4 7,7-3 0,8-7-8,4-10-4,1-3-5,-2-10 5,2-7 2,1-11-7,0-6-1,1-9-9,1-3-35,0-6-47,-2-5-91,-7 1-317,7-45-332</inkml:trace>
  <inkml:trace contextRef="#ctx0" brushRef="#br1" timeOffset="367192.0022">19564 17435 880,'1'1'176,"2"-1"-67,10 4-26,19 2 70,20-2 90,64 4-21,57-8-71,29 0-58,-74-8-40,12-6-22,17-5 1,19-7 1,3-1 31,12 5-20,18 6-22,-21 3-4,7-5-7,5 4-2,-4-11-9,-14 3 6,-3-19-5,-2-4-2,-46 4 2,-18 5-2,-28 17 1,-60 11-20,-9 8-38,-8 1-35,7 10-78,-24 17-74,-115 105-271</inkml:trace>
  <inkml:trace contextRef="#ctx0" brushRef="#br1" timeOffset="367754.0343">20975 17652 1046,'8'-16'748,"14"-3"-604,20-22-53,21 1-16,55-13-21,-76 42 3,37-3-22,-15 10-22,-8 15-7,-15 8-6,-11 7 0,-3 9 0,-3 0 2,-5 2-1,-4 8 0,0 3 6,-7 10 7,-5 7 8,-6 13-2,-8 6-8,-7 7-5,-4-1-7,-1-8-9,3-16-40,0-20-31,11-17-101,5-21-182,4-71-215</inkml:trace>
  <inkml:trace contextRef="#ctx0" brushRef="#br1" timeOffset="367988.0477">21494 17652 1069,'0'0'378,"-3"0"-108,3 0-93,0 3-45,-2 0-16,0 4-19,-5 4-22,-6 13-6,-8 8-30,-8 10-18,-13 7-10,-8 6-10,-8 0 7,-4 3-8,8-3-24,9-10-37,14-3-40,14-6-115,17-6-374,52 10-406</inkml:trace>
  <inkml:trace contextRef="#ctx0" brushRef="#br1" timeOffset="368800.0941">21983 18030 273,'-3'12'1027,"3"0"-845,-1 13-35,4 3 12,4 0-27,5-1-38,6-4-44,-1-1-14,2-4-5,-4-7 1,-5-5 1,-1-2-3,-6-4 0,4-4 3,0-4 0,6-6-20,0-9-5,6-6-7,-2-8 1,0-4-1,-5 3 1,-5 0 4,-7 5-6,-6 0 2,-7 5-1,-8 8 5,-9 10 3,-5 9 9,-7 8-6,1 7-2,5 0 5,7 1-7,14-4-7,4 1-1,7 4-1,7 0-5,1 4 6,2 5-1,0-2 1,-1 2-1,0 1 1,-2 0 0,0-3-1,-1 0 1,-2 2 1,0 1-1,-2-4 0,4 0 0,-1-3 0,4-1 0,3-5-1,-1 1 1,2-2-1,1-2-6,2-1-4,0-5 2,-3-4 8,0-1-5,0-8 6,3-5 1,1-7 1,2-6-1,5-2 0,-4-1-1,3-1 0,-5 1 0,-1 5 0,-2-6 0,-5 1 0,-4 0-1,-4-2 1,-7 0-1,-3 3 1,-6-3 0,-4 10 0,1 5 0,-3 7 0,7 7 0,-2 5 1,3 3 0,1 5-1,-2-2 1,5 2-1,3 0 0,-2 1-1,1 1 0,3 4-37,0-3-16,5 5-24,2 3-84,9 7-289,15 45-356</inkml:trace>
  <inkml:trace contextRef="#ctx0" brushRef="#br1" timeOffset="372770.3212">23744 16603 1760,'-1'4'326,"1"-4"-196,-2 2-74,0 2-1,2-1 17,4 1-16,9 2-22,8-1-8,18 6-11,6-1-5,4 0-8,1-1-2,-5-2 1,-2-6-1,-7 1-4,-3-4-71,-5 2-56,-6 4-70,5 20-485</inkml:trace>
  <inkml:trace contextRef="#ctx0" brushRef="#br1" timeOffset="373082.3391">23690 17426 1337,'-4'6'479,"1"2"-348,1 6-46,10 1 23,11 0 2,12 2-4,13-7-7,14-4-15,3-6-15,3-7-16,-3-8-16,-1-5-10,-3-3-6,-2 2-9,-3 0-10,-3 6-1,-7 4 0,-6 6-1,-9 4 1,-10 1-1,-7 0-22,-7 1-47,-5 4-32,-2 11 1,-4-2-22,1 4-31,-4-5-314,-17-35-582</inkml:trace>
  <inkml:trace contextRef="#ctx0" brushRef="#br1" timeOffset="392601.4555">25424 16484 1556,'-4'-5'458,"2"5"-288,-4-4-47,3 8-6,-2-2-15,2 1-38,-1 0-41,1-1-23,-3 6-12,-3 21 0,-8 26 12,-24 84-1,-13 65 1,3 4 1,20-23-1,-6-30 0,8 3-8,18-32-16,15-86-10,6-10-4,0-10 5,18 23 6,4-29 8,9-21 8,9-23 4,0-22-1,2-26 7,-1-8 0,-9-2 1,-13 2 0,-14 15 6,-15 12-5,-16 20 9,-6 13-10,-14 13-8,-8 23 7,-9 5 1,1 12 6,6 5-4,9-9-2,15 3-6,13 0-50,13 9-98,13 4-208,76 40-322</inkml:trace>
  <inkml:trace contextRef="#ctx0" brushRef="#br1" timeOffset="392788.4662">25776 17554 1424,'0'1'333,"0"6"-168,6 7-73,2 9 26,5 7-43,0 6-33,9 2-22,-5-1-11,4-7-9,-5-9-26,-1-16-86,-2-8-85,1-16-182,22-85-741</inkml:trace>
  <inkml:trace contextRef="#ctx0" brushRef="#br1" timeOffset="393367.4993">26628 16917 1367,'-8'-14'481,"4"-2"-305,-4-16-97,-1 6-31,1 0-9,2 6-21,1 11-12,3 4-6,2 4-7,-3-2 7,-1 0 1,-2-1 6,-4-4 22,-7-2 26,-7-3 14,-7 0-12,-8 0-9,-4-1-12,-3 10-21,-2 4-15,9 10-18,3 17 0,9 15 12,8 13-3,9 13 9,5 9 0,10 1-1,4-7-11,4-8-11,5-17 13,4-14 1,2-16 1,4-12 2,5-12 5,8-14-7,1-13-10,2-10-13,-3-10-8,-7-4 19,-5 4 11,-8 1 8,-4 6 0,-4 9 1,-8 12 0,-1 15 15,-7 9 15,0 9-30,-1 14-25,-5 16 25,-7 21 22,-1 21-10,-7 77 14,16-102-7,-6 49-10,2-5-3,1-16-6,9-8 0,2-12-13,2-3-56,7-6-42,-1-7-226,1-14-243,16-17-375</inkml:trace>
  <inkml:trace contextRef="#ctx0" brushRef="#br1" timeOffset="393752.5213">27020 16616 1361,'-2'-3'569,"1"3"-335,-2 0-94,-3 4-79,-7 17-40,-2 12-12,-7 20 0,-1 20-9,-2 14 0,-10 65-2,7 35 2,4-3 1,20-137 5,2 2-6,2-4 0,0 43 1,3-14 0,4-18-1,8-21 0,0-21 1,6-22 7,8-15 2,2-25-8,2-16-2,-2-11 0,-8-2 0,-8 5 1,-9 15 6,-12 22 10,-11 20 6,-7 13-23,-7 18-13,-2 9 12,3 9-20,9 8-87,11 3-219,4 34-743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27T03:21:56.78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3724 2931 1143,'-7'-4'328,"1"1"-142,-4-9-22,-1 6 1,2 2-44,1 4-46,1 0-42,1 0-19,1 4-6,-1 0-8,-4 7 0,-3 8-6,-3 11 5,-3 12-4,-7 13 5,-2 12 0,0 3 1,-3 2-1,2 2 1,1 0-1,6 4 0,5-7 0,5-4-1,9-9-1,9-9-4,11-11 0,8-5-12,11-16-21,10-3-31,14-14-118,13-9-112,4-6 20,125-53-79</inkml:trace>
  <inkml:trace contextRef="#ctx0" brushRef="#br0" timeOffset="435.0249">14261 2966 1095,'-5'-9'518,"4"5"-260,-5-8-121,4 11-71,2 4-60,0 11-6,0 14-12,0 17 10,2 17 2,4 6 0,5-2 0,2-7-1,2-17 1,6-6 0,1-9 0,11-1 0,10-3 1,4-5-1,5 1 1,-3-7 0,-2 2-1,-6-7 0,-8 0 0,-5 2 0,-11 1 0,-1-2 0,-9 0-8,-1 4 2,-1 1-1,-4 7 6,-1 5 1,-3 7 9,-4 7 13,-5 3-4,-7 3 14,-7-5-11,-4-2-9,-4-3-5,-6 1-7,-1-1-18,-6 0-136,-4-4-336,-76 14-363</inkml:trace>
  <inkml:trace contextRef="#ctx0" brushRef="#br0" timeOffset="615.0352">14019 3804 1234,'-3'-8'507,"3"1"-277,0-8-76,9 0-68,11-7-49,17-3-28,23-7-8,53-19-1,21-2 0,-3 6-62,-96 32-184,47-29-400</inkml:trace>
  <inkml:trace contextRef="#ctx0" brushRef="#br0" timeOffset="811.0464">14289 3341 1370,'0'-6'527,"2"-4"-321,1-6-80,12-8-53,7-8-32,17-6-28,12 1-13,11 4 0,5 10-2,2 16-40,-2 13-93,6 14-378,93 61-413</inkml:trace>
  <inkml:trace contextRef="#ctx0" brushRef="#br0" timeOffset="1150.0658">15431 2850 1340,'0'0'317,"0"0"-203,1 1-27,-1-1 16,3 2-35,6 4-49,8 1-11,2 3-2,-1 2-6,0 2 1,-5-2-1,-7 5-55,-3 9-97,-15 9-88,-85 69-582</inkml:trace>
  <inkml:trace contextRef="#ctx0" brushRef="#br0" timeOffset="1350.0773">15199 3105 1536,'-6'0'369,"5"3"-228,-5 7-96,3 3-40,-2 22-5,5 11-9,5 6 8,4 3 1,7-7-1,-2-6 0,-2-8-69,-3-1-124,-8-4-70,-2-7-215,-23-6-249</inkml:trace>
  <inkml:trace contextRef="#ctx0" brushRef="#br0" timeOffset="1605.0918">15283 3312 982,'9'-14'378,"0"2"-134,19-17-26,11-4-37,16-9-53,11 0-46,55-17-31,-81 44-4,40-10-11,-6 13-20,-16 12-8,-6 8-8,-12 14-6,-5 9 4,-8 9-5,-6 11-5,-7-5-6,-5 2 4,-9-8 4,-10-5 4,-12 1-8,-17 2-40,-15 3-76,-19-1-388,-115 18-373</inkml:trace>
  <inkml:trace contextRef="#ctx0" brushRef="#br0" timeOffset="1809.1035">15717 3226 1144,'6'-2'191,"-5"2"-76,4 0 37,-4 3 20,-2 4-31,-3 6-55,-1 7-31,-4 11 5,-10 10-7,-18 6-8,-13 10-21,-13 6-24,-9 11-8,0 6-118,5 7-216,-71 119-330</inkml:trace>
  <inkml:trace contextRef="#ctx0" brushRef="#br0" timeOffset="1999.1144">15668 3566 887,'15'-13'454,"7"7"-259,13-12 0,-3 8-29,1 5-44,2 5-52,5 0-43,2 0-15,6 0-3,-4 0-3,-8 2-6,-12 3-41,-21 13-247,-94 77-195</inkml:trace>
  <inkml:trace contextRef="#ctx0" brushRef="#br0" timeOffset="2171.1242">15477 3879 1451,'5'-8'486,"3"0"-343,18-12-58,14-5-32,17-8-23,10 5-25,0 7-5,-9 11-60,-11 10-146,-19 11-396,-46 42-413</inkml:trace>
  <inkml:trace contextRef="#ctx0" brushRef="#br0" timeOffset="2501.1431">15692 3931 1246,'3'0'165,"3"3"-164,7 3 60,4 0 58,7 1 35,-2 4-31,-1 0-27,-9-4-46,-4 1-26,-8 0-23,-7 6 9,-9 11 22,-16 7-4,-8 1-28,-6 2-37,4-7-68,11-9-29,10-5 17,12-6 86,7-4-7,10-4 11,7-4 27,12 0 104,9-10 2,13 0 14,4-7-9,2 3-30,-2-3-30,1 5-24,-6-2-13,-5 7-14,-9-1-10,0 0-63,5-8-247,64-52-376</inkml:trace>
  <inkml:trace contextRef="#ctx0" brushRef="#br0" timeOffset="2899.1659">16778 2909 1557,'0'-11'282,"0"4"-145,0-8-52,1 12 16,1 4-61,0 9-40,2 15-14,0 13 14,0 17 9,-6 7 0,-10 15-2,-16 6 2,-13 5-9,-11-12-6,-3-7-61,7-14-70,11-14-190,14-15-123,16-20 177,10-15 77,9-16 196,10-10 13,6-5 169,4-1 77,3 1-4,3 9-13,4 2-37,6 2-58,4-1-42,3 5-31,-1 0-28,-3 8-19,-8 4-19,-10 5-8,-5 8-1,-10 9-6,-10 5-74,-9 13-164,-15 9-121,-131 79-1057</inkml:trace>
  <inkml:trace contextRef="#ctx0" brushRef="#br0" timeOffset="3100.1774">16602 3676 1349,'6'-12'469,"9"-2"-314,11-15-29,16-8-9,18 0-53,56-15-40,11 14-16,-89 31-7,-8 4-1,31 3-15,-21 4-36,-16 14-72,-20 5-147,-25 16 154,-20 10-110,-16 8-294,-114 92-292</inkml:trace>
  <inkml:trace contextRef="#ctx0" brushRef="#br0" timeOffset="3477.1989">16814 3924 1022,'3'-2'271,"3"-1"-29,10-7 29,12-5-62,6 0-80,10-4-60,3 6-33,-7 0-24,-3 9-11,-14 8-1,-6 7-14,-14 8-32,-13 15 25,-10 11 21,-8 4 1,-4 2 0,3-8 10,4-4-11,10-7-2,7-7 1,7-5-8,4 2 3,7-6 5,8 5 1,9-1 1,16 1 0,8-9 37,4-12 4,-5-8 24,-11-7 13,-12-3 19,-7-4 2,-7 4-16,-7-5-18,-1-1-16,-2 2-26,-3-5-14,0 2-10,1-1-43,2 5-80,12-1-117,20-2-126,144-49-383</inkml:trace>
  <inkml:trace contextRef="#ctx0" brushRef="#br0" timeOffset="3747.2144">17668 3547 1358,'2'-4'265,"-1"4"-185,4-4-67,4 4 65,10 4 39,2 0-18,2 8-24,4 2-19,-7 2-23,-3 4-9,-3 0-17,-4 4-1,-4 3-5,-3 11-1,-3 3-33,0 4-89,1 4-148,6-8-49,6-11-170,31-23 170</inkml:trace>
  <inkml:trace contextRef="#ctx0" brushRef="#br0" timeOffset="4129.2362">17931 3718 532,'-1'-26'460,"1"7"-119,0-18-31,3 10-73,15 3-87,8 2-78,18-6-6,19-5-15,53-26-10,15 7-10,18 12-7,-46 20 6,-64 18-7,-5 2-10,-6 2-5,24 6-8,-14 2-6,-15 5-2,-12 6-13,-14 6-13,-21 1 22,-24 14 10,-76 41-19,-54 16-37,19-13-7,68-44 26,10-12 6,51-18 8,11-3 14,9-5 11,-14 6 17,18-7-2,8-6-14,9 6 11,12-3 30,12 0 18,15-3 18,10-5-12,3-7-22,0-4-22,-4-4-11,-12-3-11,-10 0 0,-13 1-48,-14-4-108,-56-72-693</inkml:trace>
  <inkml:trace contextRef="#ctx0" brushRef="#br0" timeOffset="4355.2491">18142 2990 584,'0'0'1173,"0"2"-1017,3 2-156,0 18 0,3 13 57,10 27 30,-1 18-29,2 10 8,-3 5-21,-2 1 8,-4 1-26,-5-3-3,0 5-15,-3-1-9,0-2-9,-3-3-87,1-3-269,-12 101-512</inkml:trace>
  <inkml:trace contextRef="#ctx0" brushRef="#br0" timeOffset="4955.2835">19433 3339 156,'-2'0'1524,"-1"-2"-1218,-1 2-184,4 0-67,4 0-17,2 2-25,7 2-13,17 0 0,16-1 15,15-2 5,9-3-11,6-8-3,-3-7-5,-4 0-1,-3-6-15,-10-2-75,-11-5-222,-6-63-471</inkml:trace>
  <inkml:trace contextRef="#ctx0" brushRef="#br0" timeOffset="5193.2971">19568 2988 1311,'0'0'465,"0"7"-465,2 8-16,3 16 16,3 24 15,1 20 48,12 69-11,-4 21-4,-15 33-1,-4-87-7,2-70-14,0-5-13,0-6-5,-4 27-2,2-8 0,-6-12-6,-3-7-85,7-11-177,3-9-228,12-51-193</inkml:trace>
  <inkml:trace contextRef="#ctx0" brushRef="#br0" timeOffset="5563.3182">19529 3385 677,'-6'-5'916,"3"5"-654,-9-1-118,6 4-61,-3 10-19,-11 13-7,-6 14-19,-6 9-25,-4 6-5,4-5-8,5-1 0,9-11-83,7-10-86,8-8-98,17-15 7,10-13 97,16-14-46,14-18-26,15-16-64,6-8-9,-1 5 308,-7 14 352,-10 23-35,-15 20-23,-11 12-68,-3 13-25,-7 9-37,0 5-16,-2 3-31,-1-1-28,-4 0-41,0-7-30,0-6-9,2-4-9,2 0-3,6 0-60,3-5-176,-3 0-316,28-27-402</inkml:trace>
  <inkml:trace contextRef="#ctx0" brushRef="#br0" timeOffset="5789.3312">20420 3050 1547,'-2'-3'476,"2"-1"-340,-3 2-91,3 8-45,0 11 3,0 21-3,0 20 23,3 25-17,-6 9 0,-1 63 3,-16 28-3,-7-3-5,8-73-1,8-65-32,4-7-76,4-12-70,-6 25-161,11-21-185,22-57-45</inkml:trace>
  <inkml:trace contextRef="#ctx0" brushRef="#br0" timeOffset="6144.3515">20539 3102 1153,'2'-16'260,"-1"4"-109,6-11-14,4 1 37,9 3-99,9 4-56,9 1-11,6 6-8,0 5 1,-4 7-1,-11 3 6,-9 7-6,-7-3-1,-7 8 1,-6-1 1,-3 13 72,-5 13 8,-6 8-36,0 9 2,-2 10-29,0 6-6,1 8-7,-12 60-4,-9 22 7,0-2-7,25-127 9,3-5-2,2-8-1,-9 28-1,2-14-6,4-15 0,3-8-1,6-12-39,-3-8-34,2-14-221,-4-88-444</inkml:trace>
  <inkml:trace contextRef="#ctx0" brushRef="#br0" timeOffset="6606.3779">20409 3518 1036,'-4'-12'330,"4"4"-95,3-14-22,7 3-49,16-3-67,11 2-46,10 0-21,6 11-13,-1 5-16,-8 8-1,-11 4-5,-14 3-10,-12 5-18,-14 10 17,-14 11 7,-15 8-32,-6 5-65,2-4-53,10-12 42,17-13 28,11-11 11,10-5 9,5-2 69,8-1 0,1 0 23,4 0 2,-6 4 22,-3 2-5,-7 0-39,-7 9 9,-10 6-11,-10 7 46,-11 9-17,-11 6-30,-5 3-17,2-1-35,3-7 22,12-12 30,9-14 33,12-4 84,3-8 51,6-2-21,-3 0-51,3 0-44,0 2-32,6 0-11,10 1 40,8 0-1,11-3-16,3-5-32,4-2-23,0-7-92,3 2-211,65-40-288</inkml:trace>
  <inkml:trace contextRef="#ctx0" brushRef="#br0" timeOffset="7012.4011">21240 3108 1713,'2'0'288,"-4"0"-177,2 0-39,0 1 3,0 5-75,2 8-1,2 14-13,2 11 14,-4 18 3,-2 6 3,-9 12-6,-4 8 0,-3 4 14,2-5-2,6-6-12,8-16 0,9-14 0,10-11-4,5-6 4,8-9 13,2-9 13,9-5 2,-1-8-13,-2-2-7,-1-4-1,-2-6-6,-2-2-1,-8-3 0,1-4-28,-3-2-55,-4-4-92,-10-2-300,-23-74-753</inkml:trace>
  <inkml:trace contextRef="#ctx0" brushRef="#br0" timeOffset="7201.4119">21591 3276 1391,'-2'0'466,"-1"0"-318,0 3-47,-1 0-26,-11 11-23,-9 12-26,-6 15-13,-11 8-11,-6 9-2,-2 1-47,4-3-160,15-7-163,35 17-299</inkml:trace>
  <inkml:trace contextRef="#ctx0" brushRef="#br0" timeOffset="7487.4283">22040 3222 177,'2'-4'1286,"-1"1"-1026,0-3-107,-1 6-26,-1 6-112,-4 9-15,-2 12 0,0 14 9,-10 24 5,1 9 8,0 5 19,2 3-14,9-6 7,7-10-7,10-10-20,7-12-6,8-13 8,7-4 5,7-7-14,3-14-2,-2-6-43,-6-6-72,-6-12-54,-6-5-55,19-73-348</inkml:trace>
  <inkml:trace contextRef="#ctx0" brushRef="#br0" timeOffset="7686.4397">22186 3443 1452,'-29'4'336,"2"0"-88,-24 6-52,5-2-56,13-1-80,12 3-56,3 6-4,8 0-24,3 13-34,-3 8-44,0 6-158,1 0-310,-9 34-139</inkml:trace>
  <inkml:trace contextRef="#ctx0" brushRef="#br0" timeOffset="8005.4579">22550 3081 1472,'0'1'262,"3"3"-262,2 5-51,5 4 51,1 8 23,2 3 43,4 4-2,1 9 16,-2-2 2,2 10-10,-8 6-13,-4 5-29,-3 9-11,-7 16-4,-11 68 8,-21 36-7,18-139-1,0-4-9,-19 45 2,-5-13-8,-9-13-12,-8-5-117,-131 69-347</inkml:trace>
  <inkml:trace contextRef="#ctx0" brushRef="#br0" timeOffset="79698.5585">6491 6408 1085,'-6'-9'160,"-5"-1"-118,-8-12-27,4 6-4,2 2 19,3 9-30,3 9-114,0 11-98,-23 42-274</inkml:trace>
  <inkml:trace contextRef="#ctx0" brushRef="#br0" timeOffset="80491.6039">5921 6556 1342,'-7'-5'480,"4"1"-312,-5-8-8,8 5-23,8-5-50,11-9-45,24-11-6,14-6 4,12-1-5,0 8-7,0 8 1,-9 16-16,0 11-4,-5 11-9,0 14 0,0 6-1,-7 12 0,1 6 1,-5 16-1,-4 10 1,0 63 6,-30 11-5,-23 4 0,0-109 11,2-3 0,-1-2-6,-16 35-6,4-10 0,-3-15-15,9-16-66,2-15-56,10-16-49,4-20-288,11-131-965</inkml:trace>
  <inkml:trace contextRef="#ctx0" brushRef="#br0" timeOffset="80682.6148">6554 6802 1451,'-11'-3'525,"4"2"-356,-14-7 37,6 8-5,-3 0-44,-4 8-62,-7 2-55,-7 17-25,-13 11-9,-2 14-4,-4 10-2,0 10-26,8-1-82,9 3-83,13 1-59,25 77-561</inkml:trace>
  <inkml:trace contextRef="#ctx0" brushRef="#br0" timeOffset="81835.6808">7338 6877 136,'-4'-4'1532,"2"0"-1180,-2-2-178,1 4-28,1 4-32,-1 0-41,3 0-67,0 5-6,3 14-18,-3 13 18,2 17 1,-1 13 1,-1 10-1,5 12 7,2 0-3,4-9-5,-2-12 0,-5-17-1,-4 1 1,0-4 0,-3-4 1,2-6-1,-1-11 1,1-9 0,1-5 1,0-5-1,0-5 7,1 0 1,-1-2-8,0 0 7,-1 1-7,-5-5-1,-5-7-1,-4-4-24,-4-11-13,-3-15-37,-5-10-52,-5-15-103,-6-2-374,-77-82-183</inkml:trace>
  <inkml:trace contextRef="#ctx0" brushRef="#br0" timeOffset="82096.6957">7010 7106 207,'9'-6'469,"2"2"-324,9-3 16,6 4 38,5 6-29,0 4-26,7 9-47,1 4 49,-2 3-46,-6 1-20,-8-2-4,-9 3-31,-6 2-15,-16 3-4,-12 5-1,-19 8-5,-15 8-11,-12 0-9,1-8-30,8-6-51,15-15-84,17-14-89,22-21-204,89-115-426</inkml:trace>
  <inkml:trace contextRef="#ctx0" brushRef="#br0" timeOffset="82407.7135">8038 6910 1183,'-13'5'469,"-2"8"-363,-18 4-2,-12 12 11,-6 7-22,1 4-61,2-1-23,6-2-9,13-4-23,7-9-32,12-11-25,6-5-7,5-4 38,4 0 49,3 0 0,6 5 93,1 0-17,1 4 14,10 0-15,5 6-33,6 2-16,9 5-7,4 1-2,6 0-8,1-1-9,0-1-3,-4-5-74,1-2-197,89-10-348</inkml:trace>
  <inkml:trace contextRef="#ctx0" brushRef="#br0" timeOffset="82773.7344">9460 6332 1795,'0'0'317,"-3"2"-233,-6 4-3,-6 11 0,-3 3-18,-7 13-36,-5 8-15,-7 4-3,-11 8-8,-12 3 5,-10 9-5,-51 38-1,82-71-20,-36 30 8,16-11 4,22-10 2,15-11-7,17-7-10,17-3 15,13 1 8,13 0 10,13-1-2,14-6 16,4 4 1,48 3 4,11-1-11,-2 7 0,-36-17-11,5 11-7,-2-5-12,-4-1-73,-50-4-115,70 12-551</inkml:trace>
  <inkml:trace contextRef="#ctx0" brushRef="#br0" timeOffset="83337.7667">10765 6473 1195,'5'-6'242,"4"-1"-236,12-12 42,8 0 54,14-13 39,16-1-11,5-2-17,9 8-41,-1 8 1,-8 13-2,-3 10-10,-4 13-35,-6 14-16,7 14-4,-5 13 6,-2 13-1,-8 16 2,2 73 14,-26 38 14,-29 28-7,-17-93-11,-9-13-13,-8-8-10,20-64-16,7-6-82,1-10-199,-27 55-441</inkml:trace>
  <inkml:trace contextRef="#ctx0" brushRef="#br0" timeOffset="83520.7772">11514 6600 1776,'-34'12'312,"-2"4"-213,-41 23-31,-48 41-20,-13 40-18,96-73-17,6 0-13,-32 51-12,-14 48-99,38 9-224,52-58-648</inkml:trace>
  <inkml:trace contextRef="#ctx0" brushRef="#br0" timeOffset="83737.7896">12890 6534 1909,'-4'1'267,"1"2"-207,-5 4-59,8 4 5,6 3 4,7 6-2,5 2-8,0-3-53,-7 3-185,-43 17-660</inkml:trace>
  <inkml:trace contextRef="#ctx0" brushRef="#br0" timeOffset="83927.8004">12318 6891 1521,'4'5'361,"0"5"-275,5 13 65,4 5-1,-1 7-21,0 4-58,-9 3-47,0 0-13,-6 2-11,-6 1-96,-12 4-117,-73 73-589</inkml:trace>
  <inkml:trace contextRef="#ctx0" brushRef="#br0" timeOffset="84156.8135">12596 6935 1316,'30'-3'240,"6"2"-80,77-2 115,45 0-95,6 9-95,-50-5-40,-20 6-18,-57-6-21,-12 4-5,-5 1-1,12 8-13,-26 6 4,-29 5 9,-27 16 0,-74 38-15,-59 19-74,-5-2-272,148-75-334,-44 3 54</inkml:trace>
  <inkml:trace contextRef="#ctx0" brushRef="#br0" timeOffset="84330.8235">12920 7122 1363,'-3'0'359,"1"3"-154,-2 4-38,-7 10-71,-6 8 6,-9 16-24,-12 11-23,-18 9-26,-49 54-20,-40 22-9,-18 23-96,75-61-133,36-26-559</inkml:trace>
  <inkml:trace contextRef="#ctx0" brushRef="#br0" timeOffset="84505.8335">12833 7354 1648,'18'-1'281,"4"1"-113,16 0 0,2 0-69,5 1-54,-1 2-23,4 3-10,-6 4-12,-5 3-99,-17 9-198,-47 75-408</inkml:trace>
  <inkml:trace contextRef="#ctx0" brushRef="#br0" timeOffset="84683.8437">12547 7754 1690,'30'-25'282,"8"2"-177,73-43 2,32 17-44,12 12-26,-61 29-22,-62 9-15,-12 12-27,-8 0-189,8 13-344,-66 69 77</inkml:trace>
  <inkml:trace contextRef="#ctx0" brushRef="#br0" timeOffset="85018.8628">12960 7777 1083,'0'-3'543,"0"0"-272,1 2-74,5 1-71,7 1-39,6 8-2,6 0-10,2 6-19,-7 3-17,-3-2-21,-14 5-8,-6 6-1,-21 9 9,-17 5-18,-21 11-68,-57 22-76,79-51-15,-35 20-37,16-4-26,21-17 78,18-10 142,25-12 2,18-12 138,23-5 57,18-5-55,7 0-40,7 8 13,-2-2 23,2 6-1,-5-3-25,-7 2-38,-6 3-32,-11-2-26,-17 4-9,-8 0-5,-15 6-73,-9 8-136,-7 7-25,-65 51-454</inkml:trace>
  <inkml:trace contextRef="#ctx0" brushRef="#br0" timeOffset="86497.9474">13819 6840 983,'-1'-1'560,"-2"1"-327,3-1-149,-3 3-24,3 4 30,0 13-21,3 15-11,-3 14-11,0 15-22,-4 8-10,-10-1-6,-7 1-9,-7-1-39,-8-5-154,3-2-357,-34 33-167</inkml:trace>
  <inkml:trace contextRef="#ctx0" brushRef="#br0" timeOffset="86671.9574">13838 7212 1004,'13'-16'466,"0"3"-291,14-15 38,3 2-18,8 3-60,1 2-55,2 3-43,-3 6-26,0 2-11,-5 15-11,-7 2-55,-9 10-165,-17 13-331,-75 66-250</inkml:trace>
  <inkml:trace contextRef="#ctx0" brushRef="#br0" timeOffset="86848.9675">13890 7471 1279,'25'-17'276,"6"2"-141,29-18 20,9 4-59,-1 2-45,-7 6-33,-9 12-18,-17 13-56,-23 18-418,-94 101 19</inkml:trace>
  <inkml:trace contextRef="#ctx0" brushRef="#br0" timeOffset="87174.9862">13948 7734 1090,'34'-26'240,"3"-2"-76,33-21 62,7 4-17,-6 16-37,-10 12-58,-13 17-46,-15 20-61,-23 15 26,-19 25-6,-38 66-18,-30 40-3,55-117-6,6-6-6,-11 34 5,19-20 0,16-22 1,20-21 28,14-14 43,16-14 11,12-14-11,53-36-8,18-13 12,-5-9-32,-98 55-25,-7-1-10,-10 9-3,22-22-5,-25 6-36,-18 11-63,-15 1-72,-17-1-44,-106-43-544</inkml:trace>
  <inkml:trace contextRef="#ctx0" brushRef="#br0" timeOffset="88053.0364">6554 10055 1508,'-4'2'381,"3"1"-208,-3 4-116,2-1 3,2 0 55,2-1 13,2-2-29,2 4-26,5 1-23,5 6-11,0 2-23,7 3-8,-4 7-7,-2 7-1,-9 8-6,-10 17-96,-18 10-131,-95 120-388</inkml:trace>
  <inkml:trace contextRef="#ctx0" brushRef="#br0" timeOffset="88286.0497">6066 10528 1645,'-3'-3'325,"1"3"-154,2-7-72,15 7-43,20-2 43,21 1 10,73-3-34,44-1-21,13-7-21,-65 1-7,-15-6-13,-6 5-1,-60 0-11,-9 8-1,-8 2-8,16-4-91,-20 4-82,-19 4-56,-78 19-486</inkml:trace>
  <inkml:trace contextRef="#ctx0" brushRef="#br0" timeOffset="88505.0622">6519 10683 1855,'0'0'268,"3"10"-227,3 9-5,0 18 55,-2 13 1,3 15-43,-5 7-28,0 3-12,-1-5-9,3-15-24,3-18-54,0-13-46,5-12-74,3-18-305,6-16 128,37-95-174</inkml:trace>
  <inkml:trace contextRef="#ctx0" brushRef="#br0" timeOffset="88655.0708">6725 10790 840,'-2'5'625,"0"-1"-343,0 15-176,2 13 89,-3 18-21,2 16-37,-1 3-44,2-7-39,-3-4-30,6-17-12,-3-7-12,0-7-23,-4-3-77,-9-1-70,-65 23-404</inkml:trace>
  <inkml:trace contextRef="#ctx0" brushRef="#br0" timeOffset="88836.0812">6124 11156 1843,'0'4'268,"4"2"-215,-2 5 44,6 5 7,2 3-46,0 3-35,5-1-20,4 1-3,4-3-68,7-3-91,9-8-303,10-13-233,113-61-225</inkml:trace>
  <inkml:trace contextRef="#ctx0" brushRef="#br0" timeOffset="88970.0888">6880 11059 625,'35'-15'513,"0"3"-192,34-14 31,-2 9-104,-9 5-85,-10 8-56,-15 8-98,-14 10-9,-23 16 0,-22 13-6,-24 18-74,-74 52-187,-124 59-384</inkml:trace>
  <inkml:trace contextRef="#ctx0" brushRef="#br0" timeOffset="89184.1011">6595 11403 1293,'41'-24'308,"82"-39"-82,-88 56 16,-9 7-89,25 3-86,-16 21-31,-13 23 3,-16 21-6,-12 17 5,-16 11-16,-16-2-2,-9-5-10,-6-11-10,-2-13-37,-1-14-55,2-14-103,5-18-458,-47-56-269</inkml:trace>
  <inkml:trace contextRef="#ctx0" brushRef="#br0" timeOffset="89362.1113">6607 11436 1038,'18'13'703,"8"7"-550,23 21 66,6 25-64,6 16-35,3 9 1,-1 8-4,7-5-57,2-1-39,0-14-18,-4-13-3,-2-18-82,-8-18-77,-4-22-156,86-70-781</inkml:trace>
  <inkml:trace contextRef="#ctx0" brushRef="#br0" timeOffset="89556.1224">8208 10432 696,'4'2'29,"0"0"-29,17 0-365</inkml:trace>
  <inkml:trace contextRef="#ctx0" brushRef="#br0" timeOffset="89884.1411">8510 10184 1542,'-5'-3'366,"4"3"-215,-1 3-137,5 10-4,9 8 41,1 9 23,10 3-38,-1 1-17,2-5-7,-7-7-4,-4-4-7,-10-8-1,-12 4-15,-18 3-71,-138 28-637</inkml:trace>
  <inkml:trace contextRef="#ctx0" brushRef="#br0" timeOffset="90335.1669">8096 10377 247,'0'3'1663,"2"1"-1462,1 5-200,4 14 100,2 21 87,-1 21-29,-2 20-87,-12 76-32,-12 19-20,-2-17-20,13-128-18,4-3-84,3-10-57,-1 20-57,7-22-262,7-20 98,0-20-113,2-20 191,12-133-46,-25 50 273,0 78 75,0 9 616,1 12-98,3-26-236,4 20 9,1 15-124,15 3-62,18 5-9,65 0-18,71-3-9,46-9-23,-65-1-11,3-2 23,-13-3-10,-26 5-21,-85 13 6,-16 6-13,-9-2-14,9 3-6,-34 17 24,-32 15 13,-69 50-23,-63 32-14,-12 11-6,63-40-68,7-7-71,8-25-64,7-22-328,33-37-314</inkml:trace>
  <inkml:trace contextRef="#ctx0" brushRef="#br0" timeOffset="90550.1792">8483 10775 1760,'0'5'269,"-5"6"-182,-2 22 45,-12 16 12,-6 22-33,-12 11-53,-6 6-32,-6 1-16,-3-2-10,5-4-6,4-7-67,18-21-38,10-20-11,9-24-32,16-19-160,13-24 43,14-19-205,94-143 113</inkml:trace>
  <inkml:trace contextRef="#ctx0" brushRef="#br0" timeOffset="90748.1905">8460 11063 490,'21'-27'499,"-3"12"-177,12-13-14,-11 26-89,-11 25-74,-4 22 10,-5 16-70,-2 13-29,3-3-19,9 0-5,12-6-1,17-11 5,18-6 21,11-19 42,58-11-27,13-36-19,-1-23-22,-49 4-8,-53 19-13,-3 2-10,-5 2-51,23-12-105,-13 3-94,6-34-328</inkml:trace>
  <inkml:trace contextRef="#ctx0" brushRef="#br0" timeOffset="90975.2035">9239 10867 1592,'-1'0'306,"-1"2"-223,-1 2-8,-1 18 36,-10 18-5,-4 16-29,-15 16-22,-14 7 8,-16 7-4,-56 50-20,-32 9-14,-7-22-8,61-59-11,60-42-5,7-8-1,7-8-26,-22 14-64,16-18-61,9-8-79,12-89-587</inkml:trace>
  <inkml:trace contextRef="#ctx0" brushRef="#br0" timeOffset="91148.2134">8853 10690 1512,'0'0'360,"0"4"-245,4 5-83,-1 10 79,5 14 9,4 16-26,8 8-41,6 7-32,13 0-21,6-4-33,17-5-78,7-5-155,125 18-553</inkml:trace>
  <inkml:trace contextRef="#ctx0" brushRef="#br0" timeOffset="91315.223">9585 11179 1762,'-1'10'321,"-4"1"-223,-4 14 68,-1 2 17,-1 2-58,2-2-79,3-5-31,-1 2-13,-3 1-2,-3 1-63,-12 4-92,-7 2-94,-103 43-505</inkml:trace>
  <inkml:trace contextRef="#ctx0" brushRef="#br0" timeOffset="91830.2524">9069 11521 1515,'-3'25'314,"-1"2"-136,-7 36 38,-7 19-22,-5 6-40,-3 9-80,-4-3-50,2-8-14,7-14-9,6-11-1,3-19-62,8-23-38,4-15-23,3-16 1,1-22-37,-1-20-37,0-21-62,-10-58 12,-1 85 96,-9-35 150,-8 28 132,-6 27 75,-4 36-6,-3 31-57,-2 25-39,2 20-3,-5 65-15,43-101-29,2 47-22,20-19-6,19-25 6,15-24 8,8-24-23,9-26-9,3-17-11,6-17-1,47-46-16,15-27-33,-102 80-20,-7 6-6,30-31 45,-18 22 25,-23 29 5,-16 26 30,-9 24 32,-4 19 26,3 10 11,-1 7-18,3-6-40,3-9-10,-1-9-16,3-6-6,2-5-8,2-7-1,-2-2-23,-3-8-83,1-6-79,5-10-181,40-79-661</inkml:trace>
  <inkml:trace contextRef="#ctx0" brushRef="#br0" timeOffset="92079.2667">10915 9965 2046,'-6'2'310,"1"4"-248,-10 8-17,-10 15 55,-7 10 35,-5 11-67,-1 2-46,-2 3-10,-3-1-12,-12 5-43,-9 0-88,-6-7-82,3-3-91,13-18-318,-31-29-67</inkml:trace>
  <inkml:trace contextRef="#ctx0" brushRef="#br0" timeOffset="92264.2773">10524 10246 976,'25'15'360,"-4"1"-79,24 29-17,-9 24-62,5 75-28,-33 59-49,-23 32-22,-7-80-22,6-34-31,-6-13-28,12-60-14,4-11-8,3-6-49,0 24-59,7-25-49,16-27-89,9-28-220,97-151-173</inkml:trace>
  <inkml:trace contextRef="#ctx0" brushRef="#br0" timeOffset="92882.3126">11373 9867 1836,'4'-7'364,"-2"3"-251,8-3-59,-9 7-20,-2 10 7,-5 12-23,-4 13 21,0 16-18,-14 10-6,-8 8-15,-13 5-47,-15-1-79,2-7-49,6-13 20,15-22 41,15-15 35,20-11 77,18-12-4,16-8 6,24-12 95,55-24 11,22-1-20,-89 35-14,-6 3-15,33-9-5,-15 4-19,-22 9-28,-15 7-5,-24 13-42,-19 13 40,-20 18-67,-69 53-151,-44 28-151,121-86 35,6-13 275,-24 26 61,24-19 69,20-17 91,22-9 196,20-10-46,18-5-118,10-7-88,5-4-43,-5 2-35,-2 1-17,-14 4-9,-15 4-6,-15 7-20,-18 4-50,-16 12-7,-23 12-41,-59 41-22,-34 35 28,100-58 85,3-2 28,-31 32 5,23-9 42,20-16 45,21-19 2,23-20 28,16-8 6,16-10-48,6-12-45,5-11-18,-2 0-12,-2-7-14,-5-1-49,-8 0-36,-9-4-42,-10 0-150,-18 0-304,-36-65-296</inkml:trace>
  <inkml:trace contextRef="#ctx0" brushRef="#br0" timeOffset="93180.3296">11429 10380 1029,'-10'-3'495,"5"3"-274,-8 0-35,7 12-111,4 14-15,2 19 18,0 20-14,0 11-23,-6 16-20,-8 2-2,-6 6-2,-17 2-8,-13-4 0,-12-4-8,-5-15 0,4-13-1,15-19-18,22-21 18,17-19 7,18-12-5,17-9 28,19-3 25,21-8-25,7 2-15,9 1 2,-3 3-4,1-1-2,-9 4-10,-15 1 5,-22 4-6,-18 4-28,-22 6-35,-20 6-63,-29 11-174,-190 67-501</inkml:trace>
  <inkml:trace contextRef="#ctx0" brushRef="#br0" timeOffset="93383.3413">10253 11640 1521,'27'-4'342,"15"-4"-176,91-14-1,49-11-25,-1 6-13,-60 13-25,-9-3-15,-5 12-27,-24-4-45,-58 3-15,-9-2-16,-5 2-64,12-4-23,-11-3-58,-9-3-160,-35-43-678</inkml:trace>
  <inkml:trace contextRef="#ctx0" brushRef="#br0" timeOffset="93623.355">10929 11140 1419,'-1'2'317,"-1"7"-241,-1 17-10,5 16 80,4 22-7,3 20-47,7 59-23,-3 22-29,-13 8-13,-2-73-13,-1-61-13,-2 0 1,1 0-2,-5 31 1,3-5-1,0-13-13,3-7-22,1-14-34,2-11-76,0-16-235,14-57-161</inkml:trace>
  <inkml:trace contextRef="#ctx0" brushRef="#br0" timeOffset="93825.3665">10910 11477 1526,'-8'3'367,"2"7"-206,-11 16-97,-7 19 59,-5 16 20,-12 14-22,-4 5-41,-8 6-38,-1-1-26,6-11-16,3-9-6,9-16-60,13-14-67,12-19-62,13-20-378,66-92-815</inkml:trace>
  <inkml:trace contextRef="#ctx0" brushRef="#br0" timeOffset="93992.3761">11124 11709 1865,'10'9'335,"-1"-1"-185,4 15 30,1 9-47,-2 7-25,-6 4-36,4 3-43,0-1-19,4-2-10,0-5-39,5-8-61,5-8-50,1-10-38,-1-6-148,7-18-695</inkml:trace>
  <inkml:trace contextRef="#ctx0" brushRef="#br0" timeOffset="95657.4713">5462 11154 985,'-2'-5'80,"-1"1"-80,-3-9-326</inkml:trace>
  <inkml:trace contextRef="#ctx0" brushRef="#br0" timeOffset="96431.5156">5475 10706 1209,'-2'-9'260,"1"5"-88,-1-9-4,1 6-27,-1 5-18,-2 1-49,1 2-53,-3 7-21,-5 10 0,-8 23-2,-14 18 1,-7 17-1,-3 12-14,2-5-7,7-7 2,7-11-15,11-8-24,16-6-31,10-5-56,17-5 28,4-1 49,10-2 35,-2-1 25,-5 0 8,-5 4 1,-15 4-10,-9 6 11,-16 2 18,-7 8 0,-7-6-5,-3 7-5,0-2-8,-2 6 0,7 7-13,7 4-60,12 8-31,17-1 55,12 3 29,10-7 16,3-9 4,-2-16 78,-5-6 57,-4 6 25,-12 9 8,-2 74-6,-21 74-19,-8 67-62,2-110-33,0-9-8,-2 5-17,4-19-10,7-20-11,10-89-2,1-2-33,-1-5-87,8 28-198,33 51-503</inkml:trace>
  <inkml:trace contextRef="#ctx0" brushRef="#br0" timeOffset="97017.5491">6931 13174 1151,'-11'-3'288,"1"-1"-40,-6 1 11,7-1-44,9 3-70,6-2-37,16-1-18,23-8 17,57-3-22,44 9-31,18 9-19,-67 0-17,-6-8-5,1 1-11,-4-8 5,-51 11-7,-7-2-39,-13 3-85,20 4-92,-22 7-119,-100 61-384</inkml:trace>
  <inkml:trace contextRef="#ctx0" brushRef="#br0" timeOffset="97198.5595">6968 13607 1696,'2'0'334,"7"-3"-224,12-4 16,19-7 12,18-2-20,64-13-49,28 5-42,-13 1-27,-103 19-3,-7 4-102,-5-4-82,19 4-274,5-4-465</inkml:trace>
  <inkml:trace contextRef="#ctx0" brushRef="#br0" timeOffset="97417.572">7317 13375 1409,'-11'12'339,"3"6"-194,-14 15-19,4 10 0,-5 11 3,-2 8-19,-6 11-44,-4 9-29,4 4-17,-6 1-10,7-3-9,8-8-1,8-7-44,7-13-43,14-16-82,10-17-197,9-23-270,86-109-405</inkml:trace>
  <inkml:trace contextRef="#ctx0" brushRef="#br0" timeOffset="97648.5852">7465 13810 1438,'0'9'323,"-3"10"-230,-3 28 51,-6 26-17,-10 72-10,19-99-33,0 43-16,12-13-19,19-20-5,16-19 17,15-15 20,16-19-19,46-20-25,7-24-4,9-7 5,-53 12 4,-50 20-17,-2 3-15,-4-2-10,27-14-57,-9-3-76,-9 1-71,-2-7-66,28-81-371</inkml:trace>
  <inkml:trace contextRef="#ctx0" brushRef="#br0" timeOffset="97855.5971">8750 13093 1750,'7'10'196,"5"-3"-74,9 8 61,14-2-26,6-6-31,10-4-48,10-9-42,6-4-24,8-2-12,2-2-30,-2 1-79,-11-3-74,-12 5-149,17-13-571</inkml:trace>
  <inkml:trace contextRef="#ctx0" brushRef="#br0" timeOffset="98264.6205">8653 13503 724,'-35'25'839,"16"-9"-620,-18 17-72,27-6-68,27-10-20,21-12-4,20-9-23,58-19-32,23-28-56,13-14-103,-54 18-70,-15 2 1,-55 30 103,-10 6 125,-11 3 0,13-1 138,-20 13 54,-11 17 87,-16 13-72,-14 14-94,-14 11-46,-14 6-38,-4 5-19,-51 36-9,88-71-1,-37 24-23,12-14-11,19-13 2,17-16 18,11-11 14,12-11 0,16-6 0,13-5 29,15-7 32,19 3-23,9-1-14,52 6 1,16-7 16,7 5-17,-51 5-14,-59 8-10,-9-1-49,-11-2-71,16-4-59,-20-9-155,-43-61-823</inkml:trace>
  <inkml:trace contextRef="#ctx0" brushRef="#br0" timeOffset="98444.6307">9084 13264 1137,'-6'0'639,"1"5"-483,-8 13-79,4 21 26,3 28 7,-4 82 1,7 58-26,-2 44-49,-8-54-16,1-36-20,4 0-30,16-38-62,6-86-103,3-19-332,67-18-360</inkml:trace>
  <inkml:trace contextRef="#ctx0" brushRef="#br0" timeOffset="98736.6474">10387 12989 1881,'-5'-9'285,"-1"4"-147,-18 3-67,-13 16-55,-18 14-15,-17 28-1,-50 62-42,-9 38-75,19 5-126,94-123-24,13-13 99,8-14 129,6 15 39,24-26 254,12-13 11,12-7-88,10-7-76,4 5-50,52-5-26,18 9-10,2-2-1,-102 11-14,-10 4-29,-4-4-71,19-7-154,2-46-553</inkml:trace>
  <inkml:trace contextRef="#ctx0" brushRef="#br0" timeOffset="98953.6599">10300 13145 1769,'0'7'240,"0"10"-201,4 29-21,8 30 20,18 92 58,4 64-20,-17 37-40,-23-60-18,-6-23-6,-3-25-12,3-53-4,8-80-20,2-15-15,2-4-36,-1-4-53,4-32-376,10-151-793</inkml:trace>
  <inkml:trace contextRef="#ctx0" brushRef="#br0" timeOffset="99239.6762">10472 13459 1454,'-10'5'595,"-6"2"-481,-20 17 9,-13 27 9,-12 25-21,-50 69-36,10 19-49,79-112-26,4-4-32,-16 43-74,15-26-43,15-24-41,21-41-112,17-41 32,19-24-178,19-21 94,48-57 57,-77 112 297,33-21 234,-7 32 279,-16 36-138,-11 34-45,-9 20-112,-5 13-83,-8-2-84,-1-10-41,-6-22-10,1-23-117,47-46-448</inkml:trace>
  <inkml:trace contextRef="#ctx0" brushRef="#br0" timeOffset="99606.6972">11346 12746 1970,'-11'3'263,"2"6"-209,-18 13-42,-4 29 15,-12 17 1,-12 16 40,-5 10-37,0 6-10,3-2-21,6-12-39,15-16-39,15-28-30,18-34 21,19-25-56,19-23-134,19-10 80,14-11-49,5 3 99,3 14 147,-9 14 213,-10 16 72,-9 18-10,-7 12-77,-14 6-44,-10 4-25,-13 6-12,-8 10-24,-10 7-34,-16 6-31,-11 8-14,-12 3-14,-15 2-63,-5-3-70,5-10-76,15-18-256,-11-30-312</inkml:trace>
  <inkml:trace contextRef="#ctx0" brushRef="#br0" timeOffset="99743.7051">11232 13249 560,'2'0'1172,"2"3"-896,6 9-99,-3 21-37,-5 20-40,-4 10-13,-3 3-48,5-3-39,12-6-40,8-14-136,101-16-480</inkml:trace>
  <inkml:trace contextRef="#ctx0" brushRef="#br0" timeOffset="99938.7162">11972 13424 1960,'-34'21'258,"-4"3"-69,-39 21-21,-48 44-74,82-57-29,-38 36-26,2 6-26,3 9-13,-3 9-84,5 2-64,10-5-28,17-20-22,19-23-336,19-27-117,47-67 135</inkml:trace>
  <inkml:trace contextRef="#ctx0" brushRef="#br0" timeOffset="100163.7291">11644 13729 1024,'133'-32'345,"-40"26"-20,-55 8-13,-4 2-100,-12-1-68,30 11-8,-16 4-34,-14 11-43,-15 7-11,-13 19 4,-16 13-4,-15 21-15,-41 67-12,-39 11-6,-27-2-6,55-71-9,51-51 8,2-3-8,2-7-51,-35 31-83,11-16-80,11-21-5,-30-48-527</inkml:trace>
  <inkml:trace contextRef="#ctx0" brushRef="#br0" timeOffset="100307.7373">11561 13893 1823,'14'7'360,"3"9"-222,19 17 39,1 18-67,-1 10-43,-4 2-22,-8-6-34,-2-9-11,0-12-147,30-8-212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27T03:24:48.937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5397 586 768,'-3'-4'672,"0"0"-427,0-2-17,-3 4-45,6 0-38,-3 0-20,2 0-49,1 1-34,0 1-31,0 0-11,0 0-8,1 1-46,2-1-94,0 4-197,6 3 0,23-2-376</inkml:trace>
  <inkml:trace contextRef="#ctx0" brushRef="#br0" timeOffset="419.024">5371 676 61,'-3'-4'1169,"3"3"-912,-3-6-119,2 6 7,-1 1-31,0-3-52,1 3-41,0 0-21,1 0-26,-2 3-88,2-3-125,-2 1-247,-10-1-248</inkml:trace>
  <inkml:trace contextRef="#ctx0" brushRef="#br0" timeOffset="1109.0634">5428 437 1053,'-2'0'353,"0"0"-113,-1-6-56,2 6-14,-1 0-20,2 0-50,-3 0-46,3 2-25,-1-2-19,-1 4-8,2-4-2,-4 4-1,-6 4 1,-4 6 1,-17 15 13,-15 10-8,-9 16-6,0 9 0,3 3 1,13 4-1,13-3 0,8 0-10,12-4-1,7 3 10,9-1-11,7-1 3,4-1 3,3-5-3,0-7 2,3-2 7,0-8-2,2-7-19,1-8-7,1-3 1,0-6-35,1-9-64,-1-6-88,2-7-136,42-46-336</inkml:trace>
  <inkml:trace contextRef="#ctx0" brushRef="#br0" timeOffset="1597.0913">6104 280 1186,'-4'1'550,"3"-1"-393,-2 3-5,-2 1-13,2 0-37,-5 2-55,-9 10-31,-19 17-10,-16 19 3,-15 13-9,-6 8-9,2 9-21,9-9-15,15-8-1,16-13 7,16-21 1,12-10-14,9-12-22,13-1 74,10-6 0,16-2 30,18-4 17,4-6 8,7-2-10,-4 1-25,-2 3-11,-3 0-3,-5 0-5,-4 3-1,-11 5 0,-18 0-35,-8 0-113,-12 2-194,-10-2-138,-41-21-465</inkml:trace>
  <inkml:trace contextRef="#ctx0" brushRef="#br0" timeOffset="1838.1051">6061 596 1162,'-1'2'565,"-1"2"-493,-6 9-72,3 11 37,-1 17 35,1 18-25,5 18-19,6 61-10,8 23-9,6-1 9,-11-59-6,-4-57-12,0-7 1,-2 2 9,0 35-10,-4-11-12,-6-10-87,-1-14-93,-1-13-78,-17-14-192</inkml:trace>
  <inkml:trace contextRef="#ctx0" brushRef="#br0" timeOffset="2056.1176">6047 802 1409,'-14'8'289,"1"3"-163,-16 15 12,-2 11-10,1 6-41,-4 6-30,3 8-41,-2 6-16,-1 5 9,-3 11-9,0 3-30,4 2-90,6-11-177,15-15-80,12-26-155,52-86 44</inkml:trace>
  <inkml:trace contextRef="#ctx0" brushRef="#br0" timeOffset="2246.1285">6203 933 576,'9'4'451,"-3"2"-311,9 10 52,-3 1 18,-2 7-3,1 6-26,-3 3-71,1 4-46,1 3-28,6 5-16,-2-3-19,6 2 1,1-3-2,-3-3-107,6-6-155,-6-5-204,13-25-362</inkml:trace>
  <inkml:trace contextRef="#ctx0" brushRef="#br0" timeOffset="2500.143">6735 292 1277,'0'3'227,"-1"0"-182,1 1-25,1 8-19,3 11 72,0 14 2,-1 12-26,0 9-28,-3 6 12,-3 3-10,0-3-17,-5-5-6,-2-16-41,0-9-61,-5-9-64,-5-12-337,-35-36-360</inkml:trace>
  <inkml:trace contextRef="#ctx0" brushRef="#br0" timeOffset="2746.1571">6579 488 1176,'-2'0'464,"4"0"-341,-2 0-77,4 4-46,8 0-27,17 5 27,13 3 12,15-6-12,10-6-114,-4-6 4,-4-2-44,-10 3-26,-16 6 90,-14 9 25,-16 2-13,-11 11 78,-11 5 123,-11 10-24,-12 9-19,-7 2-50,-10 5-30,1-4-52,4-7-107,12-17-130,-25-3-256</inkml:trace>
  <inkml:trace contextRef="#ctx0" brushRef="#br0" timeOffset="3533.2021">6561 812 321,'-6'-7'300,"3"4"36,0-9 3,-1 12-179,6 12-158,3 16 16,5 14 102,5 19-5,0 12-10,3 9-37,-4 1-11,-2 9-24,-2-2-2,-5-4-7,-4-6-12,-5-4-10,-4-16 1,-1-15-3,2-19-47,2-15-34,2-8-10,3-13-118,3-16-115,7-19 23,1-22 133,4-16-2,0-59 26,-11 90 144,2-40 35,3 9 200,-5 17 26,6 16 3,0 6-58,4 11-44,5 3-17,0 9-13,4 3-58,1 6-37,3 5-23,2 4-14,-6 10-9,-1 5-3,-4 8 12,0 9 6,-6 2 12,-3 9 26,-6 5-2,-4 10 7,-7 4 4,-4 11-14,-6 0-11,4 3-16,1-1 8,6 3-19,-4 3 10,4-1-2,1-9-8,-2-3 1,1-13-1,-3-10 0,4-11 7,0-11-8,1-13 6,2-4 9,-3-6 1,-4-6-16,-2-17-48,1-22-35,4-31-22,9-102-48,12-66-28,-3 63 56,-11 153 98,-2 7 27,1 4 60,-2-15 27,1 18 9,2 5 2,0 8-37,2 4-59,1 4-2,6 6-23,0 3 7,0 9-17,-8 11-38,-8 8 62,-8 3 9,-6 2 6,-3-4 3,5-4-8,3-11 5,3-5 0,10-13-6,3-7-11,4-2-28,16-2 39,4-10-18,16-7 3,12-8-192,4-9-132,105-94-389</inkml:trace>
  <inkml:trace contextRef="#ctx0" brushRef="#br0" timeOffset="3776.216">7513 409 1139,'0'-1'377,"0"-2"-215,-2 3-93,1 3 69,-2 4-92,-2 8-22,-5 11-13,-6 13 20,-7 13 10,-14 0-20,-6 6-9,-13 1-12,-2-5-23,3-12-85,15-14-24,17-12-87,19-16-238,38-46-227</inkml:trace>
  <inkml:trace contextRef="#ctx0" brushRef="#br0" timeOffset="4189.2396">7386 714 665,'9'0'175,"-1"2"13,8 2 8,-6 0-26,-8-1-19,-2 3-56,-2 1-43,-5 3 43,-5 9 8,-12 4-40,-7 9-45,-7 0-18,3 0-87,5-3-87,7-5-83,12-5 25,8-13 23,6-12 133,8-14 37,4-10 39,2-5 69,2-1-3,-1 7 54,-4 9 13,-1 12 4,-6 4-49,-2 8-28,1 9-9,1 6 35,1 10 10,1 10-23,1 12 31,4 8-29,0 5-17,0 7-29,-11 10-29,-3 1 11,-8 14-1,-7 65-8,8-110-2,-5 46-8,0-23-35,0-31 32,5-20-10,4-11-48,3-14-52,4-17-62,40-119-496</inkml:trace>
  <inkml:trace contextRef="#ctx0" brushRef="#br0" timeOffset="4842.277">7897 156 1437,'-2'0'462,"2"5"-462,-2 6-15,1 18 15,-2 14 97,-2 17-41,-2 10-25,-3 3-19,-1-5-1,-3-8-11,-6-10-6,-1-4-45,-3-9-84,3-10-86,-1-12-71,7-12-22,2-16 29,0-10 17,2-4 205,0-6 63,-1 3 139,-1 8 166,1 5 61,1 9-84,-1 6-51,8 2-90,1 2-80,4 4-61,4 4 0,5 3-20,1 1 19,8 0 2,5-6 19,9-4-12,7-8-8,8-4-64,3-14-11,7-7 0,1-1 30,-2 0 25,-8 2 19,-7 8 1,-12 2 5,-15 11 31,-6 5-1,-7 6-20,-7 5-3,-4 13 46,-10 12 38,-13 10-51,-15 12-34,-15 10-11,-8 4-8,0-2-88,12-12 0,16-19 71,15-17 25,14-10 0,12-10 18,3-6 6,9-2 40,5-1-10,10-5 11,12-1-26,6 2-9,5 3-17,6 4-7,2 1-6,-8 3-27,-10 2-35,-15 0-116,-11 0-155,-32 13-255</inkml:trace>
  <inkml:trace contextRef="#ctx0" brushRef="#br0" timeOffset="5276.3018">7792 1060 934,'-9'22'254,"-3"1"-95,-7 25 166,-1-3-131,5 4-64,4-4-50,-3 10-34,-1 6 8,-5 3-19,-2 4-19,-2-3-5,3-11-11,4-15-9,7-16-54,7-15-83,10-14-29,10-19 67,6-18 27,14-20-72,4-19-5,-4 2 145,-4 0 13,-5 12 114,2 13 34,-4 16-31,-3 14-31,1 15-34,-5 10-26,2 13-25,0 15-1,-3 11 20,-9 18-19,-8 14 17,-9 60 36,1-82-18,-9 43-9,5-14 17,4-19-22,6-21 28,4-15-44,2-11-6,3-10 0,6-10 7,11-6 28,12-13-35,14-10-38,9-14-104,2-14-357,92-169-401</inkml:trace>
  <inkml:trace contextRef="#ctx0" brushRef="#br0" timeOffset="5585.3194">8601 524 1508,'-5'-4'338,"1"3"-206,-5-4-75,-2 8-39,-5 10-2,-8 14-16,-9 27 0,-6 17-36,-10 17-240,0 5-33,3-9 15,11-17 188,21-28 86,14-26 20,17-20 191,18-22 76,14-13-50,13-6-61,3-4-79,2 7-31,-5 4 5,-3 11-33,-7 5-17,-10 13-1,-5 2-8,-16 9-137,-8 2-98,-11 7-47,-16 2-47,-66 43-251</inkml:trace>
  <inkml:trace contextRef="#ctx0" brushRef="#br0" timeOffset="5794.3314">8618 988 19,'3'11'611,"-1"1"-401,4 14 18,-3 7 6,0 2 0,-6 7 17,0 5-65,-3 9-36,-2 9-78,-2 5-26,-6 1-14,-7 8-5,-6 0-15,-9-1-5,-2-4-7,5-14-16,5-16-43,13-16-67,11-15-178,6-19-40,10-78-347</inkml:trace>
  <inkml:trace contextRef="#ctx0" brushRef="#br0" timeOffset="6013.3439">8314 1037 1480,'6'10'260,"6"3"-251,14 19-8,15 6 124,12 12 62,12 5-61,4 8-58,7 0-13,-5 0 13,-5-1-43,-10-8-14,-12-2-5,-11-7-5,-9-2-1,-11-4-41,-7-5-39,-12-5-32,-7-3-137,-35 29-369</inkml:trace>
  <inkml:trace contextRef="#ctx0" brushRef="#br0" timeOffset="6679.382">9150 678 1785,'0'-3'307,"0"-1"-187,1-7-7,2 1-23,6-1-27,4-1-63,8 9-5,3 9 4,5 11-7,-1 14 7,-4 16 1,3 16 12,-8 12 0,-6 9 4,-3 6-10,-6 6-5,-4 1 0,-6 0 0,-27 56-1,-35 8-24,36-110-23,-4-10-31,-38 49-84,-144 114-543</inkml:trace>
  <inkml:trace contextRef="#ctx0" brushRef="#br0" timeOffset="36813.1056">6124 9767 1025,'-3'0'285,"1"0"-169,-2 0-73,1 0 23,2-4 32,-2-4-40,3-3-29,3-1-21,1-2-7,0-2 0,1 3 5,-1 1-5,-4 5-1,0 4-9,0 7-148,-7 36-379</inkml:trace>
  <inkml:trace contextRef="#ctx0" brushRef="#br0" timeOffset="37809.1625">6172 9649 451,'0'0'203,"0"5"-68,-2-5 6,0 0 33,1 1-3,0-1-35,1 0-26,-2 2-1,2-2 4,-2 0-29,2 2-53,0-2-31,-1 0-1,1-2-40,1 2-79,-1-2-69,4 2-109,0 0-34,11-1-345</inkml:trace>
  <inkml:trace contextRef="#ctx0" brushRef="#br0" timeOffset="38898.2248">6300 9706 319,'0'0'231,"-3"0"-117,3 2-21,-2-2 69,0 2 48,2-2 17,-3 0-50,2 0-80,-1 0-58,-1-2-25,2 0-14,1 0-34,0 2-98,1 0-125,0 0-119,4-5-239</inkml:trace>
  <inkml:trace contextRef="#ctx0" brushRef="#br0" timeOffset="39437.2557">6246 9670 665,'-3'0'187,"3"1"-38,-3-1-13,3 2 35,0-2-18,0 4-40,0-4-47,0 0-38,-1 0-22,1 0-5,1 0 1,2 0 8,3 0 11,4 0-7,1-4-14,0 1-23,-2-2-35,-3-3-7,-2-4 29,-4 2-3,-4-3-3,-3 5 30,-3 3-6,-4 6 18,-3 5 12,-1 6 5,0 4 8,4 3-1,4-1-16,4 1-8,1-1-9,5-10 3,3 0 0,1-4 6,2-2 0,2 2-58,6-4-131,33-4-139</inkml:trace>
  <inkml:trace contextRef="#ctx0" brushRef="#br0" timeOffset="40475.315">6158 9766 130,'-3'0'648,"2"0"-414,-1 0-93,2 1 19,0-1-4,-3 0-55,3 3-61,0-3-26,0 0-14,3 0-47,-3-3-106,2 3-219,4-7-214</inkml:trace>
  <inkml:trace contextRef="#ctx0" brushRef="#br0" timeOffset="41697.3849">5252 9828 249,'2'-6'90,"-2"0"-53,1-6-2,-1 2 2,0 0 43,-3-3 10,1 5-18,-3 2-8,2 3 44,2 0 30,-1 3 2,0 0-50,2 0-56,2 0-20,-2 0-13,0 0 31,2 3-10,0-3 19,5 1 14,0 1 4,1 0-13,2-2 5,6 1-7,1 2-7,5-3-1,8 0-3,4-3 12,5 0-9,6-5-6,-2 3-10,3-1-1,-6 0-1,0 6-6,-6 0 3,-4 0 2,-3 4-4,1 0-2,-6 1-4,-1 4 1,-3-8-2,4 3-6,2 0 11,0-4-4,0 0-6,4 0 1,-4 0 4,0 3-6,-4-3 1,-4-3-1,-5 6 0,-1-6 1,-4 3 5,0 0-5,-2 0 0,0 0 0,0 0 11,-2 0-3,-1 0 2,-1-3-1,0 2 4,-1-4 2,-4-5 7,-6-2-19,-8-2-4,-9-4-15,-12 3 9,-3 0 6,-1 4 12,5-7-4,9 5-8,5-3 0,7 0-7,4 3 7,2 0 0,8 4 0,1 5 1,0-2-1,2 6 0,1 0-18,1 3-9,2 4-1,4-2 14,7 6 13,2 5 1,9 3-1,3 5 1,2 3-6,1 1 5,-4 3-11,-1-8 5,-6 3 6,-8-3-11,-6-1-6,-6 0 10,-12 4 8,-20 11 68,-15 13-37,-14 4-31,-2-5-27,12-10-168,11-16-120,9-42-259</inkml:trace>
  <inkml:trace contextRef="#ctx0" brushRef="#br0" timeOffset="42368.4233">6310 9704 135,'-1'-2'354,"-2"-1"-258,-3-2-71,3 2-17,1 1 4,0 0-12,0 2-83,4 2-29,-2-2 62,3 0 37,-2 0 13,2 0 1,0 0 15,-3 2 2,1-2-9,4 2-9,-1-2-211</inkml:trace>
  <inkml:trace contextRef="#ctx0" brushRef="#br0" timeOffset="42643.4391">6343 9666 455,'-3'0'205,"2"0"-61,-1-1 9,-1-1-9,-1 2-57,4-2-58,0 2-29,0 0-71,0 0-94,0 0-50,4 4-134</inkml:trace>
  <inkml:trace contextRef="#ctx0" brushRef="#br0" timeOffset="43306.477">6257 9745 292,'-3'0'276,"1"-1"-153,-2 1-52,2 0-11,1 0 6,1 0 16,0 0-4,0-3 17,1 2-2,-1 1-17,0-2-13,0 2-6,0 0-16,0 2-20,0-2-21,0 0-5,0 0-46,2-2-15,-2 2 5,1 0-2,2-2 0,-1 2-12,-1 2-24,1-2-11,0 2 29,-1-1 0,12 13-87</inkml:trace>
  <inkml:trace contextRef="#ctx0" brushRef="#br0" timeOffset="43425.4838">6259 9771 604,'0'-1'136,"-2"1"-80,0-4-56,-5-17-450</inkml:trace>
  <inkml:trace contextRef="#ctx0" brushRef="#br0" timeOffset="49804.8487">6212 9680 220,'0'0'251,"0"0"-130,-3 1 50,-1-1 44,-1-1-47,-1 1-44,0-3-31,0 3-31,-2-6-32,7 5-9,0-2-5,1 2-16,1 1-18,0 1-13,5-1 11,-6 3 19,2-3 0,0 0 1,-4 0 10,2 0 26,0 0 5,2 0-13,-2-3-5,0 3 1,0-1-5,4-2-5,-1-1 8,3-1 16,0-5 7,0 1 10,0 0-10,1-1-21,1 0-15,4-1-8,0 0 1,7-3 4,1-2-6,6 1 1,6-8 0,0-3 11,5-7 21,-2-2-17,-1 0-4,-1-6 2,-3 0 2,1-4-4,1 1-1,-4 5-5,-1 3-5,-1 11 0,-6 3-1,-1 1 0,-1 3 2,5-2 5,-2-5-6,2-2 6,1-5-5,2-1 5,2 6-5,2-3-1,-3 4-1,0 6 0,-1 3 0,2 2-1,1-1 1,3-5 0,5-1 1,-1-4-1,-2-1 0,-3 1 1,2 3-1,-3-1 0,-3 7 1,-5-1-1,-1 6-1,0-4 1,2 3 0,-4-5 0,6-1 0,5-10 1,11-12-1,6-7 1,7-8 0,-6 5 0,-5 7-1,-10 12 1,-12 13-1,-5 9-1,-5 6 0,-1 3-1,2-2 1,6 0 1,5-9 1,7-4 0,0-2 0,-4-3-1,-7 11 1,-10 3-1,0 2 0,-2 4 0,1 0 0,-4-3 0,5 0 0,8-6 1,2-7-1,9-7 1,10-10-1,0-4 0,0 2 0,-7 6 0,-8 12 0,-4 6-1,-3 4 0,-4 2 1,2 5-1,-4-4-1,3 3 1,4-3 1,4-8 1,1-3-1,4-4 0,0-2 1,-5 0 0,-3 6 0,-4 3 0,-7 7-1,2 2-1,-2 2 1,1 0-1,3-2 0,5 0 0,3-6 1,5 1 0,-4-2 0,2 0 1,-6 3 0,-7 2-1,-2 5-1,-4-2 1,2 2 0,0-2 0,1 0 0,3-2 1,1-2-1,2 0 1,-2 0-1,-2 1 1,-5 3-1,0 0-1,-3 6 1,-3 0 2,-1 3 7,-1-2-8,-2 2 0,4-2 0,1-4-1,2 0-21,2 0-101,-2 3-134,-11 8-418</inkml:trace>
  <inkml:trace contextRef="#ctx0" brushRef="#br0" timeOffset="52728.0159">6319 9855 360,'0'1'141,"-3"2"-98,6-1 13,-3 1 35,0-2 29,0 1 23,0-2 76,-3 0 7,3-2-40,-1 2-43,1 0-47,0 0-42,0 0-30,0 0-14,0 0-10,0 2-5,4-2-3,0 0 8,3 0 2,3-2-1,1 1 1,0-2 5,0 1 4,-3-4 5,-1 2 2,3-3-4,-5 3-8,-1 4-5,1-3 5,-2 3-6,4 3-1,1-2 1,2-1 0,1 3 0,1 0 0,-1-3 0,0 0 1,-1 0 0,-1-3 0,2 3 0,-2 0 0,-2 0-1,0 3-1,4 1 0,1 0 1,4 2-1,1-4 1,7 4 0,-2-3 0,1-2 2,-1-1-1,-1-1 0,-5-2 1,1 1-1,-4 1 5,-1 1-6,1 0 0,0 0 0,3 1 0,3-1 0,2 2 1,3-4-1,1 2 0,5-5 1,3-2 11,3-7 28,1 3-16,-5-1-13,-3 4-10,-2 2 1,0 0-1,1 0 1,2 3 4,0 0-6,1 0 1,2 2-1,-2 1 0,1-3 0,1-3 1,-2 2 7,-3-3 5,-2 2-4,-5 1-8,-4-3 5,1 4-5,-4 2-1,0 1-1,3 1 1,0-1 1,1 0-1,2 0 0,0 3 1,5-3-1,1-3 2,-3 0-1,4-3 0,-3 0 0,-3 2 0,0-4 1,-1 5-2,-3 3 0,-1 3-1,-2 1 1,1 0-1,1-1 0,1-2 1,-2 1 1,4 2 0,-2-4-1,2-4 1,-1 4 1,-3-3-1,0 0 0,-5 3-1,-1 0-1,4 0 1,-4 3 0,3-3-1,2 1 1,1 1 0,1-2 0,1 4 0,-1-2-1,0 0 1,1-2 0,-4 2-1,1-2 1,1 0 0,1 0 0,0 0 1,5-2-1,4 0 0,1 0 0,-1-2 0,-1 8 0,-3-4 0,-4 4-1,0 0 1,-5 0 0,0-3 0,-3 5-1,2-3 1,-2-2 0,-2 3 0,2-3 0,0 2 0,0 0 0,4-2 0,-4-1 0,-1 0 1,5 0 0,-5 0-1,0-1 0,1 1 1,4 0-1,-3 0 0,-1 1-1,1-1 1,2 3 0,-1-3 0,1 0 0,0-3 0,1 2 1,-2 1-1,-3-3 0,-3 3 0,-1 0-1,-4 0 1,0 3-1,0-3 0,0 0 1,0-3 0,0 3 0,0 0 1,0 0 5,0 0 2,0 0-7,-3 3 5,2-3-4,1 0 7,-3 0 1,3 0-1,-3-3-8,-2 3 0,3-3 0,-2 2 0,1-3 0,1 3 0,-1-2-1,0 1 1,-2-2 0,2 3-1,0 1 0,0-3 0,0 2 0,0 1 0,-1-2 0,1 0 0,1 0 0,-1 0 0,2 2 0,-4-6 0,1 5 0,-4-2 0,-1-5 0,0 0 0,-1 1 0,-5-3 0,1-2 0,0-4 0,-3-1 0,4 1 0,1 2 0,5 4 0,-2 6 0,4 3 0,4-2-1,-1 3 1,-1 0-1,3 0-5,0 0 4,0 0-4,0 3 5,0-3 0,0 0-5,0 0 5,3 0-1,-1 0-10,2 1-16,7 5 8,-1 6 11,11 5 8,1 3 1,-1 2-1,1 1 1,-5-1-1,-1 0 1,-5-3 0,-5-2-1,-1-1 1,-1-1-1,-3 2 1,-1 3 0,-1-4 0,-3 1 1,-1-4 0,-3 2 14,-2-2 0,-8 0-2,-6 6-7,-9 2-5,-10 0-1,-2 3-27,-1-3-54,5-13-197,-39-52-443</inkml:trace>
  <inkml:trace contextRef="#ctx0" brushRef="#br0" timeOffset="53861.0807">8504 7700 509,'-3'-1'230,"0"1"-73,-5-5 25,-1 4-37,0-2-11,-1 0-26,0 1-20,4-3-1,1 2-36,0-3-19,2 2-20,1 4-6,1 0-6,0 0 1,-1 0-1,2 0-1,0 0-5,0 3 4,0-3 1,2 0-5,-2-3 6,0 3 15,1 0 15,0-2-6,3 0-19,3-4-4,11-6 19,6-1-5,10-5-9,0 0-5,-3 2 0,-2 3 0,-1 3-1,-6 3-1,-1 4-16,-6 6 16,-4 4-4,2 1 5,-3 1 1,-1 1 0,0-2-1,1 0 1,1-3 1,-2-2-1,1-1 0,-5 0 1,1 0-2,-1-2 1,-2 1 0,-1-1-1,-2 3 0,0-3-2,-2 4 1,2-4-5,0 3 4,-1 0 2,1-2 0,1 2 1,-1 0-1,0 1 0,2-3 0,-2 3 1,-2-1 0,-2 7 8,-6 3 3,-5 11 3,-11 11-9,0 6-4,-7 5-1,0-1 0,3 2 5,5-14-5,4-7-1,7-7-2,7-4-89,1-4-67,3-3-92,3-6-249</inkml:trace>
  <inkml:trace contextRef="#ctx0" brushRef="#br0" timeOffset="54597.1228">8365 7460 600,'-2'0'168,"-1"-3"-55,-1 3 1,3 0 9,1 0-9,0 0-36,1 0-29,-1 0-14,0 0-23,-1 0-11,1 3-1,0 0 0,0-3-1,1 4-1,1-4 2,2 2 6,2 0 15,1-4 30,8-2 27,3-4-19,7 2-17,2 1-23,3 0-11,-2 3-8,-1 1 0,3 2 0,0 1 1,-4 2-1,0 1 6,0 0-5,-4 3 0,-1 2-1,-2 1 0,0 4 0,-3-2 0,-1 3 0,1-1 1,-2 2-1,-1-3 0,0 4 0,1 0 1,-5 0 5,-3-7-5,-3 0-1,-3 0 0,-5 2 6,-2 3 3,-6 5 2,-4 2 1,1 2-3,2-3 0,-3-1-3,3 2 1,-2-3 1,-1 2-2,0 0 0,-2-1-5,0 0-1,-5 4-24,-4 3-59,-3 3-131,-38 40-268</inkml:trace>
  <inkml:trace contextRef="#ctx0" brushRef="#br0" timeOffset="55699.1858">8833 7324 553,'-4'0'154,"2"0"-55,-3 0-40,1 2-17,4-2-42,2 3-9,3-1-14,3 6 7,6-2 15,1 2 0,-2 2 1,4 6 0,-7-3-1,-2 3 1,-5 0 1,1 1 13,-4-4 1,1 0-6,-1-3-3,2 3-6,0 3 0,0 3-8,3 2-88,7 33-183</inkml:trace>
  <inkml:trace contextRef="#ctx0" brushRef="#br0" timeOffset="60100.4375">8865 9838 940,'-3'0'144,"1"0"-36,-3-3-59,3 6-29,2-3-19,0 0 8,0 0-9,0 0-4,0 0-86,2-3-101,1-16-151</inkml:trace>
  <inkml:trace contextRef="#ctx0" brushRef="#br0" timeOffset="61648.5261">8855 9759 217,'0'0'60,"-2"0"-60,2 0-30,0 1-64,2 10 34</inkml:trace>
  <inkml:trace contextRef="#ctx0" brushRef="#br0" timeOffset="61939.5427">8829 9693 319,'-2'0'135,"2"1"-108,0 1-22,0 4-4,0-4 34,0 2 42,0-2-1,0-2-19,0 0-30,0 1-18,2 2-9,2 1-24,2 3-135,10-10-324</inkml:trace>
  <inkml:trace contextRef="#ctx0" brushRef="#br0" timeOffset="62512.5755">8806 9587 492,'0'0'147,"0"0"-78,0 4-69,2 0 1,-1 3 0,4 5 0,-2 0-1,2 3-22,2 1-101,-3 16-341</inkml:trace>
  <inkml:trace contextRef="#ctx0" brushRef="#br0" timeOffset="63133.611">8790 9830 322,'-3'2'272,"3"-2"-130,-1 2-70,1-1-13,0 2-4,0-3-23,0 1-17,1-2-14,2 1-1,-1-3 0,1 3 12,2-1-4,0-3 5,-2-4 40,0-6-16,0-1-20,-3-7-8,0 2-9,-6 1-9,-3-2-14,0 9 7,-1 4 16,1 4 1,2 6 10,-1 5-1,-1 11-8,3 6 5,3 8 2,0 2 2,3 0-4,3-7-1,0-5-6,3-13-7,-2-4-8,2-6 15,5-12 0,-2-7 47,4-8-35,-2-7-12,-3 1-2,-3 5 1,-10 10-1,1 8 2,-1 8 22,0 3 20,0 6-14,-5 6-14,-1 3-7,-2 3 2,7-7-1,3-4-8,3-4-45,7-3-256,10-35-357</inkml:trace>
  <inkml:trace contextRef="#ctx0" brushRef="#br0" timeOffset="63915.6558">8722 7445 497,'3'0'105,"2"2"-68,2 5 5,0 8 23,-1 10 55,-2 3 19,-4 7-20,0-1-8,-4-3-26,1-12-16,1-5-12,1-10-30,2-6-6,1-5-9,5-8-1,4-14 16,1-10-27,-2-10-11,0 4-13,-7 4 17,-3 15 7,-5 12 1,0 8 30,2 9 4,0 2-29,-6 13 22,-2 13-13,-2 6-1,6-1-2,4-5-7,7-8-5,5-9 0,-3-6-12,3-5-8,-1-9 20,2-10 27,0-7-7,-1-7-4,-6 0-15,-4 3 6,-6 7-7,0 5-14,-3 11 14,3 4 12,-1 4-12,-1 14 0,3 13-78,2 27-202,-7 137-539</inkml:trace>
  <inkml:trace contextRef="#ctx0" brushRef="#br0" timeOffset="64800.7064">4642 14199 684,'0'-4'270,"-3"2"-61,2-6-107,-3 8-36,4 2 30,-2 1 31,-2 0 1,2-1 10,-4 0-33,-6-4-56,-6 4-23,-10 4-25,-5 8-1,-7 17-8,-6 12-18,7 8 8,4 2 0,8-4-1,11-7-23,9-8-5,7-6-25,6-5 11,9-1 41,8 1-2,7-8 11,11-4 11,8-7 8,3-8-2,2 0-1,-1 4-5,-11 4-2,-7 6 1,-9 7-14,-9 1 3,-10 11 12,-8 5 48,-12 9 7,-10 12-20,-9 4-17,-7-4-9,-2-3-3,1-8 1,0-15-7,5-9-21,1-8-54,6-7-57,12-7-239,12-68-646</inkml:trace>
  <inkml:trace contextRef="#ctx0" brushRef="#br0" timeOffset="65011.7184">4979 14683 962,'3'0'204,"-1"3"-108,3 1 0,-2 3-1,-3 5-61,-2 9 37,-6 20 64,-6 12-59,-1 16-49,-3 3-18,4-7-9,7-6-6,7-7-160,4-4-296,18 28-86</inkml:trace>
  <inkml:trace contextRef="#ctx0" brushRef="#br0" timeOffset="65837.7657">4775 16069 665,'-12'-13'217,"0"3"44,-14-10-52,1 5-70,-1 4-56,-4 8-1,0 6-35,-1 11-8,-4 8-15,5 13-23,5 3 0,8 3-1,12-1-7,11-2-9,12-7-10,7 0-4,11-5-12,6-3-12,4-7 24,2-5 30,3-2 6,-7 5-6,-4 0-5,-14 12-23,-10 7 17,-10 1 11,-6 6 9,-8 5 24,-9-2 14,-6-2-13,-11 3 11,-9-7-16,-4-3-23,-6-5-5,1-9-1,5-7-69,6-5-66,11 0-80,15-4-142,30-14-294</inkml:trace>
  <inkml:trace contextRef="#ctx0" brushRef="#br0" timeOffset="66030.7767">5181 16396 1274,'-1'4'201,"1"7"-138,-1 14-48,-3 18 1,-2 14 26,-7 14-1,1 5-20,0-5-14,-1-8-7,5-8-97,5-10-232,6 52-236</inkml:trace>
  <inkml:trace contextRef="#ctx0" brushRef="#br0" timeOffset="66856.824">3785 14175 710,'0'1'374,"-2"-1"-203,0 4-65,1-3 35,-4 3 9,0 6-30,-6 8-78,1 13-40,-7 29-2,-14 71 0,-6 49 0,6 4-8,20-80-20,9-65-10,4-8-8,3-9-44,2 21-44,7-15-1,2-7 57,4-8 27,-1 1 18,3-4 23,2 4 9,-2 6 1,2 6 1,-5 9 1,-7 11 4,-10 15-5,-8 14 8,-9 3-8,-6 4-1,-4-7 0,4-11-1,-2-12 1,7-20 0,8-16 0,4-6-1,5 0-83,6 2 22,10 8 38,9 9 14,5 6 9,11 14 1,0 10-1,5 10 1,-7 10 11,-3 5 27,-12 6 13,-6 8 22,-9 0 43,-9-9-68,-2-10-39,-4-15 7,0-14-8,-5 2-7,4-1-1,0-2-76,15 60-227</inkml:trace>
  <inkml:trace contextRef="#ctx0" brushRef="#br0" timeOffset="74691.2721">7304 8146 1039,'0'0'269,"0"0"-166,0 1-101,3 2-2,3 1-7,6 7 7,3 4 12,3 5 8,2 8-11,-4 1 15,-2 1-3,-6-6-12,1 0-9,-3-5-6,0-10-63,1-1-54,2-2-53,-3-6-103,9-20-37</inkml:trace>
  <inkml:trace contextRef="#ctx0" brushRef="#br0" timeOffset="74907.2844">7489 7971 696,'0'0'305,"0"0"-193,0 4-104,6 1-7,4 8 23,4 6 6,5 7 3,1 3-16,2-2-17,-3 3 9,-3-7 2,-2 0-11,-5-7-42,-6-6-76,0-4-98,-12-3-92</inkml:trace>
  <inkml:trace contextRef="#ctx0" brushRef="#br0" timeOffset="75061.2932">7683 7904 756,'0'4'316,"0"-2"-230,0 10-71,2 5 4,-2 4 29,2 5-4,3 0-22,1 0-13,4-4-9,5 1-37,26 38-241</inkml:trace>
  <inkml:trace contextRef="#ctx0" brushRef="#br0" timeOffset="75533.3202">7359 9685 997,'-1'0'290,"1"0"-149,-2-4-141,7 12-41,4 3 2,3 11 20,1 5 19,0 9 25,-1 1-25,-1 5-10,-2-5-1,-5 1-100,-2-12-46,-2-4-107,-13-22-412</inkml:trace>
  <inkml:trace contextRef="#ctx0" brushRef="#br0" timeOffset="75709.3303">7650 9483 1265,'-3'12'153,"3"3"-84,0 15-54,3 14-15,-3 7-87,2 1 26,1-3-119,1-8-74,-2 24-119</inkml:trace>
  <inkml:trace contextRef="#ctx0" brushRef="#br0" timeOffset="83299.7645">8907 7539 192,'0'0'256,"0"0"-56,1-3-37,-1 3-29,0-1-19,0 1-14,-1 0 2,1 1-14,0-1-22,-2 0-35,2 0-25,0 3-7,-3-3-7,3 1-11,3 3 3,-1-1 9,-2 0-13,0-2-7,0-1 13,-2 0-44,2 0-203,-9-22-373</inkml:trace>
  <inkml:trace contextRef="#ctx0" brushRef="#br0" timeOffset="83871.7972">8801 7580 569,'-1'-3'133,"1"3"-29,-1 0-65,1 0-29,0 0-9,0 0-1,1 0 0,0-3 1,4 3-1,0 0-35,0 0-112,3 12-160</inkml:trace>
  <inkml:trace contextRef="#ctx0" brushRef="#br0" timeOffset="84103.8105">8868 7484 602,'-5'-1'156,"4"1"-33,-4-6-30,3 6-75,2 0-18,2 3-23,-1 0 10,3 0 1,0 1-18,-1 2-24,2 3-30,-1-2-41,1 20-56</inkml:trace>
  <inkml:trace contextRef="#ctx0" brushRef="#br0" timeOffset="85088.8668">6138 15160 307,'-4'-2'261,"0"-4"-148,-2-6-65,-3 1 12,-1 1 21,-4-2 24,-1 5 45,2 0-35,-3 1-25,5 3 14,3-4 16,4 7-17,2-2 16,2 2-35,0 0-36,2-1-15,-2 1 6,1 0-8,1 0-16,-1 0-15,10 0-7,13-3 7,12 0 0,10-3 1,11-1-1,2-3 0,3 3 0,-3-1 1,-2 4 0,-11 3-1,-9 1-7,-17 0-20,-7 0-60,-7 0-66,-9 4-6,-36 12-192</inkml:trace>
  <inkml:trace contextRef="#ctx0" brushRef="#br0" timeOffset="85319.88">6351 15097 880,'-2'0'341,"2"0"-139,0-4-86,0 8 16,-3-4 48,3 0-38,-1 0-49,-5 7-34,-10 13-37,-7 16-16,-16 26-4,-9 25-2,-40 72 0,-15 13-2,72-125-26,7-15-26,-23 26-41,17-25-47,12-23-121,-2-43-313</inkml:trace>
  <inkml:trace contextRef="#ctx0" brushRef="#br0" timeOffset="85540.8926">6232 15386 572,'7'11'198,"-1"2"98,6 17-85,1 9-32,0 13-5,-6 14-27,-4 11-47,-3 8-47,-2 2-29,0-3-14,-2-11-10,3-16 0,0-17-55,-1-23-92,4-11-80,-1-22-94,0-145-585</inkml:trace>
  <inkml:trace contextRef="#ctx0" brushRef="#br0" timeOffset="85734.9037">6406 15300 616,'1'0'670,"-1"5"-547,5 4-93,1 11 26,4 14 40,4 8 30,4 10-29,3 6-29,4-1-40,5 2-16,1-4-6,-1-10 0,0-10-6,0-5-47,-4-7-67,1-9 74,-3-11-265,16-57-197</inkml:trace>
  <inkml:trace contextRef="#ctx0" brushRef="#br0" timeOffset="85957.9165">6779 15117 1106,'0'2'277,"1"1"-199,6 13-63,1 14 39,3 15 48,6 16 2,0 10-14,7 12 13,13 65-37,-7 24-22,-8 3-16,-16-56-14,-6-77-7,2-10-5,-1-12-2,1 16-51,-2-21-132,0-21-44,-12-113-233</inkml:trace>
  <inkml:trace contextRef="#ctx0" brushRef="#br0" timeOffset="86317.9371">6885 14950 1302,'6'0'144,"9"0"-119,10 0-17,17-6-2,9-9 6,10-7 1,1-8-7,1 7-4,-5 5-1,-7 14 0,-8 14-1,-5 13 12,-7 19 41,-6 12 38,-7 14-28,-6 4 5,-5 8 4,-3-1-2,-4 7-1,0 8-9,1 59-24,11 24-15,3 13-7,-5-67-13,-4-7 6,-4-69-5,1-3 4,-3-11-5,3 29 6,-3-21-7,-2-15-36,-4-19-48,-8-14-155,-58-113-554</inkml:trace>
  <inkml:trace contextRef="#ctx0" brushRef="#br0" timeOffset="86493.9472">6970 15552 1053,'2'0'330,"5"-2"-255,9-2-54,11 0 41,14-6-8,11-3-21,6-9-15,4-4-18,3-5-3,-7 0-117,-13 5-251,-2-17-614</inkml:trace>
  <inkml:trace contextRef="#ctx0" brushRef="#br0" timeOffset="86828.9663">7197 15685 1045,'-4'16'241,"4"4"-167,-1 14-38,1-2-5,5-12 1,-4-10 0,2-10-31,6-16 14,6-14 11,6-16-26,7-17-33,2 0 9,3 9 10,0 16 14,-4 18-7,-2 18 7,0 14 0,-1 11 30,-3 9 30,-4 7 3,-8 5 12,-5 2-3,-9 3 42,-10-2 6,-7-1-14,-13-5-38,-14-2-34,-14-4-11,-6-9-16,-2-13-2,11-15-5,12-11-39,16-4-72,22-8-201,54-65-311</inkml:trace>
  <inkml:trace contextRef="#ctx0" brushRef="#br0" timeOffset="87001.9762">7784 15291 1269,'32'-8'277,"2"-1"-130,33-13-27,1 0-48,-3-4-31,-8 2-23,-11-1-8,-13 4-10,-14 7-22,-8 4-109,-11 0-85,-54-45-493</inkml:trace>
  <inkml:trace contextRef="#ctx0" brushRef="#br0" timeOffset="87227.9891">7916 14880 899,'1'13'332,"4"10"-254,6 23-38,3 27 46,16 72 55,7 36 51,4 39-69,-16-56-47,-3-40-32,-14-73-23,-1-12-14,-1-11-1,6 31-5,-4-22-1,-4-17-24,-3-10-58,-1-13-28,-7-14-94,-24-112-526</inkml:trace>
  <inkml:trace contextRef="#ctx0" brushRef="#br0" timeOffset="87406.9994">8024 15330 178,'-2'0'1145,"0"8"-923,-2 6-140,-5 14 26,-5 18 32,-8 13-32,-5 17-41,-1 1-38,1-8-25,6-14-4,9-24-85,9-21-148,11-22-53,14-34-26,79-179-346</inkml:trace>
  <inkml:trace contextRef="#ctx0" brushRef="#br0" timeOffset="87528.0063">8216 15283 647,'16'8'228,"-3"8"2,16 8 29,-5 14-65,-5 2-46,-4 5 2,-6 4-58,-3-2-53,3-2-39,2-8-167,26-7-397</inkml:trace>
  <inkml:trace contextRef="#ctx0" brushRef="#br0" timeOffset="87768.02">8668 14787 1907,'0'0'266,"4"10"-227,2 17-39,5 26-14,5 83-5,-6 66 19,0 45 0,-2-77 0,-4 5 0,6-14-1,-10-32-21,0-100-94,0-13-11,0-10 23,0 8 89,-6-28-15,2-27-425,-41-210-415</inkml:trace>
  <inkml:trace contextRef="#ctx0" brushRef="#br0" timeOffset="88607.068">8775 14616 1211,'2'-3'229,"2"-1"-193,5-5-13,6 0-12,-2 4-11,0 2-25,-2 5 25,5 10 12,1 11 49,4 18 35,1 20 32,1 20-1,11 66-31,-4 32-16,-3 12-20,-11-52-12,5 5-23,0 15-10,-4-52-6,-13-60-7,2-3-1,-3-7 0,0 35 1,1-25 7,-4-17-9,-4-18-3,-8-12-26,-9-13-55,-13-16-151,-13-19-83,-8-30-146,-33-64 117,66 91 229,-16-49 118,12 6 31,17 10-4,13 3 41,13 7 65,9 10 58,3 16-26,-4 15-12,-1 14-39,-2 12-41,-1 11-52,-4 6-21,-4 12 0,-7 14 0,-12 15 2,-11 16-2,-9 2-5,-1-7-7,5-14 12,8-23 6,8-12 4,2-10-5,6-7-4,3-4-1,1-3 7,8-1 5,6-2 0,6 8-10,2 4-1,2 8-1,-4 7 1,-3-1 8,-5 10-9,-6 3 7,-9 3 49,-7 13 17,-13 6-29,-10 10-19,-11 5-25,-7 2-4,-7 0-14,0 1 4,5-8 5,4-16 9,16-15 7,14-17 26,8-7 2,7-4-35,8-3 0,8-4 24,10-10 12,13-1-2,5-2-7,6 2 2,-6 4 14,-7 4-2,-10 6-11,-4 6-14,-7 4-1,-6 4-13,-5-2-2,1 0 2,-4 1-2,2 3-49,5-4-149,6-6-160,54-49-379</inkml:trace>
  <inkml:trace contextRef="#ctx0" brushRef="#br0" timeOffset="89479.1179">9893 14619 1400,'0'0'315,"0"0"-167,0 3-74,4 9-32,2 12 60,6 15-26,3 14-29,0 13-4,5 17-10,8 56 11,-6 36 2,-14 22-14,-11-65-11,-2-19-3,5-69-3,2-13-15,-1-6 0,1 20 0,-1-16-31,1-17-53,-4-5-87,-16-7-347</inkml:trace>
  <inkml:trace contextRef="#ctx0" brushRef="#br0" timeOffset="89819.1373">9985 16270 1237,'2'-1'374,"4"0"-247,4-8-26,4-10 4,5-7-53,-4-8-22,-2-6-12,-5 3-4,-5 2 17,-3 5-2,-5 9-5,-1 9-8,-7 0-16,-5 10-15,-9 14 11,-3 8 4,-1 9 13,7 6-5,6 2 8,8-6-15,8 1 0,4-3 0,5-5 4,4-2-5,-1-10-9,3-5 7,2-3-22,1-5-67,4-11-71,4-12-116,42-100-336</inkml:trace>
  <inkml:trace contextRef="#ctx0" brushRef="#br0" timeOffset="90103.1536">10266 14686 1377,'-3'-3'380,"3"3"-187,0 0-119,0 3-40,-2 1-13,4 7-6,1 8 32,4 15 7,1 11-15,5 8-2,-3 5-7,-3 5-10,1 0 11,1-2-19,-2 4-4,-3-3-7,-2 4 1,-2 4-2,-1 5-29,0 0-92,2 0-170,8 111-402</inkml:trace>
  <inkml:trace contextRef="#ctx0" brushRef="#br0" timeOffset="90417.1716">10380 16229 987,'4'11'237,"2"3"-143,2 9-44,4 0 35,-1-10 68,-4-9-63,-2-7 11,0-8 11,-1-2-25,0-12-43,-4-4-29,-4 0 10,-4 1-13,-5 3 15,0 7 26,2 11 20,-1 4-5,5 12-38,-3 2-23,3 8-7,4 0-1,2 4 0,1-5 0,1-7-17,2-3-28,4-8-29,4-4-54,1-11-113,35-87-311</inkml:trace>
  <inkml:trace contextRef="#ctx0" brushRef="#br0" timeOffset="90717.1887">10647 14836 1398,'-4'-16'317,"2"6"-98,-2-9-131,0 13-20,4 6-4,-2 2-8,1 10-32,-2 9-14,-3 21-1,3 21 3,3 16 2,1 4-5,5-2-3,0-1-5,-1-8 15,3-6-4,-2-12-10,0-7 4,1 1-5,0-3-1,0 5-16,-1 5-40,-2-2-31,1 2-90,1-8-274,7 47-384</inkml:trace>
  <inkml:trace contextRef="#ctx0" brushRef="#br0" timeOffset="91003.2051">10806 16377 1090,'2'2'341,"-2"3"-142,1 0-118,0 1-16,1-2 10,4 0-17,2 0-1,-2-8-12,4 2 15,-1-3-12,-5-4-10,0-6-8,-4-2-12,-4-2-5,-3-1-4,0 7-3,-2 3 2,3 7 2,-2 4 10,5 3-19,0 4-1,0 5-2,0 3 1,1 0-27,0-2-89,0-1-352,-19-1-573</inkml:trace>
  <inkml:trace contextRef="#ctx0" brushRef="#br0" timeOffset="92456.2882">6166 8755 644,'-4'2'151,"4"1"-103,-1 2-39,1 1-9,3-2-1,3 1-69,12 5-293</inkml:trace>
  <inkml:trace contextRef="#ctx0" brushRef="#br0" timeOffset="101787.8219">8949 7129 10,'3'0'26,"-2"1"-17,2-1 10,-3-1 43,4-3 61,-4-3-77,-4-3 4,2-2-41,-4 2 19,-3 1-5,-4 6-17,5 2-6,-3 1-19,0 4-41,-13 8-141</inkml:trace>
  <inkml:trace contextRef="#ctx0" brushRef="#br0" timeOffset="102100.8398">8747 7102 129,'7'-2'36,"-4"2"-27,9 2 3,-4 4 15,1 4 4,0 4 29,4 5-3,-1-3-18,4 6-21,3-6-3,1 5-3,4-2-6,0-1-4,-2 3 5,-5 0-7,0 3-7,-8 8 0,-6 13 7,-8 16 12,-6 16-4,-8 14-8,-14 63-8,-13 46-127</inkml:trace>
  <inkml:trace contextRef="#ctx0" brushRef="#br0" timeOffset="102804.8801">8884 9279 315,'9'-14'96,"-3"6"-66,6-5-21,-1 4-9,-4 12-6,0 10 6,-2 3 44,-1 11 40,3 7-3,-6 8-6,0-2-20,1 4-23,-2-3-17,3-4-8,-2 0 1,-1 4-8,-1 8-19,-2 3-53,-4 10-34,-19 87-92</inkml:trace>
  <inkml:trace contextRef="#ctx0" brushRef="#br0" timeOffset="103286.9077">8905 9396 178,'8'16'71,"2"4"-8,8 17-29,-3 4-10,0 3-6,-1-2-12,-5-3 0,-1-3 0,-1 1-5,-6 0-1,-2 5-8,-6-1-8,-35 76-113</inkml:trace>
  <inkml:trace contextRef="#ctx0" brushRef="#br0" timeOffset="114261.5354">8839 7525 635,'-3'-3'186,"0"3"-10,-3-4-100,3 6-11,-3-4 20,4 2-25,-3-2-16,0 2-10,4-2-8,-3 2-26,4 0 0,0 0-24,0 4-50,0 7-31,4 10-67,-4 96-133</inkml:trace>
  <inkml:trace contextRef="#ctx0" brushRef="#br0" timeOffset="114727.562">8764 9835 535,'-1'0'183,"1"0"-33,-3 0-69,3 3-36,-3-2-1,3 2 10,-1 0 9,-1 0-12,2-3-29,0 1-10,3 3-12,3 2-79,-1-4-104,-2 1-37,0-19-235</inkml:trace>
  <inkml:trace contextRef="#ctx0" brushRef="#br0" timeOffset="118531.7796">19833 10515 576,'0'1'160,"-3"1"-113,3 5-47,-1 2 14,1 8-2,-3-3 9,3 4 1,0-5 8,-2-1-15,2-8-9,0 0-5,0-2-1,2-2 0,1 0-31,1 0 13,4 2-38,1-2-8,0 0 1,-3-2 27,-2 0 34,-2-2 2,-4 1 6,-1-6 8,-3-1 11,-4-1 4,-1-1 5,-2 5 34,2 3-19,-1 7-14,2 2-2,2 6-11,3 4 16,0 4-25,4-2 22,2 2-34,3-3 8,0 0-3,3-6 3,1-3-8,1-5-1,4-5-7,-3-7-28,1-8-22,-2 1 21,-2-5 24,-5 4 12,-4-3 0,-9 7 5,4 1 6,-6 4 4,4 7 12,-3 4-26,2 6 22,0 3-5,0 4 1,4-4 2,0-2-19,6-4-2,0 0 0,0-2-8,3-1-65,0 2-37,0 2-22,5 6-129</inkml:trace>
  <inkml:trace contextRef="#ctx0" brushRef="#br0" timeOffset="119788.8515">9021 7438 271,'-1'0'147,"-1"-3"-78,-2 0-31,2 3-32,0 0-6,4 0-3,0 0-44,0 3 26,0-3 21,0 3 0,-2-2 0,1 1 8,-1-2 5,0 2 2,0 0-9,2-2-5,-1 1-1,-1 3-13,0 0-68,0 11-170</inkml:trace>
  <inkml:trace contextRef="#ctx0" brushRef="#br0" timeOffset="121127.9281">9029 7505 249,'-2'0'130,"2"0"-19,-1 0-18,1 1 2,0-1 23,0 0 25,1 0-40,-1 0-55,0 0-39,2 0-9,-1 2-3,4 4 2,4 5 1,1 3 0,5 1 0,3 1 0,6-2 5,2-2 4,2-3 0,4-4 9,4-3-8,3 0-8,1 6 5,-2 1-5,3 4-2,0 8 1,2 7-1,-1 7 9,8 4 14,0 10 8,3 2-7,5-6-12,5-4-1,0-11-2,-1-8 4,0-7-5,0-3 1,0 2 0,5 0-8,-3 3 10,3 5-10,-6 3 5,2 1-5,-2 1 5,-1 4 0,1-4-5,6-5 7,1-6-7,7-2 7,7-6-7,46-1 1,11 2-1,-100 2 0,-3-1 0,39 5 0,-7 11-1,-1 5 0,-1 3 0,0-1 1,5 4 0,5 0 1,0-3 5,47 13 1,18-13 4,14-15-2,-41-5 5,4 3-1,-20 2-5,-7 7-8,-2 6 6,7 9-6,-3 1 7,-1 2-7,7 3 0,1-9 8,1-5-7,13-5 5,9-3 2,8-4-3,-2 2 0,-14 3 0,1 4-5,2 3 0,-6 6 0,1 10-1,-8 2 1,-5 2-1,9 4 0,7-8 1,12-11-1,-2-2 0,-18-4 0,7-5 1,2 1-1,2-3 0,-1-1 1,-5 1 0,-7 4-1,2-3 1,8 2 0,8-1-1,4 5 1,-23-3-1,8 2 0,-1 0 1,7 3-1,-1-7 0,-5-1 0,-6 0 1,4-8-1,2 2 1,0-1-1,4 4 1,-25-1-1,1 4 0,3-7 0,0 2 0,-1-2 1,-2 1 0,-1-9 0,-50-1 0,-3-3 0,1 0-1,39 9 0,-3-4 1,3 5-1,-1-7 0,-2 2 0,-5-2 0,-5 2 0,-6-2 0,-5 1 0,2-4 0,-2 3 0,-3-3 0,-1 3 0,-2 0 0,-4-3 0,-2-1 1,5-1-1,-3-5 1,-2 0 5,-6 0-6,-10 1 0,-6 3-2,-8 2-5,0 2-1,-3 0-4,-2 2 5,-1-2 6,3 1 1,3 3 1,-3-2 0,0-3 7,0-1-7,-2-1 0,-4-2 1,-2-3 4,-2 1 4,0-1 44,-2-1 39,2 1 17,-2-7-37,0 6-43,-3-3-18,2-2-6,3 3-5,-3 3-1,3-4-42,0 4-85,-1-4-107,-17-8-354</inkml:trace>
  <inkml:trace contextRef="#ctx0" brushRef="#br0" timeOffset="122969.0334">8907 9834 324,'-5'-6'148,"2"0"-22,-3-8-70,0 6-2,0 2 3,3 2 54,0 3 9,2 1-20,1 1-47,0-1-31,0 3-21,1 0 5,2 5 32,6 0 34,3 2-12,7-4-26,5 1-1,9-3-12,4-4-12,4 0-3,4-1-4,4-2 4,1 2-5,3 1-1,5-4 0,9 0 18,7 0 6,3-2-3,44 1-3,16 6-4,20 3-5,-70-2-2,11 2-1,1-4-5,6 3 1,-1 2 4,-1-1-6,1-3 1,-14 6 0,5 0 0,1-1 0,1 0-1,9 8 0,1 4 0,-17 0-1,7 1 1,6 2 0,0 3 1,5-3-1,-4-7 1,-3-6 0,-10 0 8,4-6-9,1-2 1,-2 10-1,0-6 0,2 7 1,-59-4-1,0 2 0,3-3 0,81 12 0,13-5 1,11-9-1,-48-2 1,-3 1 0,-4 2 6,5-4-7,2 10 0,7-1 0,4 5-1,-7 8-5,-9 0 6,10-5-1,15-4 2,6-5-1,12-11 2,-4 0-1,5-2 6,9 0-7,7 0-1,0 4 1,-18 8 0,0 0 0,5 5 0,3 3 0,-14 6-1,-2-5 0,14-1 1,13-4 0,7-7 0,-21 7 0,6-4 1,1-3-1,-3 2 1,-12 1-1,-7 7 1,-2 3-2,5 4 1,0 1 0,-16-3 0,-2 1-1,7-7 0,3 0 1,2-4 0,7-7 1,-14-6-1,-1 3 1,-1-4 1,-1 8-2,-1 3 0,-21 8 0,-50-6 0,0-1 0,1 1 0,36 11 0,2 2 0,0 0 0,2-1 0,-2-2 0,1-3 0,-3-2 1,-6 0 0,0-7-1,-6 0 0,-7 6 0,-1-1 0,-6 2-1,2 4 0,-4-7 0,-2 4 1,-7-6 0,-6-2 0,-8 1 1,-6-6 0,-7 1-1,-5-3 1,-3 0 0,-1 1 5,-6-1 6,3-1 51,-1-4 4,-2 0-47,0-1-20,-1 0 11,1 3-5,3 2-6,-3-2 2,2 3-2,1-3 0,-3 3-14,3 0 4,0 0-11,-2 0-107,-5 7-146,-24 35-225</inkml:trace>
  <inkml:trace contextRef="#ctx0" brushRef="#br0" timeOffset="124027.0939">15050 9070 511,'2'-10'177,"-1"5"48,2-12-33,0 8-38,0 2-35,0 3-25,3 0-40,1 8-36,1 0-17,3 6 7,6 12 8,0 5 11,2 8 3,0 12-12,-5 2-9,-5 2-9,-1 1-5,-6-6 5,-5-2 16,-7-4-15,1-8 36,-1-10-27,5-11 23,-1-9 0,-1-8-6,1-13-15,0-14-12,6-16 29,9-18-28,9-11 9,6 4-10,10 3 0,3 13 1,-1 10 0,-5 9 8,-10 17-9,-3 9-1,-9 7-1,-1 3-11,-2 6-92,2 7-92,-3 10-71,-4 70-268</inkml:trace>
  <inkml:trace contextRef="#ctx0" brushRef="#br0" timeOffset="124254.1069">15522 9384 901,'0'-1'275,"0"1"-38,-2-3-135,2 7-39,-4 2-38,4 10-13,-2 10 66,-2 13-10,-1 6-35,-2 2-12,4-6-8,0-6-4,6-9-9,0-6-56,2-6-81,-1-5-143,-3 5-224</inkml:trace>
  <inkml:trace contextRef="#ctx0" brushRef="#br0" timeOffset="124914.1447">14300 10626 815,'1'-6'279,"8"-4"-121,5-13-71,8-5-11,8-6 40,3 2-29,1 3-21,-7 13-9,3 4-21,-3 14-24,-6 11-11,2 7 7,-3 17 0,-3 11 10,-4 11-3,-4 9-3,-9 4 0,-2 5-5,-3-9-6,-1-7 5,1-12 0,0-14-5,2-13 1,0-8 7,3-10 10,-1-6 8,-1-10 2,-1-5-20,-1-16-3,4-15-1,7-11-5,9-5-1,1 1 0,5 4 1,-4 10-1,2 9 1,-3 9 0,-1 6-1,2 3-1,-5 9-8,2 0-49,-2 6-46,-4 7-88,3 4-38,0 6-125,10 42-99</inkml:trace>
  <inkml:trace contextRef="#ctx0" brushRef="#br0" timeOffset="125254.1641">15012 10755 835,'7'-1'238,"3"2"-122,6 3-10,1 4-32,1 4-46,-6 4-25,-4-1-3,-3 7-13,-5 0 6,-7 7 7,-3 6 24,-8 6-24,-7 0-12,-3-3 10,0-9 2,3-3 6,5-13 2,5-4-1,9-8 22,6 1-13,5 0-14,4 3 16,12 2 6,3 3 6,4 2 6,2-7-5,-3-4-4,-3-1-16,-5 0-11,-7-1-24,-3-3-170,-11 0-282</inkml:trace>
  <inkml:trace contextRef="#ctx0" brushRef="#br0" timeOffset="125901.2011">13636 9057 187,'0'0'146,"3"-2"35,-2 2-46,-1-1 14,0 1 46,-1-3-18,-2-3-105,3 2-51,-2 3-21,1 1-53,2 4-127,-1 3 26,2 2 64,2 4-29,16 16-97</inkml:trace>
  <inkml:trace contextRef="#ctx0" brushRef="#br0" timeOffset="126191.2177">13707 9099 310,'-1'0'122,"0"0"-67,-4 0 11,2 0-1,-2-3-32,1 3-15,1-2-12,3 2-6,0 2-24,3 2-56,1 6-22,15 25-106</inkml:trace>
  <inkml:trace contextRef="#ctx0" brushRef="#br0" timeOffset="126665.2448">14382 10442 556,'0'0'168,"0"-1"-45,0 1-16,-2 0 7,2-3 40,-1-3-92,1 0-44,-3 0-18,3 4-12,3 2-161,-2 2-1,4 3 66,-1 0 6,-1 3-40,5 13-31</inkml:trace>
  <inkml:trace contextRef="#ctx0" brushRef="#br0" timeOffset="126970.2623">14438 10430 121,'-2'0'171,"2"0"-1,0-4-38,0-2-62,-1-4-11,-2 0-5,3 3-20,0 1-34,0 4-33,0 4-126,0 2-46,-2 15 20</inkml:trace>
  <inkml:trace contextRef="#ctx0" brushRef="#br0" timeOffset="127499.2925">14449 10406 112,'0'-2'51,"0"1"-33,0-2-18,0 2 0,-3 1-12,2 1-27,1 2-19,-2 0 35,2 1 13,0 6 2</inkml:trace>
  <inkml:trace contextRef="#ctx0" brushRef="#br0" timeOffset="129916.4308">8878 9563 21,'0'2'12,"0"-1"0,0 6-11,0 4-1</inkml:trace>
  <inkml:trace contextRef="#ctx0" brushRef="#br0" timeOffset="132158.559">8905 9736 52,'0'0'45,"0"0"30,0 2 17,2-2 40,-4 0 45,2 0-30,0 0-23,0 0-34,0 0-54,2 0-27,-4-2-9,2 2-33,0 0 8,0 0 8,0 0-5,0 0 7,0 0 15,0 0 1,0 0 19,0 0-8,0 0-12,0 13-5,2-7 5,-1 2 20,-1-4-7,2 0 1,-2-2 22,-2-2 45,2 0 31,0 0 1,-1 0-19,1 0-35,0 0-35,1 4-18,2-1-5,6 1 10,3-1 13,8 3-6,3-6 14,1-3 13,7-3-14,1-7-5,-1 1 8,2-6 2,-3 5-10,0-1-13,-5 2-7,2 4-5,-1 3-1,6 1 1,2-1 0,5-2 5,0 0-5,8-2 5,9-7-5,8-3 19,3-8-1,3-3-4,0-3-4,-7 1-11,-8 5 1,-8 2 5,-4 9-5,-5 2-1,3 6 0,5 3 0,8-1 0,7-9 1,16-6 10,52-26-2,18-24-2,-5-11 1,-46 29 4,-2 2-11,5 10 5,1 10-6,4 10 1,-65 12 0,3 0-1,90-14 1,17-7-1,-33 0 1,8-6 5,0-7-5,-8 3 5,7-5-6,-1 0 0,3 11 0,-14 2 0,-18 5-1,-1 13 0,-4 0-1,3 9 2,3-3 0,4 1 0,4-9 1,-1-6 0,12-17 0,26-9-1,9 5 6,-14 2-6,-11-4 0,2 4 0,-7 5 0,-3 9 1,-11 12-1,-10 2 0,1 4 0,13-5 0,13-3 0,13-11 0,0 2 0,-7-8 0,9 0 1,-6-17 0,1 2-1,-13 4 1,-17 4 0,-5 0 0,-12 9 0,-43 23-1,-3 0 0,2 0 0,39-9 0,-3-4 0,6-1 0,40-21 0,21-14 1,11-3 0,-49 24 0,-11 3 0,-10 5 0,-46 20 5,-3 2-6,-3-3-2,34-3 1,5-1 1,46-9 0,23-15 0,13-17 1,-45 7 0,3 4 0,-7 1-1,-3 6 0,-17 4 1,-45 22 0,-3 2-1,-2-1-1,32-5-5,-5 7 5,-1-2 0,-1 4 1,-1 0 1,0-4-1,-7 0 6,-8 1-5,-11-1 0,-17-2 5,0 4 3,-4 1-3,0-2-5,-2-2-1,3 5 0,4 4-1,-6-5 0,7 4 1,0 0 0,-3-1 0,3 0-1,-1 4 0,0-1 1,6-2-1,4 0 1,7-1 1,4 1-1,7-1 1,-1-2-1,-1 2 0,-1-4 1,-5 4-1,-4-1 1,-10 0 0,1 3-1,-7-2 0,1 4 0,-1 0-1,2 0 0,6 3-5,5-3 6,1 1 0,2-1 0,-4 0 1,-6 0-1,-8 0 0,-7 0 1,-6 0 5,-1 0-6,-1-1 12,1 1 13,1 0-4,-1 0-13,3 0-7,-3 0 0,0 0-1,2 0 1,-2 0-1,0 0 1,1 0 10,-1 0-4,0 0 4,0 0-10,-1 0-1,1 1 0,1-1 0,1 0-1,4 0 0,0 0 0,3-1 0,3 1 0,-5-3 1,-1-1 0,-4 1 12,0 3-3,-2 0-1,0-3 4,-2 2 7,0-1-11,1-2-8,-1 2-6,1 1-5,1 1 2,-2 1-21,1 1-175,-4 8-280,-41 49 114</inkml:trace>
  <inkml:trace contextRef="#ctx0" brushRef="#br0" timeOffset="134899.7158">9054 7428 316,'-3'0'153,"2"0"-28,-5 0-20,-2 0 28,1 0 19,-1-3 7,-1 2-32,2-1-35,4 0-23,0 0-12,3 2-26,0 0-20,0 2-11,2-2-15,2 4 6,1 3 8,6 0 0,1 0 1,6-2 11,6 0 7,4 0-2,6-2 19,5-1-13,6-2-7,8 0-1,5-8-8,10-3 3,56-20 13,33-27 11,29-7-4,-62 20-13,-10-10-4,2-2 9,-9 21-6,-7 10-1,-9 10-1,-7 10-1,-44 5-1,-2 1-10,2 0 0,41 0 0,48-5 1,31-6 8,17-11-4,-62-1-6,3-5 6,3 7 0,-8 9-6,-4 2 0,-11 10 1,-17 4 0,-42 2-1,0 1-2,0-1 1,39 10 1,46 4 0,15-8 0,-3-10 1,-45-6 0,-4-2 1,1 5-2,-4-2 2,-45 3-1,4 0 5,83-7-5,-87 11-1,0-1-5,43 5 4,41 3 2,19-2-1,24 0 0,-64-11 0,14-5 1,7-2-1,1-2 0,5 0 2,-7 2-1,-15 5 1,4-2-2,-1 6 0,9 0 0,7 2-1,-19 0 0,2 4 1,7-6 1,2-4 0,5-7 0,-7-3 0,-4 0 0,-6 0 0,1 6-1,-5 4 0,-2 0-1,-15 3 1,-46 2-1,-1 2 0,0-2 1,39 5 0,46-2 1,5-4 0,9-10 1,-51 1-2,-48 5 1,4-2 0,82-8 0,-83 11-1,1-6-1,38 2 1,0 2 0,-2 1 0,-8 0-1,0 4 1,-3-2 0,4 2-1,-2-5 1,4 1 1,5-2 0,-2-2 0,-3 1 0,-6-2-1,-5 5 1,-8 4-1,-12 4-6,-4 4 4,-7-1 1,-1 0-1,0 1 1,-1 0 1,3-7 0,2-1 6,3-9-5,0 1 0,-7 1 0,-2 0-1,-8-1 1,-4 4-1,-3 2 0,1 1 0,-2-2 0,3 0 0,6 0 0,3-2 0,4 1 0,4-6 0,2 1 1,3 1-1,5-8 1,0 0-1,0-1 1,-2-1-1,-6 3 1,-3 4-1,-8 5 0,-4 1-1,-1 2-1,-2 6-5,1 1 6,-2-1-1,3 1-5,-6 0 5,-2-3 2,1 2 0,-7-3 1,1-3 5,2 2 3,2-3-8,4-3 5,1-3-5,-1 4-1,2 3 0,-1 0-1,-2 2-1,1 1-4,2 1 5,0 2-1,0-2 1,6 1 1,2-5 2,7-4 4,3-5-5,-2 1-1,-4 1 0,-4 5 0,-8-2-1,-8 7-7,-1 0-5,-6 0-8,0 0-2,2 7 2,0-4 21,3 4 6,1 1-5,3 5 1,-1-2 4,6 1-6,-5 1 0,-2-4-19,-2-2-1,-1-3-10,-4 2-10,-3-6 29,2 3 11,-2-2 12,0 1 2,0 0-4,-1 0-4,-1-2 2,2 2-1,0-4-7,-4 0-1,1 2-7,0-2-2,-3 4-8,3 0-14,-3 1 4,1 3 11,3 0 4,-3 3 5,6-4 7,0 1-15,1-3 5,1-2 10,0-1 1,0-1 1,0 1 25,1-3 22,-1-1-5,0 1-22,0-6-6,-1-1-14,1 3 0,0-2-2,1 0-4,-2 5-3,-1 3-2,0 1-20,-4 4 3,-4 7 26,-3 4 0,-6 5 1,2 2-1,3-3-5,4 1-3,5-10-9,5-3 0,1-4 18,4-4 0,2-5 11,5-3 10,3-11-14,-1-3-7,-3-3-9,-4 4 7,-6 5 2,-2 7-8,-3 3-10,-3 7 18,1 4 0,-4 3-8,-4 11 7,1 1-86,-4 5-95,-17 41-175</inkml:trace>
  <inkml:trace contextRef="#ctx0" brushRef="#br0" timeOffset="135847.77">13860 6049 747,'-2'-12'144,"2"0"60,2-8-81,2 4-73,2 2-29,4-1-2,2 1 7,-1-1 5,-2 6 7,-3 2-11,0 4-24,1 3-3,2 7-1,0 4 1,2 9 10,1 6 2,-2 6 1,1 9 20,-1 4-12,3 8-4,-2 10-2,1 3 1,-2-6-2,-2-6-7,-3-14 1,-2-11 5,-4-9 10,-1 0 4,-2-7 3,1-3-3,1-7 6,0-6 84,0-11-9,-2-9-66,2-15-26,-1-19-14,6-11 3,5-9-4,5 8-1,-2 13 1,3 11-1,9 7-6,7-1 5,9 1-9,8 0 10,-3 0 2,-1 11-1,-12 4 1,-9 8-2,-10 8-22,-7 3-89,-5 8-68,-3 6-140,-3 5-28,-37 46-295</inkml:trace>
  <inkml:trace contextRef="#ctx0" brushRef="#br0" timeOffset="136062.7823">14512 6174 1024,'-2'0'243,"2"2"-173,0 5-50,0 0 4,0 13 72,2 14 28,-2 10-37,0 4-51,-3 1-15,0-12-9,0-6-1,-2-10-10,2 0-1,0-1-48,3-1-165,28 30-317</inkml:trace>
  <inkml:trace contextRef="#ctx0" brushRef="#br0" timeOffset="136763.8224">14698 7628 992,'-3'-23'108,"2"9"96,1-17-102,4 11-60,10 5-25,5 2 4,2 1 9,7 6 1,-2-1-7,5 10-22,-1 9 10,-4 8 7,3 5 22,-1 14-14,-8 6-2,-1 9 2,-8 8-9,-5 9-9,-5 7 3,-4 1-11,-1-1 0,-5-9 20,0-8-9,7-15-11,-2-18 0,5-15 5,-1-10 13,3-7 26,-3-10 56,9-19-56,3-20-29,2-17-10,6-19-5,-2-3 0,-1 6 0,-1 10 1,-2 16-2,2 14 0,0 10-1,1 8-1,1 9-25,-2 3-49,-2 11-73,0 9-64,-3 11-142,8 61-160</inkml:trace>
  <inkml:trace contextRef="#ctx0" brushRef="#br0" timeOffset="137128.8433">15317 7890 677,'10'-4'159,"-3"2"-78,6-1 11,8 3 11,0 3 1,-5 3-23,1 8-39,-5 4-29,-5 4-13,0 1-5,-7 4 5,-5 3 18,-7 1 15,-7 5-9,-8 2-7,-1-2-7,2-2-8,0-1-2,11-8 0,4-5 0,9-4-29,7-4 29,3-7 17,6-1 47,9-8 32,4-10 9,6-9-1,5-6-35,1-3-39,-2 3-12,-6 3-6,-7 11-12,-11 8-27,-8 7-180,-5 7-63,-15 46-315</inkml:trace>
  <inkml:trace contextRef="#ctx0" brushRef="#br0" timeOffset="139811.9968">7300 9659 499,'-2'-4'168,"-2"-2"18,-1-2-20,1 6-38,4-1-38,-2 3-69,4 4-21,0 4-20,0 10 16,3 16 4,1 20 39,0 14 6,1 9-8,3 1-10,-1-10-19,2-16-1,2-21-1,-1-13 0,-2-10 4,-3-7-10,-1-5-33,0-6-12,0-13-213,3-83-444</inkml:trace>
  <inkml:trace contextRef="#ctx0" brushRef="#br0" timeOffset="140209.0195">7504 9542 474,'-2'0'192,"2"0"-124,-2 2-46,2 4-16,0 1-5,2 2 17,0 2 48,-1-1-8,2 2-14,2-2 20,-2 3 5,3 1-24,-1 5 41,3-1-7,-2 8-5,2-3-26,-4 6-18,3-3-9,-2-3-9,0-1-11,-2-2 10,1-6-5,-4 0 0,2-5 0,-2-3-6,0-4-15,-2-2-56,-1 0-56,-1 0-80,-37-8-338</inkml:trace>
  <inkml:trace contextRef="#ctx0" brushRef="#br0" timeOffset="140801.0533">6239 9825 187,'0'1'209,"0"1"-112,0 0-40,0 2-6,1 0-31,1-4 8,-2 0 20,1-3 12,-1 3-13,0-1-28,2 1-19,-1 0-101,4-2-9,10 0-82</inkml:trace>
  <inkml:trace contextRef="#ctx0" brushRef="#br0" timeOffset="141335.0839">6290 9828 141,'3'0'93,"1"2"-15,5-2 12,1 0 9,1 0-32,5-2 13,0-4-29,6 0-15,7-2-14,5 2-11,2 3-10,-1 4 0,2 5 5,0 6-6,1 4 0,-2 5 0,1 3 0,-2-2 0,4-1 1,7-8 10,8-13-1,15-13 2,58-42-3,23-27 5,-9 15-13,-110 53 0,-7 9 5,-7 0 0,20 2 0,-14 6-5,-6 7 7,-6 8-7,-4 1 23,0 6 9,-4-1 6,3-3-21,2-10-9,7-7 8,4-5 5,5-12-13,7-3-8,2-3 7,0 1-7,-8 3-1,-5 9 0,-10 6-12,-2 3 3,-1 5 3,0 2 5,1-2 1,3 6 0,-1-2 0,-1-1 0,0 1-1,-5-2 0,0-1-15,-3 4-35,-2-5 33,-3 1 7,1 3 11,2-2-133,9 12-163</inkml:trace>
  <inkml:trace contextRef="#ctx0" brushRef="#br0" timeOffset="141805.1108">10131 9099 351,'0'-3'226,"0"3"-106,1 3-84,1 0-16,1 1 19,2 5 10,2-2-5,-2-3-5,-3 2 3,2-4-8,-3-2-7,-1 0 2,2 0-7,-2-2-1,0 2-21,1 0-69,8 4-265</inkml:trace>
  <inkml:trace contextRef="#ctx0" brushRef="#br0" timeOffset="141942.1186">10439 9277 8,'-5'16'0</inkml:trace>
  <inkml:trace contextRef="#ctx0" brushRef="#br0" timeOffset="142035.1239">10421 9305 7,'-6'-21'0</inkml:trace>
  <inkml:trace contextRef="#ctx0" brushRef="#br0" timeOffset="142704.1622">7701 8322 187,'-2'-7'86,"2"3"29,-1-2 10,-1 1 19,2 4-5,0 2-47,0-1-56,0 5-24,2-4 13,-1 4 22,1-1 2,1 3-13,0 0-12,-2-4-3,3 3-4,-3-3-4,3 3-4,-2 2-1,-1-4-7,2 0 5,-1-4-5,-1 4-1,1-4-16,-1 0-44,1-4-18,1 0-5,6-8-16,43-51-193</inkml:trace>
  <inkml:trace contextRef="#ctx0" brushRef="#br0" timeOffset="143190.19">10937 7183 612,'2'-6'188,"-2"-1"-47,1-4-26,1-7-8,-1 3-2,-2-3-17,-1 10-35,-1 0-32,2 6-21,-1 1 0,2 1-1,0 0-3,0 0-53,2 0-23,-2 0 2,0-3 17,1 2 25,-1-7-17,0-2-125,0-19-68</inkml:trace>
  <inkml:trace contextRef="#ctx0" brushRef="#br0" timeOffset="146869.4004">19865 6786 761,'-2'-13'173,"-1"-3"-4,0-10-56,3-3-1,-3 6 17,3 5-22,0 10-70,5 8-37,2 8-11,5 10 11,11-1 5,0 5-3,4-2 7,-3-8-9,3-7 9,-4-7 8,-4-8 4,-6-11-11,-3-9 1,-7-5-10,-13 0 8,-5 3-3,-5 3-6,-9 12 9,3 7 33,1 7 12,1 16-27,4 4-26,3 16-1,4 4-1,8 7-5,11-4 4,15-4-82,15-7-69,22-14-93,135-63-207</inkml:trace>
  <inkml:trace contextRef="#ctx0" brushRef="#br0" timeOffset="147147.4163">20672 6259 777,'0'-2'220,"0"2"19,0-6-157,1 12-64,4 4-18,1 6 51,1 9 62,4 11-19,-1 9-26,-2 5-4,-5 10-26,-5 1 1,-2 5-17,-3 0-4,3-11-18,6-16-48,5-13-95,4-20 5,1-16-10,4-12-115,0-18-34,12-110-244</inkml:trace>
  <inkml:trace contextRef="#ctx0" brushRef="#br0" timeOffset="147530.4382">20788 6416 337,'-3'-12'282,"3"3"-15,3-10-84,0 6-49,6 5-64,9-2-4,6 5 20,12-3-26,9-5 0,11-6 0,6 2-23,-3 1-16,-4 8-7,-5 12-5,-9 7-9,-8 14-20,-6 8-2,-13 2 17,-9 6 5,-11 1 17,-13-6 25,-15 4-17,-16 1-8,-15 4-5,-10 0-5,-45 26 1,84-54-8,-32 11 0,20-17 0,19-12 1,19-5 15,10-4 8,14-2-12,11 3-4,13-2 1,10-6 7,4 4-1,6-2-6,-6 5-8,-8 7 0,-6-1-1,-11 2-11,-4-2-75,-11-3-58,-3-4-6,-1-10-138,-8-62-230</inkml:trace>
  <inkml:trace contextRef="#ctx0" brushRef="#br0" timeOffset="147791.4532">20973 5912 976,'0'0'272,"3"7"-206,2 5-60,3 14-5,6 13 46,0 16 55,2 18-8,0 13 1,5 63-34,-15-98-26,9 51-7,-6-2-10,-3-4-10,1 1-7,-2-10 0,1-9-1,4-17-90,4-19-84,2-19-139,42-52-41</inkml:trace>
  <inkml:trace contextRef="#ctx0" brushRef="#br0" timeOffset="148002.4652">21497 6257 822,'3'10'99,"-1"7"-27,4 21 105,-1 13-19,0 8-52,-2 5-17,3 0-28,3 2-32,4-6-17,-1-5-5,1-13-7,-4-13-76,-1-17-104,-5-14-27,-11-75-123</inkml:trace>
  <inkml:trace contextRef="#ctx0" brushRef="#br0" timeOffset="148491.4932">21596 6305 793,'2'3'135,"3"-1"-96,5 2 24,2 4 51,8-8 30,5 0-38,17-8-2,17-7-44,13-11-35,0-2-13,-2 11-11,-15 7-1,-15 11-12,-10 15-6,-13 8 18,-9 8 3,-8 8 72,-13 5-17,-9 1 2,-10-1-15,-8-7-6,-2 1-19,-2-8-8,-1-1-9,1-5-3,-2 1-80,3-2-95,-2 1-17,2-8 60,9-4 86,5-7 46,8-6 38,6-2 37,6 1 18,7 1-9,3-3 9,7-1-33,13-3-39,16-5 31,17-8 1,12-5-4,9-1-5,-6 0-16,-7 3-1,-6 6-13,-13 2-7,-10 4-6,-8 0-1,-11 7-7,-9 0-38,-8 0-17,-8 0-133,-7-2-284,-69-18-150</inkml:trace>
  <inkml:trace contextRef="#ctx0" brushRef="#br0" timeOffset="148737.5073">21878 5941 929,'0'5'239,"-2"10"-188,1 20 37,2 19 29,3 16-16,3 12-7,-3 7-23,5-4-38,-3 2-9,-6-6-8,-6-3 2,-11 5 2,-5-4-8,-9 0 3,-4-6-15,2-7-28,4-15-65,8-19-58,13-21-64,23-57-62</inkml:trace>
  <inkml:trace contextRef="#ctx0" brushRef="#br0" timeOffset="148921.5178">21944 6639 735,'9'5'208,"2"0"-70,8 9 26,1 15-8,4 7 0,-5 10 9,5 4-81,-8 3-39,4-2-21,-1-9-6,5-10-18,1-9-17,2-17-128,0-15-52,-2-19-284,19-106-368</inkml:trace>
  <inkml:trace contextRef="#ctx0" brushRef="#br0" timeOffset="149152.531">22398 6139 840,'-1'-2'204,"2"2"-6,-1 3-198,2 20 7,1 19 92,-2 23 8,2 18-14,0 11-14,3 57 11,5 11-45,4-4-27,-13-117-6,0-13 0,1-9-12,0 20-22,1-17-37,-1-16-56,-3-16 46,3-15-159,17-118-229</inkml:trace>
  <inkml:trace contextRef="#ctx0" brushRef="#br0" timeOffset="149804.5683">22540 6205 775,'1'-10'258,"4"1"-82,5-8-104,13-6-15,11-1 13,12-8 1,7-1-11,3-2-21,1 5-3,-6 8 0,-8 5-6,-12 17-30,-13 8-6,-11 14 6,-5 7 7,-6 12 59,-7 18-1,-5 6-17,-7 19-14,4-1-10,1 2-7,8-6-10,4-8-1,5-4 2,1-5-7,1-7 5,-1-10-5,-1-7 8,0-10-3,-5-7 3,-4-6 12,-2-3-21,-8-3-22,-3-11-88,-3-13-67,2-15-28,0-15-113,2-17 99,1 0 148,-1 0 71,1 9 109,11 10 29,4 11 18,8 6-30,10 6-45,10 4-15,1 3-10,7 2-8,1 6-20,-2 5-14,-1 4-14,-6 5-1,-11 4-71,-10 10-78,-13 10 29,-16 12-62,-14 18-5,-10 3 37,-3-3 49,10-8 102,15-19 33,12-15 66,14-12 12,5-3-5,7-2 49,10-1-5,6-3-24,8-3-26,6-7-50,5-3-26,-3-5-15,-1-7-8,-3-3-1,-2-7-87,-2-8-174,-1-13-292,45-123-98</inkml:trace>
  <inkml:trace contextRef="#ctx0" brushRef="#br0" timeOffset="150030.5812">23040 5950 794,'-3'-5'359,"3"4"-121,0-4-143,3 11-95,1 10-4,2 21 4,4 16 66,1 18-21,-2 19 6,-2 8 13,-3 0-16,-4 2-15,-2-7-15,-10 0-1,-5-7-16,-2-15 4,5-16-5,4-22-129,9-21-59,2-13-34,2-13-51,8-78-464</inkml:trace>
  <inkml:trace contextRef="#ctx0" brushRef="#br0" timeOffset="150675.6181">23164 5922 677,'6'-22'237,"1"6"-34,4-15-88,-7 12 7,2 11 10,-6 8-35,3 3-86,1-1-11,5 6 0,6 6 5,6 0-4,4 9-1,6 3-13,4 7 12,-1 7 1,1 8-32,-8 9 32,-1 14 20,-12 11 40,-7 7 16,-11 4-16,-7 0 3,-5-3 9,-8 4-16,0-1-4,10 0-16,3-5-21,8-8-1,3-8-14,6-19 2,-2-20 4,0-12 0,-2-15 1,-2-12 34,-2-11-41,-6-22-3,5-19-89,-3-26-53,-3-73-95,7-43-128,16 18 11,-10 143 189,-4 6 125,-1 5 32,1-21 11,-5 15 9,3 15 57,0 11 51,0 11-73,2 7-43,0 7 6,0 8 3,0 8-10,-4 2-76,-3 0-121,-2-4 4,-7-4 62,-3-5 94,1-1 37,5-11 186,-1-1 25,4-4 20,2 0-36,5-2-67,1 0-61,6 3-34,2 0-9,3 4 8,4 1 20,4-6-19,-1 1-19,1-8 2,-1-2 5,-2-1-21,2-6-132,-4-3-216,3-33-329</inkml:trace>
  <inkml:trace contextRef="#ctx0" brushRef="#br0" timeOffset="151800.6825">23944 5712 707,'14'-12'196,"0"1"-7,19-11-54,-6 8-33,-2 5 15,-6 12-30,-5 9-45,-8 9-13,-4 7 5,-7 8 4,-10 6-22,-7 7 4,-12 11-20,-3-2-135,-4-6-56,4-12 35,8-16 56,10-17 100,7-8 24,7-5 10,5-6 77,0 5-21,0 0-3,2 3 5,-1-1-14,1-1-21,5 2-17,5-1-26,7-6 1,1 1 22,3-2 10,-7 5-8,2-1-17,-5 0-13,-3 5-3,-4 0-1,-1 3-5,-3 0-6,2 0-6,-1 3-10,-3 0-5,3 4-2,-2-2 29,-1-1 0,3-3 15,-3 2-1,0-6-4,0 3-1,0-1-9,2 1-61,0 1-20,2 2-6,-2 0-2,0 1 22,0 2-7,-1 0 26,-2 0 18,1-2 29,-2-1 1,2-3 46,2 0 28,-2-3-1,1 3-28,1 0-34,-2 3-5,0-2-5,0 5 8,0 0 7,-2 5 7,-1 0 10,-1 8 4,-7 2-1,-3 7-10,-2 5-13,-1 6-7,-1 3-4,4 3 6,-5 6-7,4-6-1,0-6 0,3-12-9,4-6 0,4-11 3,4-7 5,3-3-10,0-6-19,9 2 30,7-3 18,11-8 2,8-4-5,2-1-14,-6 3-1,-4 6-1,-4 10-8,-11 5-2,-5 9-10,-7 5-15,-8 8 36,-8 7 17,-14 8 14,-9 7-11,-11 4-9,-7 1-11,-4 1-20,1-6-16,7-6 8,10-12-5,15-14 27,10-4 6,11-8 6,4-4 10,3-2-9,1 2-7,3 2 0,7 0 14,8 3 9,10 1 10,8-6 3,9 0 6,4-7-6,2-11 6,-1-2-20,-3-13-4,-5-6-16,-4-9-2,-6-7-3,-6-9-84,0-10-186,30-201-373</inkml:trace>
  <inkml:trace contextRef="#ctx0" brushRef="#br0" timeOffset="152311.7117">24371 5645 1141,'1'0'276,"-1"2"-189,0 1-87,0 6 0,0 2 28,0 8 41,-4 4-25,-2 12-11,-7 7-33,-12 14-15,-6 11-125,-4 4-74,6-3-23,7-14 51,16-20 111,8-20 75,4-10 51,2-5 102,4-11 60,6-7-72,10-5-57,8-10-31,13-5-32,6-5-14,8 1-1,-7 2-6,-9 11-42,-16 13-91,-15 11-94,-13 8-43,-7 10 42,-9 13 93,-10 8 77,1 5 58,-2 3 79,6 0 20,8-4 26,7-1 7,2 3 42,2 6 9,-1 6-50,1 10-1,-1 1 24,-1 0-84,-2-4-22,-6-4-11,-4-2 0,-4-3-20,-9-5 2,0-11-6,0-9-10,0-13-5,7-13-69,0-15-62,9-25-232,1-20-129,-10-157-24</inkml:trace>
  <inkml:trace contextRef="#ctx0" brushRef="#br0" timeOffset="152486.7217">24320 6180 614,'0'4'288,"3"7"-178,3 10 28,11 22 64,2 12-47,7 17-19,10 5-5,12 4-16,6-10-29,14-6-44,-4-7-20,-1-16-8,-9-10-4,-9-9-10,-11-11-36,-12-6-147,-8-4-274,-22-26-351</inkml:trace>
  <inkml:trace contextRef="#ctx0" brushRef="#br0" timeOffset="155084.8703">26722 2169 675,'1'0'218,"-1"0"-61,0 0-55,-1 0 0,1 1 12,-3 1-9,0 2-39,6 6-58,1 9 7,5 12 45,5 21-9,5 17-2,2 21 5,13 74-6,-1 45-16,-5 63 10,-17-55 9,1-16-14,-5 30-13,13 74-16,-10-6 4,7 46 4,-4 9-16,4-19 7,13-14 5,8-38-12,4 3-5,-3-10-1,-16-7 6,-10 32 0,-20 12 1,-18 44-1,-15 9-75,-1-15-18,13-37-24,21-73-11,22-64 22,16-66-28,-7-85-88,-3-18-105,70-71-387</inkml:trace>
  <inkml:trace contextRef="#ctx0" brushRef="#br0" timeOffset="155614.9007">27890 2337 1057,'-10'0'448,"2"3"-310,-6-2-53,6-1-22,6 2 27,5-4-45,12 1-43,12-5 26,19-4 29,60-22 0,37-17 12,8-2-24,-69 20-16,-48 20-19,-5 4-2,-3 0-8,24-5-1,-10 2-11,-10 5-57,-14 4-97,-7 1-194,-15 2-90,-58 18 85</inkml:trace>
  <inkml:trace contextRef="#ctx0" brushRef="#br0" timeOffset="156209.9347">27963 2354 1374,'2'9'166,"5"6"-149,8 16-7,5 15-4,3 4 11,1 2 2,-1 0 5,-6-7-6,0-1-9,-8-3 0,-5-10-9,-10-5-34,-3-8-65,-6-11-38,2-10-88,0-17 18,2-14 77,11-12 59,9-3 47,6-1 24,7 7 14,3 8 39,7 3 44,5 2 44,5 2 9,7 0-46,4 7 11,0 7-35,-2 6-26,-6 6-15,-9 6-9,-5 4-24,-6 4-6,-5 5 1,-8-2-1,-5 8 6,-8 2 33,-11 8 13,-12 6-16,-14 7-15,-14 8-10,-16 7-7,-59 36-4,-31 6-46,14-16-5,107-68 16,10-6 19,9-6 15,-17 12 1,21-13 36,17-5-19,14-4-2,17-6 16,15-12 26,11-7-1,5-5-16,1-3-20,-8 8-10,-10 4-2,-5 9-7,-13 6-1,-11-1-20,-7 6-97,-4 4-89,-4 4-124,-1 6 18,-1 17-18</inkml:trace>
  <inkml:trace contextRef="#ctx0" brushRef="#br0" timeOffset="168116.6157">8356 17346 1316,'-4'2'276,"2"-2"-101,-4 4-124,1 4-33,-2 12-10,-5 14 7,-5 20 0,-9 7-3,-6 7-5,1 0 4,0-8-10,1-14 8,8-10-9,4-19-78,9-15-129,0-72-573</inkml:trace>
  <inkml:trace contextRef="#ctx0" brushRef="#br0" timeOffset="168475.6362">8316 17189 1001,'0'1'307,"3"2"-227,3 7-71,6 7 4,6 11 35,4 7 8,6 5-13,6 2-8,5 7-2,7 2-15,1 4-2,-2 3 2,1 4-4,-7-2 22,-10-4-3,-12-11-15,-8-10 0,-8-7 37,-4-2 44,-13 1-7,-11 1-37,-18-2-19,-9-6-16,-15-2-7,-3-10 1,-4-8-13,6-8 6,8-1-7,13-4 1,13 7-1,14 3-18,11 0-48,11 3-189,8 7-280,10 1 259,65-1-206</inkml:trace>
  <inkml:trace contextRef="#ctx0" brushRef="#br0" timeOffset="169210.6783">9054 17007 801,'0'0'366,"-1"0"-151,-1 0-71,-2 7-17,-5 9-16,-3 16 0,-7 13-22,0 16-35,0 9-17,6 5-17,5-2-11,5-1-8,12 2 5,6-3-5,4-12-1,7-11 0,2-14 0,2-12 0,5-13 1,2-13 5,-2-11-6,4-12 6,0-7 2,-3-6-7,-3-5-1,2-7 6,-6-3-6,-3-2-6,-9 4 5,-7 8 1,-11 6 0,-9 2 0,-4 11 1,-4 4 0,-3 11 0,-2 5 0,-1 6 7,-2 8-1,6 3 1,-2 15-7,5 5 0,3 9 1,-1 9-2,6 6 1,1 9 0,2 7 0,3 1 1,1 5-1,2 3 10,0-1-2,0 1 3,0-4-11,-3-11 10,3-8-10,-1-8-1,1-12 0,-2-6 1,-1-7-1,3-10 0,0-10 1,-2 0 0,2-4 7,0 0-7,0 0 0,0 0-1,-1 0 1,1 0-1,0 0 1,0 0-1,1 0 0,-1-1-2,0-2-20,0-1-56,5-8-153,3-17-233,20-106-179</inkml:trace>
  <inkml:trace contextRef="#ctx0" brushRef="#br0" timeOffset="169850.7149">9545 17819 539,'-2'0'572,"0"0"-387,1 0-110,1 1-42,0 8 1,-1 2 28,2 11-7,0 9-28,7 5-10,3-3-2,4 2-8,0-5-1,1-5-5,-1-8 0,2-8 5,-2-9 0,0-10 17,-2-13 13,2-9-9,-5-13-12,-5-4-5,-7 0-2,-2 5 1,-5 9 19,-6 9 44,0 5-15,-3 6 9,2 7-21,-5 4-9,-2 6-6,5 5-13,-3 7-11,6 2-6,1-1 0,8 5-6,3-1-61,3 4-86,6 2-93,31 46-253</inkml:trace>
  <inkml:trace contextRef="#ctx0" brushRef="#br0" timeOffset="171510.8098">28118 3178 534,'-7'4'0,"-4"23"-179</inkml:trace>
  <inkml:trace contextRef="#ctx0" brushRef="#br0" timeOffset="172311.8557">28424 1821 836,'-3'0'336,"1"2"-105,-2-2-153,1 7-49,-3 10-14,-1 12 12,4 15-6,3 16-11,3 17-10,9 9 18,6 66-3,-11-104 7,6 49 8,-2-11-7,-1-4-2,-5-10 15,-2 5-5,-6 2 4,-1 6-22,-3-2-1,-3 1-12,1-8-4,2-16-50,4-11-20,1-24-55,4-7-49,-2-10-197,-11-30 168</inkml:trace>
  <inkml:trace contextRef="#ctx0" brushRef="#br0" timeOffset="172528.8681">28473 2611 744,'0'1'325,"-2"-1"-107,-1 8-173,-1 6-8,-3 15 94,-2 17 23,-13 15-40,-11 16-42,-8 12-39,-5 5-18,2-2-7,3-18-8,17-23-45,11-25-128,14-24-130,50-107-168</inkml:trace>
  <inkml:trace contextRef="#ctx0" brushRef="#br0" timeOffset="172703.8781">28660 2608 225,'6'7'537,"4"2"-363,6 16 2,7 8-10,1 10-16,3 11-51,1 7-30,-3 8-39,4 0-13,-2-4-17,-2-10-56,-6-19-82,-5-17-94,-1-51-119</inkml:trace>
  <inkml:trace contextRef="#ctx0" brushRef="#br0" timeOffset="173114.9016">29221 1930 1158,'0'1'329,"0"-1"-190,-3 6-103,-2 2-36,-5 10 19,-4 11 1,-8 16-8,-11 14-12,-7 15-17,-8 11-130,4-3-43,6-13-86,19-24 126,20-32 94,21-24 56,16-21 50,11-15-13,13-13-16,3 1-3,-7 2 14,-9 19 43,-11 9 6,-8 10 7,-8 15-31,-10 5-33,-5 10-23,-8 16 34,-14 18 104,-7 18-13,-14 16-31,-9 10-23,-7-1-17,3-5-25,4-10-16,7-16-14,8-8-11,7-17-83,8-13-76,3-14-137,0-69-308</inkml:trace>
  <inkml:trace contextRef="#ctx0" brushRef="#br0" timeOffset="173299.9122">29181 2380 724,'16'10'188,"6"4"-22,19 16-37,6 7-43,1 11-26,0 0-17,-2 5 16,0-2 11,-2-4-40,-5-5-29,-7-7-1,-15-9-72,-8-4-138,-20-4-111,-92 6-456</inkml:trace>
  <inkml:trace contextRef="#ctx0" brushRef="#br0" timeOffset="173503.9238">28412 3343 1251,'11'-12'288,"14"1"-217,24-21-52,74-35 28,40-28 32,9 20-25,-78 42-21,-56 19-24,5 5 0,-3-1-8,39-9-1,-4 8-70,-8-1-112,-16 9-285,-4-1-160</inkml:trace>
  <inkml:trace contextRef="#ctx0" brushRef="#br0" timeOffset="173796.9406">29313 3025 495,'-4'8'632,"-1"2"-470,-4 23-87,2 20 11,4 14 7,-2 12 7,2-1-11,-2 6 17,-3-2-40,-11 5-24,4-8-21,2-23-4,-1-23-17,14-26 0,10-31-23,4-25-80,16-18-23,7-8 85,6 7 40,-4 17 2,-3 22 0,1 16 12,-7 10-11,3 7-2,-3 6 9,1 3-9,2-3 0,-5-2-60,-11-8-100,-10-4-86,-58-33-327</inkml:trace>
  <inkml:trace contextRef="#ctx0" brushRef="#br0" timeOffset="174142.9604">28843 3357 705,'0'0'772,"4"3"-688,3 4-82,3 5-2,7 4 33,-2 9 24,-4 5-35,-9 10 22,-14 9-19,-12 14 12,-15 8-36,-7-1-2,5-9-32,14-18 0,16-26 31,11-14-16,8-7-16,9-10 34,15-7 5,17-2-4,16 0 22,7 5 7,6 7 23,-4 8 4,0 6 100,-1 7-58,-6 1-37,-11 4-40,-9-4-14,-13 1-1,-9-6-7,-2-6-61,1-10-188,55-74-475</inkml:trace>
  <inkml:trace contextRef="#ctx0" brushRef="#br0" timeOffset="174572.985">30480 1831 1312,'-5'0'312,"3"0"-141,-3 6-157,-2 10-8,-7 13 1,-12 16 37,-11 22 17,-10 13-25,-13 11-18,-49 54-10,66-96-8,-35 39-78,18-24-73,16-21-25,21-30 46,18-20-142,41-96-389</inkml:trace>
  <inkml:trace contextRef="#ctx0" brushRef="#br0" timeOffset="174750.9952">30208 2229 595,'9'14'166,"3"7"-7,6 26 38,3 18-5,-4 19-2,1 67-50,-18 40 4,-24 57-20,1-74-58,-3-47-31,12-84-28,4-12-7,6-6-49,-7 17-61,9-22-37,2-22 20,9-87-244</inkml:trace>
  <inkml:trace contextRef="#ctx0" brushRef="#br0" timeOffset="174957.007">30367 2567 1374,'16'-7'267,"2"0"-131,18-12-1,11-3-3,11-8-61,4-1-29,7-1-26,-1-1-16,-4 6 0,-9 2-24,-11 12-87,-13 3-84,-10 5-66,-9 1-255,-28-29 27</inkml:trace>
  <inkml:trace contextRef="#ctx0" brushRef="#br0" timeOffset="175195.0206">30693 2074 927,'-1'6'269,"2"10"-211,-2 23-49,1 18 5,0 20 23,-4 62 41,4 32 29,-5 41-7,3-62 19,2 1-64,0-12-40,7-35-13,-2-63 10,-1 3-7,-2 0-4,2 35-2,-2-10-30,-2-18-76,0-25-41,0-19-67,8-67-65</inkml:trace>
  <inkml:trace contextRef="#ctx0" brushRef="#br0" timeOffset="175556.0412">30808 2463 1297,'-1'0'325,"1"0"-125,-3 1-200,0 5-11,-3 12 11,-9 13 92,-8 16 13,-13 18-39,-10 16-21,-9 9-27,-7 3-12,5-3 4,9-18-10,15-21-28,15-25-32,15-20-30,14-21-131,10-18-14,13-18 5,13-9 163,6 3 31,-1 2 36,2 10 15,-4 11 73,-2 11-4,3 3 41,-5 10-25,0 0-28,-7 7-9,-6 6-31,-4 5-26,-6 0-6,-9 3-67,-8 4-146,-12 4-101,-19 11 34,-125 89-420</inkml:trace>
  <inkml:trace contextRef="#ctx0" brushRef="#br0" timeOffset="175725.0509">30461 3275 1162,'1'-2'357,"1"0"-221,5-2-119,11 3 88,9-2 33,13-7-48,10 0-50,9-6-25,3 7-4,-2-1-5,-3 0-6,-9 8-64,-5 2-137,24 22-391</inkml:trace>
  <inkml:trace contextRef="#ctx0" brushRef="#br0" timeOffset="176127.0739">31698 2045 1265,'0'0'240,"0"5"-219,3 12 0,4 14-16,-1 22 77,1 23 10,2 11-11,7 68-15,1 6-8,-10 11-10,-7-69-1,-1-58-23,-2-5-12,2-6-12,-1 24-2,1-18-70,-1-21-97,1-13-46,-1-27-154,2-107-562</inkml:trace>
  <inkml:trace contextRef="#ctx0" brushRef="#br0" timeOffset="176278.0825">31787 2750 471,'9'-13'283,"4"0"-2,17-16-35,12 5-18,13-2-18,7 1-32,2 5-59,-4 2-56,-3 3-44,-10 5-5,-6 6-14,-13 1-60,-8 7-196,-17 12-231,-75 71 148</inkml:trace>
  <inkml:trace contextRef="#ctx0" brushRef="#br0" timeOffset="176472.0936">31382 3390 1591,'21'-8'279,"9"2"-206,23-7-43,12 1 26,8 4-4,-3 4-10,5 0-9,0 0-18,-6 2-1,3-2-14,-9-5-21,-8-11-146,1-16-145,90-143-425</inkml:trace>
  <inkml:trace contextRef="#ctx0" brushRef="#br0" timeOffset="176787.1116">33043 1825 1953,'-3'1'286,"3"6"-286,-11 20-37,-8 15-154,-21 22 53,-21 17-30,-72 58 51,-28 5 90,122-104 18,11-8 0,-22 29-1,32-26-43,24-14-11,21-14 64,14-7 114,15-3 40,11-9 11,11-3-24,-2 1-66,-2 2-30,-12 2-18,-4 5-21,-9 3-6,-9 2-22,-10 2-50,-13 0-90,-8-2-86,-24-32-67</inkml:trace>
  <inkml:trace contextRef="#ctx0" brushRef="#br0" timeOffset="177011.1244">32846 2276 1256,'-4'48'179,"-1"102"-124,10 49-29,-4-51-17,-2 12 7,5 0 28,-4-11 11,4-33-25,0-12-19,-3-64-11,-1-17 0,0-12-17,3 15-28,-3-30 30,0-22-109,3-23-217,18-170-235</inkml:trace>
  <inkml:trace contextRef="#ctx0" brushRef="#br0" timeOffset="177195.135">32872 2616 1183,'-11'8'315,"0"11"-183,-14 14-71,-6 15 14,-8 14 24,-4 5-18,-2 9-25,-1 1-29,6-2-15,7-9-12,10-17-102,14-19-128,9-21-127,13-22-119,74-113 101</inkml:trace>
  <inkml:trace contextRef="#ctx0" brushRef="#br0" timeOffset="177326.1425">32872 2891 555,'23'-6'288,"-3"12"-54,18 1-20,-8 19 7,-6 9-98,-9 8-23,-3 6-32,-6 0-28,-3 0-13,-3-10-27,0-15-44,0-14-85,3-23-22,28-122-443</inkml:trace>
  <inkml:trace contextRef="#ctx0" brushRef="#br0" timeOffset="177709.1644">33379 2086 6,'-2'2'1704,"2"6"-1431,-7 20-216,-4 13-52,-12 18-5,-8 9-33,-9 9-50,-3 1-44,-1-6-38,8-9-14,14-21-5,11-16 13,12-19-50,9-7 130,8-10 19,9-13 72,14-9 42,11-10 45,8 1-45,-4 2 21,-11 16 100,-9 6-43,-15 16 2,-9 7-23,-7 14 28,-8 7 16,-11 17 28,-12 15-21,-11 7-54,-15 14-36,-6-1-24,4 3-21,5-8-14,10-10-1,9-13-21,9-17-73,2-18-89,7-16-122,-3-84-304</inkml:trace>
  <inkml:trace contextRef="#ctx0" brushRef="#br0" timeOffset="177865.1733">33206 2534 675,'1'7'341,"4"2"-140,3 15-14,4 11-37,1 10-19,0 12-32,-3 1-44,2 0-41,-3-6-14,3-6-149,0-8-118,30 5-233</inkml:trace>
  <inkml:trace contextRef="#ctx0" brushRef="#br0" timeOffset="178086.1859">33613 2947 300,'0'0'1452,"3"0"-1167,-2 6-225,-2-2-60,-7 5 0,0 13 56,-10 8-19,-13 7-8,-16 12-5,-19 11-3,-53 47-21,77-70-27,-34 30 1,17-13 2,26-18-42,15-19-213,17-13-466,31-47-211</inkml:trace>
  <inkml:trace contextRef="#ctx0" brushRef="#br0" timeOffset="178319.1993">33571 3131 997,'3'0'312,"-1"0"-160,7 4-25,0 6-7,1 2-21,3 10-13,-5 7-38,-1 8-18,-2 3-11,-5 4 2,-6 6-6,-8 2 6,-11 1 3,-9 6-13,-12 4-1,-4 1 2,-3 2-3,4-4-9,7-13-41,9-19-79,9-18-128,-1-61-258</inkml:trace>
  <inkml:trace contextRef="#ctx0" brushRef="#br0" timeOffset="178500.2096">33377 3219 1162,'2'7'453,"2"8"-375,2 17-19,5 10 35,5 10 11,-1 1-60,4 0-30,2-8 2,1-6-17,0-12-36,-3-6-71,-5-14-49,-1-7-106,-4-27-449</inkml:trace>
  <inkml:trace contextRef="#ctx0" brushRef="#br0" timeOffset="180592.3293">5086 3234 1253,'-4'-3'177,"3"2"-81,1 2-90,11 15-6,8 10 0,13 13 4,5 12 22,7 6-2,4 7 19,0 2 4,-3-2-4,-2 0-5,-6-2 4,-3-6-11,-2-3-14,-2-8-7,5-11-4,11-13 3,19-24 0,66-47 8,54-73-4,0-35-2,-99 68-2,-50 53 0,-7 13 3,-3 3-5,24-16-5,-10 21-2,-1 17-9,-5 20 9,-4 17 0,3 21 10,-5 12 16,-4 9-7,0-3-1,2-10-9,4-14-7,12-20 7,8-14 0,10-16-8,8-13 11,5-12-6,2-5-4,1-1 10,-9-1 3,-1 0-8,-8 9-1,-4-1 0,-10 10-6,-5 6-1,-5 10 1,2 5 0,-2 6 0,1 7 0,2 5-1,5 1 1,6-1 0,1-10 1,2-5 0,-2-13 17,-4-13 17,-2-7 7,-7-15-8,-2-7-7,-3-7-10,-2-5-10,-5 11-5,-5 10-1,-6 12-1,-8 12 0,-2 7 0,-5 4-16,-2-2-41,0 4-50,-11 0-112,-50 16-397</inkml:trace>
  <inkml:trace contextRef="#ctx0" brushRef="#br0" timeOffset="181675.3912">4700 3395 1468,'0'3'267,"0"1"-211,-1 3-56,1 13 40,-4 17 38,-1 16 23,-1 19-26,-4 13-27,-16 69-9,-17 35-11,-11 16-10,14-72-3,1-13-13,27-75-2,3-10 0,-1-10-2,-4 22 1,7-23-15,4-16-26,3-12-42,3-27-107,4-28-148,20-86-142,29-134-249</inkml:trace>
  <inkml:trace contextRef="#ctx0" brushRef="#br0" timeOffset="181959.4075">4733 3498 908,'0'0'501,"0"0"-407,0 4-70,5-1-10,6 6 85,3 8-9,9 9 13,2 8-1,1 11-13,2 14-28,-3 9-2,-1 9-14,-6 11-12,0 3-2,-3-4-4,-5-2-12,-1-9 5,-3-10-11,0-9-8,-1-13 1,-2-11-2,2-11 0,-2-15-19,-3-5-5,-4-4-8,-6 1-53,-6-8-296,-61-43-356</inkml:trace>
  <inkml:trace contextRef="#ctx0" brushRef="#br0" timeOffset="182158.4189">4628 4118 1074,'-2'-2'550,"1"0"-267,-2-4-118,3 6-75,0 4-43,4-4-23,1 0-24,6 4 1,5 0 5,7 1 1,6 1-1,-1-6-4,5-2 2,0-6-4,0-1-57,3-1-138,47-39-433</inkml:trace>
  <inkml:trace contextRef="#ctx0" brushRef="#br0" timeOffset="183359.4876">21878 3357 1284,'-2'0'462,"1"0"-373,-1 0-89,2 7-24,-1 5 24,1 6 33,-2 4 29,2 2-28,-3-3-8,3-6-14,0-5-6,0-4 0,0 0-5,0-2 5,0-4-5,0 0 5,0 0 3,0 0 5,0 0-7,0 0 4,0 0-4,0 0-7,0 0-13,0 0-19,0 0-16,0-4-70,0 1-134,-8-8-403</inkml:trace>
  <inkml:trace contextRef="#ctx0" brushRef="#br0" timeOffset="185767.6253">3078 3402 1214,'-8'-4'344,"-1"-3"-94,-9 1-115,-1 1-18,-8 5-27,-4 6-31,-8 6-34,-5 11-16,-2 13-7,-2 12-1,1 8-1,7 12-1,1 7 1,8 7 0,6 3-1,8 1 0,6-2 0,9-9-1,9-5-5,3-5 5,3-4-5,5-9-7,3-8 8,3-7 6,-3-8-1,3-7 1,-3-3 0,5-9 0,-3-5 8,4-7-7,6-8-1,5-13-14,4-12-78,3-6-103,-2-5-87,-5 2-88,32-46-145</inkml:trace>
  <inkml:trace contextRef="#ctx0" brushRef="#br0" timeOffset="186306.6561">3233 3937 1162,'-11'-6'271,"-2"3"-115,-7-6 6,-1 2-25,2-1-55,2 4-31,1 4-31,3 4-12,1 10-8,0 5-7,1 10-1,0 11 8,3 7-9,0 8 7,4 4-2,4 2-3,4 0 6,4 3-6,1-5 7,3-7 0,0-11 1,2-15 0,-6-12-1,3-14-7,2-23 7,4-18 0,0-19-14,1-18-1,-3-2 0,-7 1 14,-4 11 0,-2 9 1,-4 18 0,1 15 23,-1 12 28,1 11-2,1 6-17,0 0-32,1 8-20,4 14 20,5 11 19,2 18-7,2 5 15,4 1-17,-5-5 4,2-3-7,0-7-5,-1-6-2,0-9-9,2-11-60,-1-10-86,8-15-118,0-24-97,42-118-413</inkml:trace>
  <inkml:trace contextRef="#ctx0" brushRef="#br0" timeOffset="186616.6739">3528 3786 836,'-10'-1'545,"2"1"-380,-6 4-50,-4 7-16,-5 11-28,1 13-29,4 4-29,8-1-13,10-2-6,11-12-40,13-3-38,4-8 21,6-2 31,2-4 13,-3 4 11,-6-3 7,-7 3 0,-4 1 1,-2 5 33,-5-2 77,-8 4-8,-6 3 21,-5 3-20,-8 7-38,-6 7-37,-6 0-13,-6-2-6,3-6-9,4-10-17,4-10-56,8-11-136,8-12-119,15-76-360</inkml:trace>
  <inkml:trace contextRef="#ctx0" brushRef="#br0" timeOffset="187057.6991">3655 4073 726,'15'0'230,"4"0"-11,13-2 19,3 0-92,-5-7-55,-6 0-28,-9 3-4,-2-5 2,-5-7 11,-2-6-6,-2-2-19,-2 0-16,-4-2-1,-2 1-13,-4 2-1,-1 5 1,-1 6 43,-2 6 1,-3 2-10,3 9-19,-4 7-22,-1 10-10,-1 10-8,2 13 8,0 5-6,2 10 5,-2 4 1,8-2-1,4-1 0,6-5 0,2-3 0,10-4 0,-1-6 0,3-6 0,0-9 1,1-4-1,-3-8 1,4-4 0,-2-3 1,0-7 0,1 0 0,1-8 6,-2-1-7,4-4 0,-3-2-7,-1 3-20,1-6-47,1 3-86,-2-1-166,11-30-561</inkml:trace>
  <inkml:trace contextRef="#ctx0" brushRef="#br0" timeOffset="188005.7533">21530 3795 1374,'0'0'261,"-3"1"-236,3-1-25,0 0-210,3-1-90,9-8-179</inkml:trace>
  <inkml:trace contextRef="#ctx0" brushRef="#br0" timeOffset="188446.7785">21810 3569 458,'-12'-16'630,"4"6"-426,-11-14-42,-3 7-57,1 3 51,-4 6-58,-2 8-10,-4 10-52,-2 12-22,-5 17-14,-2 15 0,-3 8 7,5 8-1,12 5-6,3-7-1,13-2 0,4-3-1,5-5-1,6-5 3,4-3 14,5-5-13,5-1 19,4-8-10,2-2 1,3-6 2,2 0-2,2-7-4,1-1 7,4-6-4,-3-9-1,2-10 0,3-9-9,-2-8-16,2-6-89,-1-7-176,58-73-389</inkml:trace>
  <inkml:trace contextRef="#ctx0" brushRef="#br0" timeOffset="188949.8073">22174 4025 884,'-6'-5'304,"0"0"-112,-7-8-45,-1 0 17,0-1-4,-1-4-62,-2 6-47,4-3-15,0 7-12,0 4-3,3 6-20,-3 8-1,2 13-9,-4 8 2,3 13 5,3 4-4,1 7 5,2-2 1,6-1-2,4-4-7,3-4 3,2-9 5,2-9 1,2-9-1,1-5-1,0-15-5,5-8 7,0-13 8,5-13-2,1-11-6,1-8 0,-4-3-14,-5 3-4,-6 5 11,-3 3 6,-7 15 1,-2 11 6,-1 9 6,1 6 26,-1 10-38,4 8-11,-1 15 11,4 18 2,-1 8 14,5 12-5,-1-2-5,1-4 3,1-6-9,-1-10-2,7-16-88,2-16-88,6-20-58,8-20-101,79-115-180</inkml:trace>
  <inkml:trace contextRef="#ctx0" brushRef="#br0" timeOffset="189257.8249">22627 3805 866,'-6'-3'348,"-2"1"-105,-8 0-43,-5 8-52,-6 11-40,-1 9-37,-2 7-22,7 2-31,10-5-18,10-2-8,13-3-55,8-2-6,1 2 5,4-4 22,1-2 24,3-3 12,-2 0 5,4-3-7,1-5 2,-7-4 0,1 3 5,-7 0 0,-4 1-8,-7 1 9,-6 1 54,-5 4 48,-9 6 7,-8 7-40,-13 12-27,-13 5-24,2-5-18,3-8-3,16-17-126,18-59-461</inkml:trace>
  <inkml:trace contextRef="#ctx0" brushRef="#br0" timeOffset="189873.8602">23037 3379 1155,'0'0'360,"0"0"-252,0 1-108,0 5-56,3-1 37,1 6 19,-2 2 0,2-4 0,0 2-6,-1-3-1,-1-4 5,-1-1-13,0-2 15,-1-2 7,0 1 17,0 0 17,0 0 17,0 0-4,0 1-25,0 5-22,4 1-7,-2 5 29,7 10 13,-5 9 24,3 9-9,-3 3-15,-2 9 10,0 9-11,-2 9-1,-4 5-13,-2 12-7,-5 2-13,0 0 1,1-6-8,1-10 0,5-19-41,4-13-28,1-19-69,2-12-16,3-24-37,1-16-134,25-129-671</inkml:trace>
  <inkml:trace contextRef="#ctx0" brushRef="#br0" timeOffset="190292.8841">23219 3465 982,'12'-8'261,"5"-2"-179,15-6-4,2 5 27,1 6 2,-4 6-35,-7 12-18,-4 5 0,-7 8-23,-6 7 16,-16 12 29,-10 13-20,-16 7-37,-9 8-2,-6-5-17,8-16-38,13-19 1,15-15-38,13-17-122,10-5-55,7-5 162,10-1 70,11-1 20,-1 5 1,-2 7 11,0 9 28,-7 6 35,-3 8 15,-8 3 26,-5 5 17,-4 0 7,-4 4-19,-4-3-29,-2-2-31,-5 1-19,-6 1-19,-11 5-5,-8 3-6,-17 4-12,-10 4-69,-5-6-81,5-12-135,12-19-219,-31-62-399</inkml:trace>
  <inkml:trace contextRef="#ctx0" brushRef="#br0" timeOffset="191037.9267">22865 4074 721,'-4'0'282,"2"0"-113,-2 0 2,4 0-12,0 0-43,1 0-56,-1 0-60,5 0-14,-1 2 7,3 2 7,2 0 12,2 0-4,5-2 2,1-4 2,5-6 2,2-11-7,6-5-2,-4-8-5,-6 0 0,-8 4 1,-8 3 10,-7 5 4,-4 0 21,-9 0 9,-5 3-20,-4 4-1,-8 5-23,0 11 12,0 3 7,6 10-20,4 3 0,0 7-6,1 4 4,5 1 2,-1 2-1,5 2 0,-1 4-5,4 6 6,2 0 0,1 3 0,7 4 12,0-4 0,2-1 6,6-6-6,0-6-5,4-7 11,1-10-6,-1 1-6,5-9 9,-5-2-6,4-7 6,-1-2-13,2-3 14,0-6-11,2-1-5,2-1-77,0-2-113,5-4-155,23-25-590</inkml:trace>
  <inkml:trace contextRef="#ctx0" brushRef="#br0" timeOffset="193104.0449">27949 459 1270,'-8'-3'312,"0"2"-90,-9-1-75,-5 0-27,-3 4-42,-3 1-34,-4 5-19,3 2-1,-3 4-3,-2 2-9,1 6-12,6 2 1,2 4-1,4 10-9,1 14 7,4 7-10,7 16 11,5-1 1,5-3-2,8-7-5,6-12-7,6-11 7,1-10-14,7-6 1,2-7 4,9-16-4,13-12-14,12-17-74,61-40-179,18-14-80,-44 10-458</inkml:trace>
  <inkml:trace contextRef="#ctx0" brushRef="#br0" timeOffset="193680.0779">28345 847 565,'0'-7'186,"0"0"-93,0-7-34,0 4 64,-2 0 70,1 3-50,0 1-23,-1 6 9,-2 0-36,2 0-9,-6 0-21,-2-2-8,4 2 5,-4 0 0,1 0-19,-2 4-8,1 0-18,-2 3-2,0 0-12,-1 3 1,-1 5-1,1 1-1,-5 9 0,0 9-1,-3 7 0,3 8-6,6-2 5,8 2-19,8-4 11,4-4-11,7-11 3,7-12 8,2-4 10,7-19 36,2-6-11,1-15-5,-2-12-19,-2-5-1,-7-5-22,-5-2-8,-7-3 1,-5 1-7,-6 3 6,-3 0 9,-2 11 14,2 10 7,2 13 21,1 11-21,0 4-8,0 9-46,3 8-3,1 16 27,4 17 30,1 15 47,-3 6-4,-3 6-14,0-5-5,0-11-12,1-14-4,3-14-8,4-14-81,5-18-11,11-15-7,11-17-192,15-22-370,119-143 132</inkml:trace>
  <inkml:trace contextRef="#ctx0" brushRef="#br0" timeOffset="193973.0946">28894 657 779,'-9'6'514,"-3"-1"-340,-14 7-6,-8 10 17,3 0-34,4 4-76,8-4-45,9 1-30,10-1-24,8 8-57,12 1-39,2 1 59,8-2 31,2-4 18,-4 0 11,0-4 1,-7 0 0,-6 1 0,-2-6 0,-7 3 1,-4-7 17,-5 4 52,-6-3 23,-8 2 0,-8-1-42,-5 6-27,-1-4-21,-3-2-3,2-6-117,9-2-174,-13-27-664</inkml:trace>
  <inkml:trace contextRef="#ctx0" brushRef="#br0" timeOffset="194392.1186">29055 954 861,'27'-7'202,"-2"-3"53,27 0-72,2-6-60,-10 7-58,-10-1-25,-9 3-13,-11 2-7,-4 1 7,-7-2 61,-4-5 37,-4-8-64,-5-2-41,-4-3-5,-8-5-9,1 3 9,-6 3 3,5 8 6,1 3 0,6 8-24,2 10-7,-2 11 7,0 13 0,0 15-7,-5 14 7,5 12 0,-1 7 0,6-4-2,6-3 2,4-8 0,3-13-2,7-8-5,2-13 7,4-5 1,1-9 23,6-6-7,4-7-8,0-9 4,1-7-4,-2-1-9,-2-8-17,-1-1-79,-2-4-198,42-47-439</inkml:trace>
  <inkml:trace contextRef="#ctx0" brushRef="#br0" timeOffset="194852.1449">30410 192 1020,'-3'3'251,"2"-3"-137,-3 4-65,1 2 130,-6 6-31,-1 12-49,-3 11-36,3 10-36,-4 6-16,6 7 1,0 12-2,-4 8 2,-5 13 5,-4 5-2,-6-2-6,-1-10 1,5-13-4,3-19-6,9-18-7,8-17-80,6-13-142,8-17 38,14-21-161,70-134-411</inkml:trace>
  <inkml:trace contextRef="#ctx0" brushRef="#br0" timeOffset="195137.1612">30473 341 856,'0'2'309,"0"-2"-206,4 4-97,2 5 36,1 4 36,3 6 18,2 10-28,-2 7 5,0 9 22,0 10-13,0 8 11,3 9-4,-3 9-17,1 3-27,-2 0-12,0-2-14,1-9 2,1-9-20,0-12 0,-1-19-1,-3-14 0,-2-8 0,-3-10-11,-4-5-2,-4-4-32,-6-9-260,-8-6-223,-68-50-193</inkml:trace>
  <inkml:trace contextRef="#ctx0" brushRef="#br0" timeOffset="195319.1716">30316 896 1221,'0'-1'363,"0"-2"-67,2 3-205,-1 0-71,3 0-20,4 0 1,4-4 17,10 0 2,2 0-19,4 0 10,-4 0-11,0 2-30,0 4-161,-1 2-100,14 22-302</inkml:trace>
  <inkml:trace contextRef="#ctx0" brushRef="#br0" timeOffset="195913.2056">29025 5551 373,'-19'-5'0</inkml:trace>
  <inkml:trace contextRef="#ctx0" brushRef="#br0" timeOffset="196918.2631">28653 5196 337,'0'-12'795,"0"5"-545,2-9-94,-2 12-51,0 6-19,0-1-44,5 6-30,1 9 18,3 2 13,5 11 17,0 2-12,-2 0-21,-2-4-12,-5-15-9,-2-2-4,-3-8-2,1-2-9,-1 0-57,0-2-74,-3 0-50,-3 4-167,-34 6-312</inkml:trace>
  <inkml:trace contextRef="#ctx0" brushRef="#br0" timeOffset="197171.2775">28549 5802 763,'5'20'181,"1"-5"37,6 25-58,3 5 38,-2 8-24,-2 7-25,-4 6-41,-4 6-48,-4 2-8,-5 4-29,-4-11-11,2-6-12,-1-18 0,4-8-15,5-9-95,3-6-161,5-13-267,19-42-120</inkml:trace>
  <inkml:trace contextRef="#ctx0" brushRef="#br0" timeOffset="197577.3008">29100 5028 1195,'18'-14'279,"6"6"-175,21-9-25,-5 4 26,3 7 27,-9 3-58,-10 9-38,0-2-17,-2 8 5,2-1-13,0 1-10,0 1 11,3-2-6,-2 4-5,2-2-1,-4 5-1,-1 6-10,-1 7-5,-2 11 16,-9 10 13,-3 17 4,-10 14 10,-17 63-5,-13 23-2,-4 19 5,10-24-8,2 2 26,11-15-2,5-26-28,15 27-13,-5-27 0,4-21 0,0-71 6,-1-4-6,1-5-10,4 16-23,-3-17-21,-5-16-38,-4-18 31,-6-26-235,-51-146-430</inkml:trace>
  <inkml:trace contextRef="#ctx0" brushRef="#br0" timeOffset="198351.345">29073 5773 1318,'0'1'241,"2"6"-206,2 4-34,6 12 41,-3 15 21,-2 13 0,-2 18-6,-3 8-27,-3 4-15,-2-4-13,1-15-2,1-20-65,1-22-20,5-27 23,5-27-68,4-28-182,20-81 58,2-39 50,-13 3-52,-17 135 256,-2 16 70,1 7 143,4-16-4,-5 19-29,-2 14-44,0 7-71,3 5-22,0 8 44,10 12 2,2 5-16,6 10-4,6 6-10,-2 0-17,2 4 12,-3 0 9,-6-4-11,-6 6-10,-11 4 15,-5 1-10,-10 1-7,-6 4-16,-6-8-10,-4-8-13,1-16 11,5-14-12,1-15-13,2-15-18,-1-17-31,4-18-31,6-19-48,10-14 15,10-5 78,8 12 32,4 9 16,4 18 18,-2 15-3,-4 15-2,-4 9-2,-1 8-10,-5 5 5,-1 9 8,-6 10 7,-9 18-11,-8 8-10,-9 15-42,-9 1-57,2 4-48,0-6 16,6-16 68,6-10 47,7-15 16,4-9 6,4-8 30,4-4 14,2-1 4,3 3 25,5-2 14,5 1 35,12-2 16,7-6-20,8-3-47,-1-8-35,0 0-26,-7-6-16,-5 3 0,-10-1-87,-3 2-118,-4-3-124,-3-44-446</inkml:trace>
  <inkml:trace contextRef="#ctx0" brushRef="#br0" timeOffset="199139.3901">30091 5195 929,'0'-5'517,"0"1"-229,1-1-89,-1 5-64,0 0-22,-1 2-59,1-1-40,0 5-14,1 5-2,2 12 1,0 10 1,-3 22 1,-6 9 0,-5 11 0,-3 9-1,0-11-1,5-18-37,2-14-2,4-20-5,3-14-15,-2-10 39,2-16-98,3-17-149,7-20 91,4-18 88,5-9-58,4-3-1,2 9 148,14 13 124,4 14 31,5 15-2,-1 8-27,-7 13-48,-10 18-21,-7 9-32,-9 3 10,-4 10 22,-7 3-5,-7 9-4,-13 11-9,-12 5-16,-11 3-23,-11 2-60,-2-6-57,6-13-41,14-16 16,12-14 35,15-14-37,6-2 2,8 1 35,0 1 101,6 6 6,-1 8 45,8 9-7,-2 11 25,1 5 7,-2 8 7,-5 4 5,-4 2-19,-4 10 17,-13 2 26,-5 3 13,-6-1-59,-9-4-35,-9-8-5,5-5-20,9-16-12,8-16 3,14-13-51,12-10-77,9-12 130,13-9 7,11-7 25,4 2 16,-1-2 10,-9 8-2,-3 5-11,-6 7-19,-5 1-10,-3 0 5,-9 0-14,-7 3-103,-5-7-50,-10 4-189,-52-25-696</inkml:trace>
  <inkml:trace contextRef="#ctx0" brushRef="#br0" timeOffset="199417.406">30148 5884 1158,'-6'8'243,"0"4"-168,-10 14-54,3 17 26,-6 12 52,-2 15 7,-1 5-26,4 2-38,8-5-21,8-10-11,10-20-9,6-12 5,10-13 21,6-11 6,5-6 14,8-9 2,0-2-13,0-7-12,0 3-6,-7-5-18,-3-2 2,-1-3-2,-5-5-62,0-4-101,0-6-112,-3-13-83,54-137-295</inkml:trace>
  <inkml:trace contextRef="#ctx0" brushRef="#br0" timeOffset="199591.416">30681 5398 1123,'0'-7'478,"2"6"-251,0-6-142,6 0-32,6 4-28,8-3-5,14-1 5,9-3-4,7 1-4,-2-3-10,-10 3-7,-5 1-78,-11-4-94,-10 2-208,-17-27-266</inkml:trace>
  <inkml:trace contextRef="#ctx0" brushRef="#br0" timeOffset="200272.4549">30828 5383 647,'0'18'228,"0"3"3,-2 24-57,2 10-16,0 8-23,-1 11-26,-1 3-29,-1 5-37,-6 1-14,-1 5-14,-4-8 16,-2-12-11,4-19-13,3-21 2,2-13-9,7-12-30,-2-10-10,4-13-245,2-16 28,6-17 83,4-12 23,6-3 116,4-3 35,2 10 119,4 10 80,-3 10-25,3 7-34,-4 7-7,-5 6 5,-4 11-60,-7 4-43,-6 6-34,0 2 0,-3 5-1,-1 4-13,-6 12 2,-9 7 1,-3 10-26,-8 5-44,6-4-43,8-9 15,6-9 23,6-12 25,1-7 18,6-6 42,3-2 55,9-1 34,5-2-31,3 3-25,-1 8-21,-3 0-12,-5 6-2,-4 8 2,-10-1 6,-8 12 18,-8 6 11,-12 15-32,-14 6-3,-11 5-68,-7 8-14,2-8 28,6-10 45,15-16 9,13-17 1,14-12 23,9-6 38,7-6-5,3-1 19,9-4 31,3 3-28,3 0-25,0 5 5,-2-1-31,0 4 4,-5 1-14,-1-2-12,-3-7-6,0-2-11,1-12-81,6-13-119,3-12-155,74-155-410</inkml:trace>
  <inkml:trace contextRef="#ctx0" brushRef="#br0" timeOffset="200490.4674">31491 5401 1451,'-4'-7'376,"8"3"-215,-4-3-118,12-3 4,-2-2-28,16 0-5,6 0 4,11-1 0,3 1-12,6 5-5,-4 0-1,-3 1 0,-9 4-33,-8-2-77,-4 2-128,-10-6-113,3-38-404</inkml:trace>
  <inkml:trace contextRef="#ctx0" brushRef="#br0" timeOffset="200710.48">31739 5320 1223,'-7'17'267,"1"-1"-163,-8 17-68,0 5 0,4 5 126,-7 0-24,-9 4-36,-2 2-53,-15 6-23,-14 3-16,-55 42-10,-25 9-21,103-80-67,14-15-47,-20 17-3,25-25-8,21-24-339,52-89-477</inkml:trace>
  <inkml:trace contextRef="#ctx0" brushRef="#br0" timeOffset="200903.491">31599 5629 716,'5'8'237,"1"8"-36,8 12-3,-2 19-33,1 10-23,-6 15 1,-4 15-19,-10 60-40,-13 25-37,-7-13-29,20-121-9,0-3-3,3-8-6,-3 21-52,2-22-56,7-28 42,6-31-135,37-188-443</inkml:trace>
  <inkml:trace contextRef="#ctx0" brushRef="#br0" timeOffset="201086.5015">31827 5636 1216,'3'27'249,"4"8"-87,1 30-79,6 11-40,8 7-1,4 0 5,4 1-4,2-6-25,-5-9-9,-4-14-9,-7-17-85,-3-20-98,-6-14-101,14-92-167</inkml:trace>
  <inkml:trace contextRef="#ctx0" brushRef="#br0" timeOffset="201443.5219">32584 5030 1517,'7'-5'300,"9"1"-189,6-5-66,14 3 0,0 4 15,-4 4-45,-14 4-15,-6 4-19,-15 8-8,-18 12 27,-23 15 0,-68 52-83,-56 40-121,20-17-133,126-106 35,17-13 251,8-5 51,7-2 62,29-18-41,20-10 61,54-25 95,19 8 20,-94 45-31,-3 4-62,35-4-34,-11 10-26,-7 6-8,-10 3-18,-5-3-9,-7 4-9,-10-4-99,-10-6-127,-13-1-88,-56-24-265</inkml:trace>
  <inkml:trace contextRef="#ctx0" brushRef="#br0" timeOffset="201627.5324">32561 5553 1109,'-7'24'332,"2"7"-161,-5 28-80,1 10-13,4 7-22,-2 1-28,2-3-18,4-2-10,2-18-93,4-18-18,9-17-16,9-28-2,13-27-203,113-171-517</inkml:trace>
  <inkml:trace contextRef="#ctx0" brushRef="#br0" timeOffset="201775.5409">32877 5585 908,'-11'17'450,"0"3"-223,-12 25-103,6 10-40,2 8 14,3 1-47,2-5-23,6-10-28,2-14-13,4-15-133,2-17-56,0-24-50,-1-103-735</inkml:trace>
  <inkml:trace contextRef="#ctx0" brushRef="#br0" timeOffset="202075.558">32464 5598 1430,'-16'17'357,"2"8"-182,-14 24-101,7 6-40,2 9 25,4 3-19,6-7-23,1-3-17,8-12-41,3-15-75,8-17-62,7-10 25,14-15 12,8-10 22,16-7 77,13-7 11,49-18 31,9-1 0,-89 40 49,-5 6 26,28-13 12,-8 11 18,-14 5-4,-7 6-44,-12 6-41,-7 2-16,-6 3-87,-10 7-36,-8-2-40,-12 9-79,-109 62-391</inkml:trace>
  <inkml:trace contextRef="#ctx0" brushRef="#br0" timeOffset="202330.5726">32472 6267 1314,'16'-6'318,"8"-4"-199,19-1-88,15-1-8,4 2-1,-3 8 2,-11 5 11,-6 9 11,-8 1 7,-15 6-4,-2 2-2,-9 5-11,-10 5 4,-10 8 4,-15 3-1,-19 6-17,-17 4-11,-6 1-11,-4-6-4,9-8-33,9-8-70,12-11-155,7-16-234,-12-49-154</inkml:trace>
  <inkml:trace contextRef="#ctx0" brushRef="#br0" timeOffset="202577.5868">32436 6245 1120,'13'12'229,"4"5"-95,19 19-5,8 13-36,6 8-5,-1 1-19,4-1-6,0-2 27,0-3 9,1-7-28,-12-3-25,-6 2-8,-6-1-1,-5 0-13,-6-2-6,-2-1-16,-1 1 4,-1-8-6,3-5-27,-4-11-28,0-13-11,0-10-113,2-9-166,18-53-379</inkml:trace>
  <inkml:trace contextRef="#ctx0" brushRef="#br0" timeOffset="203637.6474">25902 10587 1165,'-2'-6'347,"-3"0"-82,-4-9-89,-9 3-28,-8-1-70,-10 8-37,-13 10-28,-13 20-11,-12 23-2,-55 62 1,-16 59 0,35 15-1,92-141 0,9-6-2,4 1-7,0 43 8,17 5-5,13 0 4,17 0 1,7-11 0,13-15 1,10-17-19,51-11-44,8-44-131,-2-25-181,-67-4-453</inkml:trace>
  <inkml:trace contextRef="#ctx0" brushRef="#br0" timeOffset="204080.6727">26247 11255 632,'-9'-13'775,"-4"1"-583,-14-9-85,-3 2-4,-6 6 25,-1 2-20,1 9-42,1 8-29,5 11-22,1 7-15,4 14 0,5 13-1,2 16 0,8 8 0,0 4 1,10 3-1,6-12 0,4-8 0,5-20-5,1-13-12,5-16-16,0-25-35,11-20 21,8-25 7,3-25-23,21-63 19,-47 99 24,8-47 20,-5 11 1,-14 17 11,-6 20 65,-3 19 43,0 14-17,0 10-32,-1 10-58,-3 18-12,0 14 0,0 21 0,2 8 1,5 6 4,1-7-5,5-7 0,3-9-1,5-10-4,2-10-69,5-16-160,7-15-114,78-60-371</inkml:trace>
  <inkml:trace contextRef="#ctx0" brushRef="#br0" timeOffset="205043.7278">26568 11475 1200,'0'0'273,"3"2"-222,5 4-28,8 1 76,6 2 36,11-7-20,6-8-40,3-6-22,-2-2-23,-1-5-14,-5-3-8,-6 0 1,-4-4 0,-6-2 3,-7 2 3,-8 0-5,-7 1 10,-7 1-19,-2 3 15,-1 6-16,-4 4-26,6 10 4,0 2-29,-5 7-18,3 10-90,-3 7-63,1 7-38,1 0-191,-4 36-94</inkml:trace>
  <inkml:trace contextRef="#ctx0" brushRef="#br0" timeOffset="205594.7593">26988 10951 1129,'-4'-9'294,"-2"2"-27,-10-6-38,4 5-35,-3 8-103,-4 8-43,-7 18-34,-5 17 1,-5 20-8,-4 9 2,3 2-3,11-4-6,10-12-11,16-13-1,18-9 10,14-13 2,17-5 8,15-10-8,4-8 0,-5 0 0,-14 0-1,-9 6 0,-16-1 0,-11 1-8,-8 0 9,-8 8 10,-7 1 29,-13 14 5,-17 5-11,-11 7-12,-10 3-9,-2-7-3,2-4 0,3-7-2,4-10-7,12-5 1,11-7 7,3-6-8,10-4-28,6 2-17,3-2-17,9 2-50,3-5-217,9-9-259,54-49-182</inkml:trace>
  <inkml:trace contextRef="#ctx0" brushRef="#br0" timeOffset="206137.7904">27507 11287 1318,'0'0'243,"2"0"-164,-1 6-64,2-5-6,7-1-1,6-7 11,8-3 47,9-10-27,3 1-25,-2-3-7,-2 2 2,-9 3-9,-3 1 1,-7 1 14,-9-3 23,-2 2 22,-5-4 27,-4 3-5,-8 1-8,-9 0-41,-1 7-14,-10 8-13,-1 4 3,-2 8-9,2 4-1,4 8 1,3 0 0,2 5-1,6 4 0,-1 7 1,5 4 0,4 10 0,4 2 7,3 4 1,2-2-8,5-5 1,5-4-1,4-6 0,2-5 2,8-7-1,3-5 0,7-10 1,8-5-1,3-7 0,7-6-1,-3-6 0,-3-3 0,-8-2-18,-10 3-21,-5-1-44,-10 5-95,-2 3-97,-23 3-97</inkml:trace>
  <inkml:trace contextRef="#ctx0" brushRef="#br0" timeOffset="208953.9515">28834 10542 1421,'0'-4'216,"-3"0"55,-1-2-134,2 6-89,2 4-23,2 6-25,2 18 1,3 22 25,4 27-5,4 76-1,-4 25-4,-13-13 1,-10-62-8,6-57 0,0-5-2,2 0-7,-5 34-26,4-10-59,1-23-101,7-12-105,1-21-178,11-59 118</inkml:trace>
  <inkml:trace contextRef="#ctx0" brushRef="#br0" timeOffset="209395.9768">28974 10648 1157,'16'-14'189,"4"4"-102,19-9-15,1 4 63,4 10-24,-2 5-38,0 8-23,-4 8-26,-5 5-3,-5 9-3,-7 4-5,-12 10-11,-13 5 4,-16 10 3,-14 11-9,-14 7-8,-9-4-64,-1-11-30,12-20 36,16-22 50,15-13 16,13-10 10,4-4-10,6-9-1,9 1-8,13-1 0,9 4 9,8 10 1,3 10 15,-1 12 8,-2 9 30,-5 8 17,-5 8 10,-8 6-18,-9 3-11,-10-12-7,-10-4 11,-10-7-2,-7-3 12,-20-2-11,-16 0-31,-55 13-22,68-30-2,-39 7-66,6-5-113,7 2-421,-76 35-708</inkml:trace>
  <inkml:trace contextRef="#ctx0" brushRef="#br0" timeOffset="210192.0223">27053 12548 1022,'0'0'232,"3"1"-160,1 5-72,2 0 15,3 14 87,1 6 17,3 12 14,0 8-41,0 15-19,3 7-23,-3 11-14,-3 5-12,7 61 7,-7 32 16,-11 21-11,-8-53-18,-8 45-5,8 55 4,-8-48-4,6-19-5,11 2-8,3 2 1,5 8 0,0-10 8,-3 14-9,-5 25-6,-4 14 5,-7 5 1,-8 18 0,-7 17 6,-5-7-4,-8 5-1,7-20-1,12-58 0,13-33 0,17-33 0,-1-81-17,1-17-79,5-13-151,15 3-256,48-177-286</inkml:trace>
  <inkml:trace contextRef="#ctx0" brushRef="#br0" timeOffset="211110.0748">28546 12948 1113,'-7'0'279,"0"0"-98,-4 0-44,8 0 53,3 0-13,0-2-81,2 2-72,6-4-18,19 0-5,20-4 0,20-4 7,53-9-2,-82 18-6,35-8 2,-10 8-2,-14 3 0,-6 1 2,-9-1-2,-5 2-40,3-2-90,-4-3-86,-5-1-111,16-21-253</inkml:trace>
  <inkml:trace contextRef="#ctx0" brushRef="#br0" timeOffset="211491.0966">28818 13115 735,'-5'15'684,"0"10"-615,-3 17-51,1 3 3,2 3 53,-4-3 34,2-4-24,-2-1-41,0-2-13,-5-9-29,7-6 25,0-13-11,5-10 10,4-12-25,11-21-84,17-25 8,22-20 31,60-60 12,-73 103 18,31-30 7,-14 27 7,-14 19-4,-9 19 5,-9 15 38,-4 11 20,-10 8 19,-10 7 34,-8 12-33,-14 2-14,-11 5-20,-9-4-17,-5-8-15,-5-7-12,-3-15-3,5-15-63,-1-13-68,9-15-70,14-20-142,-17-126-239</inkml:trace>
  <inkml:trace contextRef="#ctx0" brushRef="#br0" timeOffset="211716.1095">28888 12661 1160,'6'14'107,"4"1"-67,10 21 20,4 18 21,2 16 29,-5 15 38,2 63-19,-8 29-43,-14 18-35,-7-74-23,-4-10-11,4-66 1,0-2-18,2-3-12,-10 30-35,5-20-35,4-21-46,3-14-74,2-20-4,10-86-396</inkml:trace>
  <inkml:trace contextRef="#ctx0" brushRef="#br0" timeOffset="212025.1271">29034 13446 948,'-2'3'378,"-2"-3"-159,-3 6-157,-2 14-32,-5 9 67,-14 17 5,-12 14-30,-10 7-39,-6 8-16,7-12-17,10-16-21,15-18-86,18-20-37,17-24-49,20-24-31,24-20 73,64-59 65,-74 81 66,40-28 20,-4 18 73,-17 26 37,-4 19 26,-10 19 1,-8 19 5,-9 17-2,-6 9 23,-8 2-79,-15-3-25,-4-11-28,-7-15-19,4-17-12,0-20-124,16-102-489</inkml:trace>
  <inkml:trace contextRef="#ctx0" brushRef="#br0" timeOffset="212571.1584">29756 12687 1472,'0'0'313,"0"7"-242,-4 13-71,1 12 0,-8 13 52,-6 12 31,-9 4-19,-8 4-32,-8 1-32,-7-3-14,-6-10-122,6-9-94,12-18 41,14-17 111,21-14 45,14-12-39,14-7 41,14-6 20,11-7 11,10 0 1,0-3 0,-4 14 7,-6 6 29,-12 12 11,-11 14 38,-8 7 35,-11 15 41,-13 9 14,-15 16-49,-13 12-35,-22 17-34,-15 3-22,-8 0-22,0-14-14,14-17 0,24-24-39,20-17-51,17-22-116,10-15-319,14-14 270,8-21 146,4 2 80,2 5 29,-3 9 96,-5 22 51,-3 12 11,5 18 35,1 9-2,3 10-43,3 7-52,-1 9-13,1-3-38,-3 1-26,-5-6-11,-8-9-7,-7-4 7,-4-11-8,-10-2-45,-11-1-23,-14 8 19,-23 11-188,-161 77-355</inkml:trace>
  <inkml:trace contextRef="#ctx0" brushRef="#br0" timeOffset="213008.1834">28902 14164 1290,'2'0'346,"9"1"-307,13-1-27,15-7 33,25-9 48,57-36 17,41-25-41,2-1-42,-80 46-12,-47 20-9,-10 10-6,-8-2-20,20-1-78,-13 5-59,-17 3-61,-6 5-8,-8 10 113,-8 3 85,-4 7 28,-1 1 30,0 3 42,5-1 12,1 2-8,0 0 17,1 6-7,1 5-25,-6-1 8,-2 6-9,-3 0-6,2 0-19,2-3-13,10-15-22,10-8 8,13-19-8,22-16 67,19-21-8,60-44-25,-75 50-14,38-27-14,-14 6-5,-18 12 5,-20 13-6,-15 13-23,-13 6-34,-17 6-120,-15 7-197,-127 36-371</inkml:trace>
  <inkml:trace contextRef="#ctx0" brushRef="#br0" timeOffset="213367.2039">29322 14035 1552,'0'0'258,"0"7"-202,0 9-55,-1 13-1,-5 19 117,-7 12-12,-12 10-40,-12 7-26,-9 10-24,-8 0-5,1-6-10,12-20-12,16-22-21,22-26-124,19-19 34,20-18 102,22-14 21,58-40 24,28 3 12,-2 38 12,-53 27 1,-50 10 31,-6 6-8,-2 5-20,32 5-10,-10 13-4,-3-1-8,-9-1-24,-9-9-5,-6-6-1,-6-11-18,8-8-31,15-14-47,17-12-42,10-11-123,1-5-51,-13 6-212,25-55-214</inkml:trace>
  <inkml:trace contextRef="#ctx0" brushRef="#br0" timeOffset="213628.2188">30727 12909 1454,'0'0'293,"2"-3"-178,0 3-95,-2 3-19,-2-2 124,0 2 24,-1-2-61,0 1-43,-7 12-30,-15 14 0,-20 14-15,-68 55-48,-42 21-66,12-17-159,112-82-47,12-9-159,-9-5 25</inkml:trace>
  <inkml:trace contextRef="#ctx0" brushRef="#br0" timeOffset="213811.2293">30384 13193 488,'17'4'239,"-3"10"-34,18 10-16,-4 22 0,-3 21-16,-7 21 40,-10 89 3,-30 55-42,-14 3-99,12-94-44,12-93-10,6-10-12,3-7-9,-5 28-42,6-21-115,2-21-157,2-27 29,15-106-494</inkml:trace>
  <inkml:trace contextRef="#ctx0" brushRef="#br0" timeOffset="214000.2401">30713 13414 1316,'14'-8'249,"2"3"-177,21-13-5,9 4 23,8-3 53,-2 0-55,0-2-40,-3 0-16,-2 3-16,0-6-10,-3-2-6,-7 2-98,-10-1-146,-9-1-206,-33-45-331</inkml:trace>
  <inkml:trace contextRef="#ctx0" brushRef="#br0" timeOffset="214239.2538">30928 13013 787,'3'8'797,"-2"6"-752,5 17-33,-2 13 4,0 17 2,-2 16 98,-5 10-19,-7 68-14,-5 30-16,-13 43-35,0-62-13,-4-7-11,11-26-1,9-9-2,10-85-5,4-7-1,1-7-37,2 18-121,6-21-13,2-23-47,34-108-92</inkml:trace>
  <inkml:trace contextRef="#ctx0" brushRef="#br0" timeOffset="214554.2718">31014 13561 1370,'2'-2'273,"-2"-2"-87,0 3-111,-2 2-3,1 3 69,-2 1-43,-4 1-67,-12 15 5,-14 16-15,-23 16-21,-13 11-71,-3-5-67,16-14-84,23-17-15,23-22-45,22-14-250,16-15 242,14-9 290,20-13 161,58-33 26,14 3 56,-94 60-54,-6 7-36,29-10-43,-15 13-41,-14 9-8,-10 6-44,-14 0-17,-18 11 0,-18 6-1,-20 18-203,-174 96-610</inkml:trace>
  <inkml:trace contextRef="#ctx0" brushRef="#br0" timeOffset="214731.2819">30761 13977 1454,'2'0'378,"2"0"-325,12 4-20,2-2 51,7 5 21,0 0-18,8 1-44,5-4-23,9-3-17,14-11-3,12-9-84,52-28-222,49-35-449</inkml:trace>
  <inkml:trace contextRef="#ctx0" brushRef="#br0" timeOffset="215161.3065">31819 13232 1605,'2'-4'325,"11"1"-239,9-9-70,15-1-8,9 2 35,9-1-19,9 2-23,-2 2 13,2 1-8,-5 3-6,-7 1-52,-10 3-57,-11 3-61,-18 1-34,-16-1 8,-11 2 76,-20 6-221,-15 8-29,-6 6 343,4 2 27,9 0 211,12 1-56,12 1-41,4 6 34,3 14 20,3 12-12,-6 14 9,8 9-33,-11 71-6,-7 24-4,-4 3-26,2-64-14,13-69-44,-4-4-17,7-10-12,-14 30-9,10-30-24,12-21-101,15-35-137,17-29-302,88-187-215</inkml:trace>
  <inkml:trace contextRef="#ctx0" brushRef="#br0" timeOffset="215331.3162">32159 13755 289,'1'-3'1000,"-1"3"-625,3-3-189,4 16-146,6 14 70,4 16 2,6 16-34,0 8-15,1 3-25,0 1-20,-3-12-8,-2-10-10,-3-12-13,-8-13-45,-2-18-119,4-15-171,68-137-407</inkml:trace>
  <inkml:trace contextRef="#ctx0" brushRef="#br0" timeOffset="215643.3341">33140 13014 1612,'0'0'493,"-1"0"-394,-2 5-99,-8 11 14,-10 11 4,-21 21 25,-20 22-13,-61 51-19,-36 14-11,17-29-46,115-84-41,13-10-66,9-7-9,-7 13 52,18-11-53,15 3 163,15 4 12,12 4 109,17-1 11,2-1-18,0 3-45,-9-1-18,-7-7-13,-9-2-16,-12-5-2,-7-4-10,-9-7-10,-7-9-39,-2-10-179,1-12-246,-3-89-166</inkml:trace>
  <inkml:trace contextRef="#ctx0" brushRef="#br0" timeOffset="215853.3461">32912 13426 1022,'-17'23'274,"1"3"-71,-11 29-71,3 14-23,4 7 71,1 13-42,-1 58-42,17-98-31,-8 49-31,4-4-17,-4-11-7,1-11-4,-10-4-6,-2-11-1,-2-9-19,-3-21-32,8-14-19,8-18-46,11-25-208,15-26-232,86-178 206</inkml:trace>
  <inkml:trace contextRef="#ctx0" brushRef="#br0" timeOffset="216145.3628">32925 13758 801,'-3'-3'369,"-3"0"107,-8 3-282,-11 9-71,-14 11-36,-10 18-9,-15 10-20,-9 11-20,5-2-16,14-10-16,21-19-6,20-12-61,14-19-230,14-14-88,17-17 17,12-7 146,7-4 216,-3 8 41,-9 21 64,-11 16 61,-2 10 41,-5 12 26,5 7-44,-3 0-41,3 4-40,-4-6-43,1 6-38,-7-7-17,-1-6-7,-7-6-3,-5-7-42,-1-7-9,-1-9-94,34-64-548</inkml:trace>
  <inkml:trace contextRef="#ctx0" brushRef="#br0" timeOffset="216522.3844">33363 13442 1706,'-3'3'240,"-4"2"-177,-6 12-55,-3 6 16,-3 11 48,0 3-38,1-1-26,8-7-8,-1 3-64,1-10-55,1 2-107,-2-3-10,2-8 64,7-7 38,3-6 35,12-9 99,12-7 59,12-10 58,11-6-27,11-3-6,-4 9-9,-13 13 1,-14 6 8,-14 10-49,-13 9 7,-8 3 142,-9 13-7,-14 9-52,-14 13-49,-15 6-20,-13 3-26,-4-2-15,3 1-15,15-16-2,17-17-71,20-12-67,12-22-220,13-10-282,33-91-195</inkml:trace>
  <inkml:trace contextRef="#ctx0" brushRef="#br0" timeOffset="216662.3924">33131 13726 534,'2'-1'465,"-2"1"-190,3 0-100,3 7-19,7 6 71,6 8-67,5 6-65,2 9-50,3 2-27,0 4-9,-6-2-9,-1-3-120,-6-3-188,1-4-201,30 21-23</inkml:trace>
  <inkml:trace contextRef="#ctx0" brushRef="#br0" timeOffset="217048.4144">33509 14087 1330,'-2'0'499,"1"3"-342,-7 0-82,-10 10-36,-13 10 5,-21 13-11,-14 13-12,-57 41-11,85-62-1,-28 23-7,19-17-2,25-16-14,22-17-155,14-15 52,16-11 15,16-11-36,11-12-44,6 3-154,-5 5 60,-11 13 146,-14 16 130,-9 11 63,-10 7 133,3 2 34,0 1-19,-2 3 1,-5 0-68,0-3 3,-5 3-50,-5-1-14,-4 6-7,-8 1 10,-14 12-28,-17 17-26,-23 14-23,-54 51-8,81-72-1,-28 30-16,19-13 5,21-21-38,13-22-46,17-20-208,11-21-243,52-120-551</inkml:trace>
  <inkml:trace contextRef="#ctx0" brushRef="#br0" timeOffset="217198.423">33222 14352 962,'0'0'907,"2"6"-766,-1 5-113,2 0 56,3 6 12,-2 5-40,3-6-35,1 1-11,1-3-10,6 0-40,0-8-113,1-3-188,16-18-485</inkml:trace>
  <inkml:trace contextRef="#ctx0" brushRef="#br0" timeOffset="217776.4561">28339 15019 1542,'0'0'306,"0"0"-242,0 2-55,3 2-3,0 1 84,6 5-39,0 5-27,0 5-9,-2 12-4,-7 13-11,-7 13-20,-11 11-140,-6 8-388,-46 86-443</inkml:trace>
  <inkml:trace contextRef="#ctx0" brushRef="#br0" timeOffset="217954.4663">28339 15514 1199,'0'7'273,"0"10"-225,-3 19-5,0 19 62,-5 16 77,-6 16-62,-18 56-56,-8 14-35,28-106-17,3-9-2,-6 40-10,6-18-41,8-21-114,7-21-137,28-43-261</inkml:trace>
  <inkml:trace contextRef="#ctx0" brushRef="#br0" timeOffset="218337.4882">28719 15290 1477,'21'-13'168,"8"0"-108,23-10-17,2 2 77,-5 11-3,-5 0-57,-6 10-24,-2 7-24,1 1-11,-3 3 0,1 5-1,-5 2-5,-7 3-2,-3 3-7,-5-1 8,-7 5-6,-3 7 7,-5 12 5,-6 14 36,-10 12 12,-20 62-12,-16 24 5,-2 21-16,18-45-1,5 7 8,3-3-4,1 0-8,6-24-1,14-73-9,4-9-10,1-7 0,-1 28-2,3-24-32,-2-14-29,1-16-21,-5-14-111,-8-17-469,-47-118-328</inkml:trace>
  <inkml:trace contextRef="#ctx0" brushRef="#br0" timeOffset="218885.5195">28614 15707 1220,'0'0'238,"0"3"-194,0 0-44,0 9 0,0 8 144,-3 16 33,-2 15-89,-4 10-31,-6 1-33,0-4-12,3-15-12,6-15-1,5-15-51,1-17 13,6-13-15,7-14-92,10-24-11,12-19 58,6-16-24,2-6 39,-2 12 84,-2 18 30,-7 26 63,-4 28-34,-11 12-43,-6 12 31,-7 13 74,0 10 47,-1 11-43,-1 9-29,-2 6-33,-2 0 6,-1-1-23,-3-2-11,-6-2-13,-4-1-10,-1-2-1,-9-6-4,-4 0-7,-1-7-35,-3-10-22,3-15-39,9-18-37,4-16-52,12-26 19,6-18 26,10-15 59,10-5 44,6 10 37,4 15 33,-2 20 33,-5 15-14,0 15-8,-7 8-11,-4 7-29,-2 7-3,-6 6-1,-6 12 31,-13 11-31,-7 8-219,-90 92-539</inkml:trace>
  <inkml:trace contextRef="#ctx0" brushRef="#br0" timeOffset="219044.5286">28604 16172 1400,'4'0'324,"-1"-1"-210,7-2-9,2 0 37,0 0-37,6 9-45,-2-3-30,8 2-16,-3 0-14,5-1-33,2-4-102,11-10-236,86-79-422</inkml:trace>
  <inkml:trace contextRef="#ctx0" brushRef="#br0" timeOffset="219263.5411">29705 15274 758,'3'0'283,"1"0"-167,-1 1-20,-3 1-11,-3 4 53,-4 4 35,-6 10-22,-7 7-80,-7 7-71,-8 2 0,3 2-180,7-6-183,-1 23-264</inkml:trace>
  <inkml:trace contextRef="#ctx0" brushRef="#br0" timeOffset="219401.549">29557 15528 472,'2'0'213,"2"0"-79,4 0 53,4-4-5,0 0-31,-3 0-50,-3 1-40,1-3-29,-5 0-32,0 2-32,2-3-136,-4-8-187</inkml:trace>
  <inkml:trace contextRef="#ctx0" brushRef="#br0" timeOffset="220163.5926">29636 15384 931,'0'0'328,"0"0"-173,0 2-101,1 5-24,2 10 120,1 11-2,2 10-11,0 5-44,-3 0-32,-3-2-26,-4-4-13,-2-7-2,-3-7-7,-6-9 2,3-2 3,0-12-18,5-6-15,1-12-87,12-15-4,10-13 4,8-11 43,9-1 4,7 7 39,-4 14 16,-5 10 32,-3 12 22,-9 8 1,-4 11-10,-1 3 2,-2 8-5,-4 8 4,-1 4 11,-2 5-22,-1 3-14,-4-4-4,-3 0-17,-3-1 0,-9 0-1,-12 6-2,-9 0-53,-11 1-65,2-7-50,0-7 55,17-14 59,7-2 35,15-11 20,12 1 1,8-6 1,8-8 6,6 1 25,0-1 16,-2 6 17,-5 11-26,-1 6 23,-7 10-2,-3 9 29,0 8-1,-6 9-3,-7 3-15,-5 4-1,-8 2-14,0 0-20,-6-2-14,2-6-11,-3-3-9,8-3 0,4-4-39,1-3-15,7-7-6,2 0 13,2-7 16,1-3 13,1-6 9,0-3-9,8-5-2,5-12 20,11-9 26,10-8-14,4-2 0,-3 3 9,-4 7-6,-8 12-6,-13 6-9,-4 2 1,-6 2-1,-3 0-11,-3 0-28,-4-2-29,-7-4-211,-8-7-213,-72-41-152</inkml:trace>
  <inkml:trace contextRef="#ctx0" brushRef="#br0" timeOffset="220455.6093">29597 15923 1031,'0'0'304,"0"1"-181,-2 7-103,-2 6 50,0 11 77,-3 11-24,-3 5-51,-1 11-34,-6 6-20,-3 4-5,-6 3-1,3-2-3,1-8-8,7-10-1,11-18-13,4-6-17,10-10 9,8-2 21,14-6 89,9-7-16,6-10-17,7-2-20,-3-7-17,-2 1-8,-1 1-10,-5 1 0,-6 5 1,-6-4-2,-4-2-6,1-6-86,1-13-238,65-127-398</inkml:trace>
  <inkml:trace contextRef="#ctx0" brushRef="#br0" timeOffset="220684.6224">30259 15565 1108,'-9'-10'646,"5"7"-495,-6-7-22,8 8-18,3 0-28,8 2-44,9-3-32,15-1-5,9-3 4,8-3-5,-6 1 0,-5 3 0,-8 2 0,-7 6 0,-10 0-1,-4 0-48,-7 0-92,-3-2-139,-26-8-200</inkml:trace>
  <inkml:trace contextRef="#ctx0" brushRef="#br0" timeOffset="220914.6356">30282 15626 1339,'-5'12'348,"-1"8"-266,-6 13-64,0 11-3,-1 8 134,-2 6 2,4 6-76,2 8-40,2 1-19,4 5-7,-7 0-8,0-7 7,-3-6 2,5-16-10,-3-15-1,2-15-21,7-12-5,-2-14 3,2-12-198,2-14-232,13-111-52</inkml:trace>
  <inkml:trace contextRef="#ctx0" brushRef="#br0" timeOffset="221288.657">30313 15934 710,'12'-10'483,"-3"2"-298,10-8-43,-5 6 28,-1 6-19,2 3-46,-4 2-22,3 2-31,4-3-25,2 4-18,4-4 2,-3 7-10,-2 0 0,-9 1-1,-3 3-26,-10 8-2,-11 4 28,-14 12 0,-11 7-10,-10 3-53,-3 5-14,-1-5-5,8-9 29,18-9 40,8-13 7,14-8-8,10-6-34,4-6 48,8 0 14,6-2 46,3-1 3,0 0-3,-4 4-14,-1 1 5,-5 3-9,1-2-19,-5 3-16,-1-1-5,-1 1-2,-5 1-6,-7 10-180,-8 5-93,-80 80-315</inkml:trace>
  <inkml:trace contextRef="#ctx0" brushRef="#br0" timeOffset="221520.6702">29995 16623 1608,'2'-7'264,"8"2"-166,6-9-46,5 2 52,3-4-31,3 9-37,6 0-19,4 4-5,3 3-11,-2 0 8,-4 7-3,-6-2 2,-2 2-1,-7 1-6,-8-2 0,-5-6-1,-2 1-8,-2-2-21,-2-1-59,0-6-104,33-44-431</inkml:trace>
  <inkml:trace contextRef="#ctx0" brushRef="#br0" timeOffset="222430.7223">31275 15323 1319,'0'0'285,"0"0"-151,0 3-92,-3 2 10,-1 12 70,-8 14 25,-10 16-62,-13 14-41,-14 14-25,-7 3-10,3-11-9,11-15 0,17-22-23,13-22-1,11-5-42,5-6 20,3-1 46,8 0 15,4-8 27,8 1-18,-4 0-15,-2 1-8,-4 5 0,-1 1 0,3 3-1,2-4 0,3 0 2,-2-3-2,-1-2-20,-6 2-42,-4 0-217,-7-18-297</inkml:trace>
  <inkml:trace contextRef="#ctx0" brushRef="#br0" timeOffset="223074.7591">31247 15181 954,'-2'0'231,"0"0"-141,-4 3-77,4-1 34,1 5 76,1 1 15,0 6-14,0-3-26,0 1-49,-4-2-5,-2 2-34,-7-3-10,-3 5-208,-2-10-97,2 2-167,2-2 166,4 4 10,4-2 227,2 3 69,-3 1 120,-2 2 6,2 2 48,-8 4-43,3-5-22,-7 5 20,0-4 5,0-7 29,5-5-2,4-2-1,4-2 70,5-1-29,2 0-68,1-1-49,1 2-30,1 2-19,3-4-8,6 1 0,12-3-2,8 2-2,13 0-14,9 11 4,15-3 8,51 1-12,13-1-8,-100-4 0,-2 0 0,35 0-1,-15-4 1,-16 2 4,-17 0-5,-10 1-21,-15-2 1,-7-5-44,-12 5-140,-21 0-391,-125 32-114</inkml:trace>
  <inkml:trace contextRef="#ctx0" brushRef="#br0" timeOffset="223285.7712">31357 15416 69,'0'-2'875,"0"1"-410,-1 1-240,-1 0-45,0 0-12,1 3-22,0 0-53,-3 2-41,-7 7-14,-12 17 5,-17 16-7,-15 19-1,-55 57-19,-23 8-6,91-93-9,8-6-2,-20 22-20,18-19-45,24-18-94,15-8-353,9-14 142,55-45-129</inkml:trace>
  <inkml:trace contextRef="#ctx0" brushRef="#br0" timeOffset="223525.7849">31069 15674 528,'17'-12'383,"-2"-2"-95,13-5-74,-7 11-46,0 11-37,-4 9-7,-1 14-7,-3 13-6,-2 12-18,-5 7-9,-3 11-24,-6 4-6,-3 3-19,-2 1-19,2-6-8,0-7 1,3-11-9,3-10 0,0-13-41,0-11-37,3-13-60,-1-8-13,3-12-158,6-15 165,6-26-334,62-194-88</inkml:trace>
  <inkml:trace contextRef="#ctx0" brushRef="#br0" timeOffset="223700.7949">31483 15658 842,'0'1'295,"0"9"-169,8 12 89,-6 10 41,5 11-71,-2 10-55,1 5-37,-1 3-34,3 6-22,3-3-29,2-2 1,5-9-8,3-9-1,-3-18-59,3-8-100,-2-14-96,1-15-11,45-82-203</inkml:trace>
  <inkml:trace contextRef="#ctx0" brushRef="#br0" timeOffset="224075.8164">32444 15229 1318,'0'-3'551,"0"6"-465,4-2-86,-3 3 0,2 0 75,-3-1 29,-3-3-47,2 0-23,-3 0-13,-8 5-6,-16 14-15,-26 21-88,-73 48-235,-28 32-323,122-91 165,13-6 203,-17 12 46,31-21 232,19-18 172,14-7 83,6-7 66,1 5 51,3-5-57,1 6-64,1 3-79,2-1-68,8 1-44,12 0-26,50-12-8,23-1-11,-96 16-11,-4 0-4,29 0-45,-24 1-28,-17 2-98,-15 6-171,-51 2-329</inkml:trace>
  <inkml:trace contextRef="#ctx0" brushRef="#br0" timeOffset="224278.828">32370 15555 1529,'-1'14'177,"0"2"-142,-6 20-25,1 12 70,-2 8 76,-2 4-44,3 1-58,-2 0-25,2-3-20,0-7 1,1-11-10,2-17-71,4-18-61,9-20 5,12-23-206,80-133-348</inkml:trace>
  <inkml:trace contextRef="#ctx0" brushRef="#br0" timeOffset="224427.8365">32591 15585 959,'-1'8'462,"0"2"-350,-3 19 25,-2 13 50,-6 10-22,0 6-64,-1-10-38,-2-3-36,6-11-11,3-15-16,1-8-54,3-20-54,4-12-448,-2-97-636</inkml:trace>
  <inkml:trace contextRef="#ctx0" brushRef="#br0" timeOffset="224735.8541">32283 15561 1284,'-16'20'317,"-4"6"-143,-10 29-83,2 4-14,2 4 20,3-6-23,1-1-32,6-7-27,10-10-15,8-17-63,16-16-170,17-22 67,18-16-142,58-40-205,32-11 341,-8 32 172,-99 44 112,-4 7 133,-6 0 4,23 0-38,-13 10-29,-13 3-55,-3 1-28,-7 0-1,-4 0-40,-3-5-34,3 1-10,-3-5-14,-4 2-2,-1-3-91,-1 0-148,-11 6-125,-100 48 48</inkml:trace>
  <inkml:trace contextRef="#ctx0" brushRef="#br0" timeOffset="224966.8674">32148 16197 1316,'4'-4'507,"10"-5"-478,17-10-28,17-6-1,12 1 18,-4 1 0,-6 14 4,-9 9-7,-9 7 11,-11 11-1,-5 2 11,-8 5 21,-10 8 17,-10 10 2,-18 3-31,-11 7-15,-9-7-7,3-4-13,6-15-10,10-9-30,3-12-133,4-4-336,-39-24-294</inkml:trace>
  <inkml:trace contextRef="#ctx0" brushRef="#br0" timeOffset="225158.8783">32219 16162 1179,'1'0'821,"-1"0"-687,3 10-134,8 5 1,1 18 12,9 15 29,2 5 5,8 11-23,8 10-11,1-4-13,1-4 0,-3-1-48,-5-18-54,-6-6-40,-1-9-134,16 19-284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27T03:32:38.513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5907 3566 927,'-9'-7'297,"-1"-1"-46,-8-4-97,-4 2-40,8-5-13,-2 3-50,6 0-26,3 2-25,4 4-3,5 8-189,4 8-427,3 31-99</inkml:trace>
  <inkml:trace contextRef="#ctx0" brushRef="#br0" timeOffset="810.0463">25572 3898 1221,'-6'-9'297,"-1"2"-124,-2-5-104,1 2-35,0 3-4,4 7-16,2-4-14,2 4 0,0 0-66,3 0-162,2 2-226,12-4-10</inkml:trace>
  <inkml:trace contextRef="#ctx0" brushRef="#br0" timeOffset="1741.0996">25588 3825 628,'0'-4'191,"0"2"-22,0-5-43,0 3-15,0 1-46,-2 2-46,2 2-19,0-1 0,2 0-43,-1 3-89,4 1-65,20 10-85</inkml:trace>
  <inkml:trace contextRef="#ctx0" brushRef="#br0" timeOffset="1920.1098">25640 4112 301,'-4'-7'195,"1"0"-105,-1-7-57,-1-1-28,2-7-5,-13-33-219</inkml:trace>
  <inkml:trace contextRef="#ctx0" brushRef="#br0" timeOffset="2123.1214">25547 4043 252,'0'4'109,"0"0"-71,0 2-23,-2 4-9,2-6-6,-2 1-103</inkml:trace>
  <inkml:trace contextRef="#ctx0" brushRef="#br0" timeOffset="2451.1402">25522 3684 1267,'-4'-6'301,"-1"6"-107,-2-2-107,1 11-65,-2 10-22,-12 18 2,3 26 14,-11 19 8,-20 67 0,31-100-9,-23 51 3,1-3-10,1-5-7,3-14 8,10-17-7,10-20-2,12-20-39,12-16-131,11-17-50,9-14-112,67-130-333</inkml:trace>
  <inkml:trace contextRef="#ctx0" brushRef="#br0" timeOffset="2760.1579">25530 3795 1216,'-2'0'381,"0"0"-147,0 0-150,2 3-54,6 11-22,2 8 13,13 19 31,9 15-4,6 11-22,5 6-17,0-4-8,-4 1 1,-5-4 4,-5-6-5,-12-6-1,-4-7 1,-12-2 0,-13-1 7,-9-3 5,-11-2 14,-10-2 0,-14-7-13,-8-9-7,-1-9-5,0-12 4,9-11 1,8-11-6,12-10-1,12-4-23,9-2-52,14-1-159,53-52-343</inkml:trace>
  <inkml:trace contextRef="#ctx0" brushRef="#br0" timeOffset="3075.1759">25976 4035 1277,'7'-14'284,"5"5"-127,12-14-110,10 0-13,13 2 67,8 0-29,4 9-36,-5 4-18,-7 13-5,-10 8 1,-9 8-14,-11 11 1,-7 12 38,2 16 3,-2 11-18,1 18-8,4 64-10,-5 29 0,-7-134-5,0-3 0,0 38 1,-3-19-1,-2-21 5,-2-18-5,-1-11-1,4-8-60,1-6-186,19-55-401</inkml:trace>
  <inkml:trace contextRef="#ctx0" brushRef="#br0" timeOffset="3293.1884">26641 3966 1538,'-13'-9'300,"-1"9"-106,-9-8-106,-3 12-31,4 7 2,-7 15-29,-2 12-17,-5 14-5,-11 11-8,-10 13 0,-6 11 0,4 2 0,8-3-12,13-10-38,14-14-64,16-17-148,31 11-335</inkml:trace>
  <inkml:trace contextRef="#ctx0" brushRef="#br0" timeOffset="3505.2005">27035 4169 1493,'12'-8'297,"6"0"-207,13-5-60,4 2-12,5 2-8,1 5-9,3 4 5,1 4-6,-5 5-29,-7 1-41,-14 1-53,-12 6-77,-21 7-7,-92 61-276</inkml:trace>
  <inkml:trace contextRef="#ctx0" brushRef="#br0" timeOffset="3722.2129">26878 4735 1370,'3'-7'483,"0"0"-283,6-6-67,9-1-20,9 0-26,6 3-48,7 6-24,6 2-14,1 9 4,-1 0-4,-1 0-2,-7 1-6,-6-1-29,-8 0-45,-5 2-52,-10 1-148,-4 0-331,-10 1-447</inkml:trace>
  <inkml:trace contextRef="#ctx0" brushRef="#br0" timeOffset="4925.2817">28411 3443 910,'-5'-4'270,"4"-1"-33,-5-5-89,0 4-41,1 4-55,-4 1-32,3-2-20,2 3 0,2 0-99,2 4-180,2 1-227,4 13-229</inkml:trace>
  <inkml:trace contextRef="#ctx0" brushRef="#br0" timeOffset="5328.3048">28651 3204 999,'-15'-14'221,"2"-1"-124,-17-15-22,0 3-9,4-3 12,-1 8-24,4 9-19,7 1-23,2 11-12,6 4 0,-5 11-7,1 7-1,0 16 7,-3 12 0,2 9 0,1 10 1,0 5-2,2 4 2,5 8 0,3 2 0,6-1 0,7-5 1,8-13 0,1-17 0,6-12-1,0-19 0,0-13 0,1-11 10,-1-13-9,4-14 13,0-15-14,-1-12-12,-4-10-65,2-15-115,41-183-277</inkml:trace>
  <inkml:trace contextRef="#ctx0" brushRef="#br0" timeOffset="5622.3216">28879 2231 805,'-4'-2'354,"4"0"-86,-2 0-155,-5 12-112,2 14 10,-2 15 11,-2 26 16,-2 13 5,-5 69 1,4 25 7,12 3-3,11-55-24,3 6-11,0-15 2,-8-64-4,0-6-4,1-3 4,4 36-10,-1-13 0,-4-9 7,0-14-8,1-7-7,-2-9-88,2-8-61,-1-5-97,30-43-124</inkml:trace>
  <inkml:trace contextRef="#ctx0" brushRef="#br0" timeOffset="5857.335">29321 2308 1374,'-5'-2'271,"2"0"-101,-5 0-98,3 10-59,-1 16-13,-5 20 12,0 19 18,-1 17-12,-3 1-9,6 2-3,0-1-6,3-2-62,2 2-238,-19 107-469</inkml:trace>
  <inkml:trace contextRef="#ctx0" brushRef="#br0" timeOffset="6462.3696">28012 4741 640,'6'0'490,"11"-2"-395,21-3 82,16-9 67,22-4-26,56-20-91,30-7-37,30-17-40,-41 9-28,12 6-8,-29 2-5,-7 13-8,-12 7-1,-18 7-8,-14 15-64,-51 9-78,-9 11-148,-10-1-64,13 75-341</inkml:trace>
  <inkml:trace contextRef="#ctx0" brushRef="#br0" timeOffset="6936.3967">28866 5463 1109,'-6'-13'287,"-3"0"-169,-8-16-64,-2-4-16,-3-3-25,-5-1 1,-2 2-7,3 9-6,-3 7 0,2 9 6,4 10 2,-1 0 6,6 9 12,4 4-15,1 13-12,1 12 1,4 17-1,2 8 1,4 7 1,6 5-2,3-5 1,2-3-1,6-5 0,2-4 1,-1-16-1,1-7 0,-1-14 0,4-9 0,3-10 1,4-10-1,3-10-30,4-11-49,4-12-46,1-8-77,-1-11-82,55-145-92</inkml:trace>
  <inkml:trace contextRef="#ctx0" brushRef="#br0" timeOffset="7177.4105">29042 4725 996,'-8'-1'273,"7"2"-95,-5 2-109,0 12-42,3 21 35,1 19 55,1 23-3,-2 73-42,-3 30-33,-10-3-11,7-72 16,4-64-11,3-2-11,2-5-2,0 35-11,5-12-8,3-6-1,8-6-36,-1-1-164,16-8-381,63-7-219</inkml:trace>
  <inkml:trace contextRef="#ctx0" brushRef="#br0" timeOffset="9280.5308">30208 4228 829,'0'0'326,"-2"0"-155,1-3-99,1 6 16,0-3 26,0 1-21,-1-1-42,1 0-28,0 0-11,0 0-6,0 0-6,0-1 1,0 1-1,-2 0-48,-1 1-99,-5 3-155,-25-2-312</inkml:trace>
  <inkml:trace contextRef="#ctx0" brushRef="#br0" timeOffset="10088.577">30371 4088 1255,'-4'-2'243,"2"0"-23,-4-2-82,11 0-34,11-5-19,18-13-26,19-8-17,16-3-11,-3 4-5,-6 6-7,-15 12 4,-12 4-5,-13 7-5,-8 3-7,0 2-5,-3 9-1,0 9 2,0 16-2,1 12 9,-2 18-8,0 11-1,0 13 0,7 65 0,2 21 0,-11 45 0,-11-121 0,2-67 2,1-7-2,-1-10-1,-3 26-11,-2-19-27,0-5-50,-3-16-94,-33-37-293</inkml:trace>
  <inkml:trace contextRef="#ctx0" brushRef="#br0" timeOffset="10284.5882">30796 4276 1470,'-13'0'464,"-1"3"-316,-12-2-29,-1 11-4,-3 8-50,-6 13-37,-8 24-19,-7 22-9,-34 71-6,-8 31-66,70-128-84,3-6-171,-43 153-401</inkml:trace>
  <inkml:trace contextRef="#ctx0" brushRef="#br0" timeOffset="48583.7788">14449 10903 527,'-3'0'277,"0"-3"-50,0 2-32,-1 2-78,3-1-51,-2 0 1,3 0-11,0 0-14,0 0 25,3 0-5,-3 0-23,-3 0-3,1 3-12,2-2 1,-3 5-11,-1 6-1,0 6-4,0 8-1,-1 4-7,4-1 5,1-3-6,1-10-5,2-2-16,3-8-39,-4-4 27,2-4 33,1-8 26,3-6-4,0-17-8,-1-14-7,-2-6-7,-1-2-7,-4 3-14,-4 11-2,1 10 22,-1 10 0,-1 9 0,2 8-16,-2 7-5,-3 8 13,0 12 1,-1 8-1,-1 9 8,2 4-9,2-2 10,-1 0 6,7-1 13,0-8 1,7-11-20,-1-5 1,-1-11 5,5-6 9,2-10 20,6-15-13,-1-11-11,-3-11-11,-3 1-31,-7 2-8,-5 5 10,-5 6 14,-6 13 5,-2 5-2,4 9 6,-10 10 6,6 13 0,-6 11-1,4 9 1,3 4 0,8-4 0,5-8 0,5-11 0,5-9 1,0-5 17,5-5-3,-1-7 2,-1-9 4,3-5-8,-5-4-2,-7 0-10,-2 6 11,-5 8-12,0 6-7,-3 6-4,-5 6 2,6 2-16,-1 10-50,6 1-104,14 49-323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27T03:34:43.437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3149 3227 479,'0'0'161,"0"0"-62,0-1-54,0 1-15,2-2 37,-1-1 20,2-3-39,1-7-28,2-3-4,0-3 28,2 7-22,-2-2-13,-1 10-9,3 8-32,1 10-184,-16 46-316</inkml:trace>
  <inkml:trace contextRef="#ctx0" brushRef="#br0" timeOffset="960.055">2924 3188 994,'-13'-24'229,"2"1"-23,-10-18-67,8 7-29,5 8-26,3 4-5,7-1-32,10-8-34,16-6-12,17-14 0,15-11 0,16-5 0,46-31 9,11-4-9,9-5-1,-50 43 1,-56 35-1,-8 3 1,1 3-1,20-18 0,-9 11 0,-13 9 1,-13 11-1,-10 6-1,-5 7-14,-4 4-6,-4 15 20,-7 9 1,-8 16 2,-6 10-2,-6 13 1,-6 10 0,-4 9 4,-33 67-5,-15 43-1,-9 57 1,38-96 1,8-27 0,8-8 1,11-22-1,22-67 5,6-7 0,1-12 2,-3 18-2,5-25-5,7-10 38,0-10 89,4-19-29,0-29-72,11-71-26,11-55 0,9-32-1,-8 22 0,-5 27-10,-1 28-11,-9 16-2,-3 3-2,-12 18 5,0 67-2,-1-1 16,1 13 5,-5-30 1,-1 16 0,2 15 1,4 11 10,1 7-11,5 8-10,4 6-6,7 9 4,10 10 11,4 10 0,6 6-1,-1 13 2,2 8-1,-4 14 1,14 62 1,-3 48-1,0 48-2,-13-73 1,4-52 1,-20-74-1,-2-2 0,0-6 1,8 30 1,-2-16-1,-7-15 0,-5-12 0,-7-15 19,-7-12 91,-12-7-53,-20-10-39,-20-11-12,-67-28-5,-18 0 0,103 42 1,5 1-1,-38-23 5,9-3-5,11 1-1,11 2 0,10 1 0,7 11 1,11 1 0,4 2-1,4 4 0,6 0 0,3 2-7,5-3-13,5 4-26,3-3-41,3 4-39,6 6-107,4 9-94,4 14-156,44 27-26</inkml:trace>
  <inkml:trace contextRef="#ctx0" brushRef="#br0" timeOffset="1995.1142">3947 2582 959,'-5'-12'351,"3"-1"-125,0-20-83,17-6-88,24-12-37,18-9-7,58-38-5,-78 69 3,37-23-8,-13 7 0,-12 9 1,-14 10-2,-12 10 1,-9 9 0,-11 3 1,-4 4-1,-1 6 0,-4 6-1,-8 11 0,4 22-1,-10 27 1,-12 73 0,-2 40 1,-8 20 0,9-57 0,1 10-1,-10-10 0,-5-34 1,23-65-1,2-5 16,6-8 1,-20 38-5,17-26 1,6-19 1,9-22 19,4-14 102,0-15 1,0-22-97,2-19-27,1-28-11,6-87 0,-5-63-1,-4-7-8,-7 90-20,-10-13-16,1 18 2,-5 29 5,12 76 19,-1 14 17,1 9 0,-12-32 1,6 17 0,2 10 9,7 12 7,3 8 7,3 6-23,6 8-9,16 6-12,10 9 20,15 13 1,5 10-1,0 16-5,-5 13 5,-4 16-1,13 76 2,-8 29 0,1 14 1,-19-67-1,-3 1 0,0-1-1,-1-2-1,-9-88 1,-4-7-1,1-10 1,10 32 1,-4-24-1,-10-18 1,-4-13 0,-6-6 7,-3-15 79,-6-10-29,-8-17-32,-7-15-10,-8-13-4,-10-19-10,-35-62 1,50 96-1,-34-48 0,-1 11 0,-5 13 0,-3 19-1,1 10 0,-2 13 0,7 14 0,3 2 0,10 7 1,5 0-1,12-1 0,5 3 1,8-3 0,6 5 0,2 0 0,7-1-1,4 4 0,2-2-2,2 5-14,-1-2-17,8-1-44,6 1-56,14-2-53,14 1-42,18 1-137,136-27-349</inkml:trace>
  <inkml:trace contextRef="#ctx0" brushRef="#br0" timeOffset="2929.1676">4487 2218 1137,'6'-16'255,"3"-6"-148,15-18-82,16 2-19,13-7-4,8-1-1,12-2 7,49-27-7,-79 53 8,41-23 1,-10 3 4,-7 4 2,-13 6 14,-10 5 2,-13 5-8,-10 5-6,-10 7-11,-7 10-7,-4 0 0,0 3-1,-3 8-8,-3 8 9,-6 15 0,-8 17 0,-10 16 1,-4 13 0,-25 72-1,-4 48 1,0 31 7,24-88-7,8-10 5,7-17-5,14-68 0,0-5 0,5-11-1,-6 27 1,7-26 1,2-21 8,2-10 79,2-9 91,-4-18-20,2-16-110,-4-27-35,1-72-14,3-32 5,0-48-6,3 54 0,-3-3-5,4 2-7,-2 21-11,-8 19 7,-5 20 3,4 72 12,4 5 2,-7 5-1,-1-20 0,2 15 1,1 12 0,6 10-1,8 12-18,7 15-13,10 14 19,13 21 6,10 19 5,9 9 1,3 1-1,0 5 1,1-1-1,-13 0 0,-6 12 1,2 60-1,-15 23 0,-12-3 1,-11-130-9,-1-7-11,2-6-1,1 32 9,-1-14 2,-1-22 8,-1-13-4,-3-8 6,0-9 11,-6-8 82,-10-10-14,-10-10-44,-17-15-14,-10-14-6,-8-8-5,-10-4-8,-4-8 4,-1-4-6,-5-3 0,1-4-1,7 8 0,2 5 1,12 18-1,5 12 1,12 10 0,9 7 1,9 8-1,7 5 1,6 3 0,9 4-1,2 2-8,1 4-50,11 2-133,7 7-49,15 8-57,86 55-252</inkml:trace>
  <inkml:trace contextRef="#ctx0" brushRef="#br0" timeOffset="4001.2289">5428 1879 877,'-10'-9'327,"0"2"-93,-10-9 6,11 0-50,2 4-71,17-7-70,9-7-36,25-15-13,58-49 0,-60 55 0,38-33 0,0 7 0,-8 6 0,-9 10 0,-11 7 0,-11 8 0,-12 7 1,-10 10 0,-11 6-1,-8 5 0,-2 4-10,1 5-28,-1 4-22,1 14 35,-2 11 14,-4 22 10,-7 17-1,-13 74 1,-19 34 1,-8 13-1,10-57 1,6-8 0,2 0 1,-3 3 0,24-92 1,5-7 3,4-4-5,-7 34 0,5-17-1,8-21 0,2-10 0,1-15 1,0-4 15,-1-4 62,-1-8 8,1-14 10,-1-21-64,-1-22-16,0-77-14,-4-49-1,1-45-1,-11 56-12,6 11-2,-3-22-3,-9 43 6,2 46 10,9 73 1,-2 7 1,5 5 0,-4-25 1,-1 15-1,6 17 6,4 6-6,4 11-9,4 17-27,9 11 18,13 16 12,5 18 5,7 7-1,2 7 1,0 10 0,26 59-5,11 19 5,-50-114 1,0 2 0,55 104 0,-15 11 0,-51-114 0,-6-8-1,16 48-8,-10-21 3,-7-15 5,-7-23-6,-4-15 6,-1-10 1,-4-13 71,-10-5 31,-6-14-60,-16-9-24,-10-14-8,-5-16-9,-9-10 0,-1-8-1,0-1 0,0 2 0,-1 8 0,3 12 1,2 12 0,4 4 0,3 9-1,2 11 0,5-1-1,5 5 0,5 5 1,11-3 1,8 8 0,3-2-1,5 5-1,3-5-5,2 6-13,1 2-25,0 2-28,6 2-135,8 5-141,10 11 0,74 45-170</inkml:trace>
  <inkml:trace contextRef="#ctx0" brushRef="#br0" timeOffset="5210.2981">6303 1292 882,'-3'-7'330,"0"1"-117,-1-9-26,2 1-5,4 5-74,9-6-75,12-2-32,14-4 0,12-7 1,10-2-1,7-4 0,9-6 0,1-2 0,-8-2 0,-10 5 0,-22 4 1,-11 5 4,-10 3 0,-2 2-5,-5 7 0,-1 4 7,-2 7-8,-4 2-1,-1 4 1,0 2-8,-1 1-14,-4 6-2,-4 8 18,-10 15 6,-4 17 1,-6 10 1,-6 20-2,-17 64 0,-3 46-1,4 40-1,29-79 1,14-103 0,2 2-6,-4 3-1,-13 101 7,14-102 1,-9 45 11,4-5-3,0-11-2,0-12 1,7-10-5,1-22-1,2-14 1,4-12 5,0-8 17,0-8 99,-3-13-30,-3-15-58,-2-27-25,-6-70-8,2-59-2,10-32 0,4 74 0,-5-49 1,-2 7-1,-10 48 0,0 25 1,8 72 0,-1 8 0,-4 5 1,-2-30-2,-2 10 1,3 18-1,6 7 0,1 13 1,5 11-1,2 4-8,5 8-16,6 18 6,10 14 12,6 16 6,7 8 0,2 7 0,4 3-1,3 5 1,1 1-1,1 7 0,0 2 0,0 7-8,-5 1 7,-1 3-10,-3 0-1,-5-8-8,-2-10 4,-3-8-1,-5-14 2,-4-13 8,-6-16 7,-6-14-5,-5-10 6,-1-7 1,-3-2 68,-4-6 35,-7-8-58,-7-9-16,-5-6-7,-6-13-11,-5-3-11,-8-7 0,-4-5 1,-2-1-2,-4-1 1,1-3-1,-6 1-1,1-5 1,-4 1 1,5 6-1,1 9 1,6 4 0,10 9-1,11 7 0,8 7 1,8 5 1,7 4-1,4 6 0,3 0-1,0 6 0,3 2-2,-3 1-10,0 1-4,0 1-8,0-1-5,-3 0 1,3 2-7,0-2-17,0 1-58,0 2-14,3 7-20,4 4 6,2 12-11,4 9-38,5 7-133,15 67-245</inkml:trace>
  <inkml:trace contextRef="#ctx0" brushRef="#br0" timeOffset="48769.7895">13891 3896 1104,'-3'-6'335,"3"2"-121,-3-3-128,3 5-53,0 2 3,0 0 4,0 0-13,3 0-15,1 2-6,2 1 12,5 1 8,-4 4 4,4 2 9,-1 5-3,1 0-3,2 4-6,7 8-8,5 5-5,8-3-7,7-1-6,5-3 7,3-7-7,1-10 5,0-4-5,-3-8 1,1-4 7,0-13-8,5-1 5,9-10-5,7-9 0,51-27-1,-80 49-1,37-20 0,-13 12 1,-14 10-2,-12 10 2,-13 6-2,-12 2-4,-2 2 0,1 5 5,0 5 1,9 8 0,12 5 0,10 4 1,14 3 0,11-4 1,8-2-1,3-2 0,-1-8 1,-1-1-1,-6-9 5,-7-2 0,0-11-6,4-10 1,51-25 0,36-25 0,18-13 0,-74 36-1,-59 30 0,-5 3 0,-8 7 0,25-4 0,-17 7-6,-14 7-2,-7 3 2,-2 6 5,2 5 1,8 5 1,9-1 0,16 3 0,6 1 5,11-4-5,7-1 0,-5-6 6,-1-3-7,-6-3 0,-3 2-1,0-6 1,1-1 0,7-5 0,14 4 0,46 0-1,-83-2 1,41 0-1,-3-4 0,-11 3 0,-3 0 0,-8 5 0,-7 1 0,-7 1 0,-4-5 1,-2-2 0,4-3 0,2 3 1,5-3 0,3 0 0,0 1-1,-6 2 0,0-3 0,-10 0 0,-7 0 0,-8-3 0,-9 3 0,-9 0-29,-1 0-103,-7 3-174,-57-29-656</inkml:trace>
  <inkml:trace contextRef="#ctx0" brushRef="#br0" timeOffset="50774.9042">15197 1825 754,'-4'-4'574,"2"1"-295,0-4-45,-2 1-48,2 5-49,-1 1-34,3 0-44,-2 1-34,2 2-16,2-3-9,-2 3-8,3-2-4,0 5 3,4-3 8,6 3 0,0 2 0,0 4 0,1-2 0,-2-1 0,-1 4 1,3-4 1,-2 3-1,0-1 1,-2-3 0,1-1 0,-5-2-1,-3 1 0,0-3 0,-6-2-1,3-1-17,-2 0-6,-5 9-30,-14 13-69,-12 17-416,-89 74-349</inkml:trace>
  <inkml:trace contextRef="#ctx0" brushRef="#br0" timeOffset="51262.9321">14985 2298 1174,'-5'-6'487,"2"-5"-306,0-6-56,0 0 22,2 3-59,1 0-32,0 7-23,0 4-15,0 3-12,0 0-6,0 1-1,0-1-8,-3 2 1,3-2-2,0 2 1,0-1-3,0 2 4,4 3 7,2-3 1,4 1 0,1 1-1,1 0 1,1 1 0,1-2 0,1 2 0,0 0 0,2 1 1,-3 1-1,2 2 1,-4-6-1,-2 2 0,-3 0 0,-4-4 1,-3 0 0,0 0 0,0-2 5,0 0 1,0-2-1,0 2 0,0-2-5,3 0 5,-3 2-6,0-2-5,0 2-5,0 0-8,-3 0-5,3 0-11,0 2-29,0 0-41,-2 0-76,2 0-76,-1-2-116,-7 0-225</inkml:trace>
  <inkml:trace contextRef="#ctx0" brushRef="#br0" timeOffset="52343.9939">4059 7008 1750,'-2'2'340,"2"0"-220,-4 4-81,0-2-21,4 2-18,5 4-1,6 11 1,7 5 0,4 7 6,5 2-5,3-2 5,0-1-6,2 1-13,2-4-86,7-4-178,9-14-192,115-60-331</inkml:trace>
  <inkml:trace contextRef="#ctx0" brushRef="#br0" timeOffset="52722.0156">4783 7036 579,'-3'-7'804,"-2"0"-495,-5-7-75,-2 5-29,2 1-44,-3 2-35,5 6-69,-2 2-41,0 7-16,-10 9 0,-5 9 0,-12 18-8,-15 10-43,-11 19-67,-57 52-107,-21 19-295,98-106-68,7-7 270,-36 26 156,20-23 162,20-18 136,15-13 245,10-5 81,7-4-201,7-1-88,10-3-107,14-5-14,13 0 41,16-3-3,4 1-16,0 4-23,0 0-15,-3 4-11,-5-2-13,-7 3-4,-6-1-2,-11 1 0,-11-2-6,-5 1-27,-8 5-27,-5-7-78,-6-5-342,-36-76-793</inkml:trace>
  <inkml:trace contextRef="#ctx0" brushRef="#br0" timeOffset="52895.0255">4333 6895 175,'-1'0'1435,"-2"1"-1184,-4 5-200,-1 10-38,0 7 5,1 10-6,0 11-10,1 5-2,0 18-64,-2 7-206,-20 133-376</inkml:trace>
  <inkml:trace contextRef="#ctx0" brushRef="#br0" timeOffset="53082.0362">4269 7625 703,'3'7'149,"0"2"-22,2 13 86,-1 2-12,-1 5-6,-4 14-52,-5 6-43,-8 10-40,-10 4-24,-10 1-15,-9-3-9,-2-1-12,-2-5-58,9-7-109,6-9-118,-25 9-376</inkml:trace>
  <inkml:trace contextRef="#ctx0" brushRef="#br0" timeOffset="53434.0563">4336 7889 653,'4'-3'584,"-3"3"-449,4-2-19,-4 7 71,-1 6-32,-1 11-86,-3 13-18,0 23-12,-2 7-15,-4 6-12,2 6-6,5-10-5,4-11 0,6-13 0,-3-15-1,2-14 0,-3-3-1,3-4 1,5-5 2,9 5 17,14 0 7,6-4 26,19 1 16,48-2-8,-65-4-9,40-4-5,-12 2-16,-16-7-15,-16 4-7,-13-4-7,-11 5 5,-8 3 0,-6 0-6,-3-1-13,-5-3-106,-48-45-595</inkml:trace>
  <inkml:trace contextRef="#ctx0" brushRef="#br0" timeOffset="58123.3245">5323 7277 1153,'-3'-2'344,"1"2"-154,-5-4-17,7 0-32,-1 0-71,2 2-17,2 1-28,-2 1-16,1 0-8,4 1-1,6 1-1,4 2 1,8 0 2,3-1 13,8-6 10,6-7 2,4-2-3,5-7-9,2-3-6,1 3-8,-7-3 0,-4 8 0,-5 0-1,-7 5 2,0 1-2,-3-8 6,-2 2-6,0-1 0,-2-2-18,-4 1-30,-4 3-29,-7 0-59,-10 3-139,-67 27-525</inkml:trace>
  <inkml:trace contextRef="#ctx0" brushRef="#br0" timeOffset="58699.3575">5473 7408 1298,'0'0'287,"0"0"-145,0-2-86,0 4-10,2 2 17,2 8-39,4 9 15,4 8 6,3 11-10,-3 9-16,-2-4-2,-3-6-16,-1-9 7,-4-13-8,0-11-39,-2-4-15,0-5 10,0-9 1,0-14-116,7-13 24,3-13 88,7-2 43,2 3 4,5 6 39,-4 11 27,4 9 19,-1 9-11,8-1-16,5 5-11,0 1-19,1 4 2,1 1-7,-7 6-11,-7 4-3,-9 0-9,-7 4-1,-8 6 1,-13 10 21,-18 19 8,-16 18-29,-19 17-65,-4-4-16,1-9 30,12-22 38,17-21 13,18-14 1,10-12 53,9 0 36,6-3-18,7-8-53,7-5-18,11-7 1,6-1 11,8-1 2,-2 3-7,-1 7-7,-3 1 0,-2 4-1,-8 1 0,-3 3-48,-8 3-93,-9-6-72,-9-4-115,-52-68-633</inkml:trace>
  <inkml:trace contextRef="#ctx0" brushRef="#br0" timeOffset="58962.3725">5563 6970 1167,'1'4'189,"2"3"-162,3 11-18,-2 12 86,8 8 37,2 13-20,0 16-31,6 8-24,0 15-16,11 70-5,-4 36-14,-4 26-5,-13-104-10,-6-73-7,2-1-19,-3-10-2,4 29-55,0-18-8,-3-17-39,-1-15-48,-3-3-47,0-13-46,-11-51-106</inkml:trace>
  <inkml:trace contextRef="#ctx0" brushRef="#br0" timeOffset="59151.3833">5696 7718 1095,'-3'4'327,"-2"-4"-153,-3 6-15,-6 6-30,-4 15-3,-5 18-49,-3 20-35,-6 11-18,-1 6-14,5-5-4,1-6-6,11-15-92,7-18-122,12-19-128,57-76-273</inkml:trace>
  <inkml:trace contextRef="#ctx0" brushRef="#br0" timeOffset="59324.3932">5876 7722 658,'5'-4'523,"3"8"-394,3-4 24,4 10 15,4 9-24,0 1-6,3 13-45,-2 1-40,3-1-29,3 0-12,0-9-12,3-3-29,-4-13-79,0 2-94,-7-6-91,6 8-241</inkml:trace>
  <inkml:trace contextRef="#ctx0" brushRef="#br0" timeOffset="59648.4117">5111 7132 1102,'0'0'263,"0"-2"-145,0 2-59,0 2-13,0-2 11,1 2-19,2 2-19,4-3 13,1 9 5,5-3-16,-3 7-9,10 5 0,-7 4-12,4 10-6,-4 12-91,-6 15-88,-24 122-433</inkml:trace>
  <inkml:trace contextRef="#ctx0" brushRef="#br0" timeOffset="60232.4451">5243 7531 124,'7'-3'832,"0"-5"-681,3-2-49,4 5 36,2 2-3,-5 6-55,-2 6-44,-5 12-18,-4 14 13,-6 17-28,-5 7-3,-8 14-139,1-5-32,5-15 16,2-12 32,10-16 62,2-16 32,8-5 29,4-8 47,3-7 47,10-6 7,2 3-4,1-4 14,-1 11-30,0 5-9,-5 10-19,-1 11-1,-5 8 14,-7 15-15,-10 10 3,-13 17-22,-15 0-32,-11 4-20,-7-7-12,0-11 19,3-20 7,5-13 5,10-15 1,3-10 5,10-3 3,4-4 22,8 0-5,14-2-25,7-9-10,13-1 0,17-4 10,7 0 3,13 0 43,0 3 53,6 5-10,2 4-8,-1 2-23,2 10-26,-3-2-22,3 9 16,-1 2 4,-3-1-17,-16 0-12,-14 0 5,-13 2-5,-16-4-1,-6-4 0,-5 3-24,-3-3-9,-1 0 0,-1-3-16,1-4-44,-1-13-359,0-12-131,0-102-362</inkml:trace>
  <inkml:trace contextRef="#ctx0" brushRef="#br0" timeOffset="60478.4592">6306 7129 1314,'-3'0'308,"3"-3"-113,-3 3-170,3 0-25,10 3 0,7-3 27,14 0 51,15-7 23,10-7-43,6 5-28,-2-5-12,-2 2-16,-1-1-2,-8 3-95,-10-2-67,-14 3-61,-10-2-67,-25-42-373</inkml:trace>
  <inkml:trace contextRef="#ctx0" brushRef="#br0" timeOffset="60782.4766">6525 6892 1269,'-1'0'292,"-1"0"-116,-5 3-35,4 7-92,-1 17-37,-4 21 6,-1 23-4,-4 13-2,-1 9-6,0 1-6,3-10-21,2-17-17,7-24 13,8-23-22,4-12-2,6-8 49,5-8 65,9-6 9,4-6-26,7-2-20,6-3-17,0 2-11,0 2-5,-1 0-113,-10 6-116,-8 1-62,-10-2-162</inkml:trace>
  <inkml:trace contextRef="#ctx0" brushRef="#br0" timeOffset="61011.4897">6607 7306 696,'2'16'272,"1"3"-134,1 15-21,5 9 18,-1 4 18,2 4 13,1 10-44,-2 9-41,7 63 10,-12-84-7,4 50-55,1-1-20,-3-9-3,-3-18-5,-2-17-1,-1-21-10,0-11-73,-1-15-92,-4-4-17,-32-38-375</inkml:trace>
  <inkml:trace contextRef="#ctx0" brushRef="#br0" timeOffset="61210.5011">6398 7908 1179,'3'-4'314,"2"1"-221,4-2 4,7-5 62,8 1-16,9-1-32,3-6-62,6 0-17,4 3-20,-3-3-8,2 4-4,-2-1-64,-6-5-107,3-7-131,53-105-478</inkml:trace>
  <inkml:trace contextRef="#ctx0" brushRef="#br0" timeOffset="61539.5199">7250 6795 1339,'0'-4'363,"-2"4"-152,2-1-155,-2 2 2,0 3-8,-1 3-38,-3 11 9,-1 9-3,-11 21-18,-10 14-72,-8 10-158,-3-1-220,6-12-85,9-24 172,12-21 276,7-17 87,7-3 130,1-7 124,3-3 53,9-3-25,6-7-51,6 1-16,10-1-86,7 3-69,12 1-26,4-2-20,6-1-8,-5 2-6,-9-2 0,-13 7-48,-12 4-86,-14 6-107,-31-1-298</inkml:trace>
  <inkml:trace contextRef="#ctx0" brushRef="#br0" timeOffset="61734.5311">7251 7122 1246,'-3'4'256,"1"4"-181,-3 11 11,-1-1 101,0 5-7,-2 5-70,-6 7-49,-8 13-31,-6 10-15,-10 18-7,-7 10-8,0 1-59,7-12-37,11-28-54,21-26-181,46-80-336</inkml:trace>
  <inkml:trace contextRef="#ctx0" brushRef="#br0" timeOffset="61893.5402">7323 7331 681,'17'-9'337,"2"3"-59,19-8-92,0 8 13,-1 4-17,-4 6-92,-6 3-38,-1 0-28,-4 3-6,-3-3-18,-2 3-33,2 0-108,-2 1-100,-1 6-128,-6 24-436</inkml:trace>
  <inkml:trace contextRef="#ctx0" brushRef="#br0" timeOffset="62110.5526">7440 7557 1171,'-5'6'249,"0"1"-159,-9 9 22,6 6 53,-6 6-19,0 13-41,-5 10-45,-5 14-20,-9 13-14,-10 11-8,-8 1-9,3-11 1,7-24-10,12-25-18,13-22-44,10-22-269,1-17-305,3-105-25</inkml:trace>
  <inkml:trace contextRef="#ctx0" brushRef="#br0" timeOffset="62289.5628">7153 7641 782,'2'3'562,"4"0"-494,6 11-35,8 5 31,10 12 22,8 13 80,7 7-44,2 4-38,0 6-11,-1-4-19,-3-7-28,-3-2-16,5-13-10,2-8-58,0-16-140,-3-19-138,40-99-282</inkml:trace>
  <inkml:trace contextRef="#ctx0" brushRef="#br0" timeOffset="62489.5742">7891 7420 1724,'16'-5'229,"3"-8"-184,24-6-12,13-9-19,11-1 11,0 5-1,3 2-12,-6 9 6,1 3-18,-3 6 0,-5-4-3,-11-2-79,-15 1-149,-20-5-134,-68-57-758</inkml:trace>
  <inkml:trace contextRef="#ctx0" brushRef="#br0" timeOffset="62694.586">8219 6865 1274,'-7'4'602,"3"4"-514,-5 14-87,2 15 22,-2 19 46,-4 19 7,-1 13 2,-10 65-22,-12 33-37,-14 31-8,8-61-10,1-29-1,25-92-39,9-14-30,4-11-36,-3 14-196,15-63-373</inkml:trace>
  <inkml:trace contextRef="#ctx0" brushRef="#br0" timeOffset="62877.5964">8099 7435 1270,'2'0'571,"1"3"-502,9 2-63,6 7 87,4 16 12,8 9-12,4 10-27,0 8-39,2 0-15,4-2-12,1 2-8,4-6-80,8-8-148,4-20-305,109-50-540</inkml:trace>
  <inkml:trace contextRef="#ctx0" brushRef="#br0" timeOffset="63192.6145">9245 6579 1431,'0'0'281,"-1"1"-191,-1 3-41,-5 6 77,-10 11-28,-4 10-49,-13 12-26,-8 11-14,-7 11-9,-9 11-71,-7 7-94,3-5-97,8-11-2,15-26-8,2-38-65</inkml:trace>
  <inkml:trace contextRef="#ctx0" brushRef="#br0" timeOffset="63379.6252">8830 7063 327,'14'-6'321,"4"0"-29,13-5-11,2 11-77,3 13-51,3 15-8,-5 17 20,-3 19 18,-5 13-85,-9 11-28,-11 7-13,-6 55-28,-4-96-16,-5 42-13,-3-20-23,5-23-37,3-28-64,3-25-91,2-23-289,-2-118-513</inkml:trace>
  <inkml:trace contextRef="#ctx0" brushRef="#br0" timeOffset="63669.6417">9108 7153 226,'9'-23'1175,"4"1"-890,17-23-126,10 4-59,2 6-43,2 11-46,-7 11-11,-5 13 0,-3 11 10,-3 5 13,-6 7-11,-1 11 28,-6 16-1,-4 5 24,-5 18-6,-2 1-24,0 9-13,3 2-1,-2 5-4,0 6 0,-3 54-4,-3-102-10,-6 38 5,-1-17-6,-1-20 0,-3-16-26,-3-9-28,-6-8-54,-1-15-118,-6-18-278,-49-107-149</inkml:trace>
  <inkml:trace contextRef="#ctx0" brushRef="#br0" timeOffset="63823.6505">9203 7539 845,'11'-23'452,"0"2"-226,15-23 8,4 5-87,1 10-40,2 3-55,-1 12-32,-4 9-20,-6 6-42,-6 15-65,-12 19-37,-18 20-64,-11 20-83,-100 179-331</inkml:trace>
  <inkml:trace contextRef="#ctx0" brushRef="#br0" timeOffset="63979.6595">9103 8077 626,'-1'3'450,"1"-3"-216,0 3-93,7-6-55,7 0 55,14-3 30,8-5-45,9-7-39,4-4-41,2-5-29,2-10-17,-2-4 0,3-14-134,-3-11-146,93-159-230</inkml:trace>
  <inkml:trace contextRef="#ctx0" brushRef="#br0" timeOffset="64345.6804">9939 6735 1290,'-9'6'506,"-4"8"-428,-13 22-66,-10 24 1,-34 70 11,43-79 24,-22 43-22,12-15-26,19-23-50,15-25-178,15-25-88,10-24 136,12-23 4,8-15 82,3-11 94,0 8 57,-5 12 84,-7 17-12,-8 15-27,-3 11-6,2 10-17,-1 16 5,4 14 83,0 12-44,-3 11-20,-1 10-1,-10 10-13,-5 4-20,-9 8-17,-10 5-17,-23 54-14,-20 10-8,34-116-1,2-7-12,-23 30-1,6-22-44,0-15-93,1-14-135,-38-35-394</inkml:trace>
  <inkml:trace contextRef="#ctx0" brushRef="#br0" timeOffset="64509.6898">9745 7484 1655,'-3'-1'336,"3"1"-190,0 0-113,3 1-23,1 10-2,5 0 34,5 3-17,11 1-5,8-6-20,8-7-50,8-12-106,87-76-469</inkml:trace>
  <inkml:trace contextRef="#ctx0" brushRef="#br0" timeOffset="64738.7029">10834 6600 1890,'-2'-2'262,"2"2"-164,-3-2-64,0 4-20,-8 1 26,-6 8-16,-9 8-22,-12 21-2,-13 20-2,-9 21-56,-44 66-56,77-104-131,-26 44-97,20-27-256,11-15-200</inkml:trace>
  <inkml:trace contextRef="#ctx0" brushRef="#br0" timeOffset="64910.7127">10651 6928 941,'28'0'303,"0"1"-18,26 2-52,-3 6-83,1 5-45,-3-2-9,2-2-41,-6-6-40,-4 0-15,-20-2-41,-9-2-67,-10 4-51,-16 4-99,-77 43-428</inkml:trace>
  <inkml:trace contextRef="#ctx0" brushRef="#br0" timeOffset="65098.7235">10698 7141 646,'-6'10'770,"1"-2"-599,-5 12-80,3 13-17,-2 12 7,3 20 15,-2 18-23,-6 58 2,-12 27-36,-1 4-15,17-127-16,7-9-8,2-14-62,1 15-159,10-35-124,11-41 77,63-225-508</inkml:trace>
  <inkml:trace contextRef="#ctx0" brushRef="#br0" timeOffset="65284.7341">10871 7134 1328,'9'11'227,"1"4"-52,6 14-7,6 10-42,-7 8-28,-2 2-8,-2 11-36,-5 10-26,-2 8-14,-4 19-5,-7 70-9,-17 38-38,4-20-67,27-143-96,9-23-156,79 36-322</inkml:trace>
  <inkml:trace contextRef="#ctx0" brushRef="#br0" timeOffset="65751.7608">12018 6257 716,'17'-14'90,"-8"7"4,12-4 40,-12 17 103,-6 14-20,-9 18 41,-10 17-51,-10 13-66,-15 15-63,-12 6-33,-8 6-27,-10-3-18,5-12-30,3-17-64,17-22-97,10-23-73,16-14-54,4-11-24,9 0 98,7-5 172,7 1 72,2-4 111,6-2 137,4 0 4,0 0-63,5 10-26,0 10-14,3 14-8,-3 24-30,2 20-11,-9 20-17,0 74-11,-18 12-23,-10 27-17,-4-48-14,-9-3-9,7-34-9,13-81-26,4-12-49,0-6-90,2 5-316,1-27-29,10-135-486</inkml:trace>
  <inkml:trace contextRef="#ctx0" brushRef="#br0" timeOffset="65940.7716">11834 7077 1582,'6'-7'303,"8"-3"-203,12-10-14,16 2-14,17-10-11,9 1-16,10-1-16,2-1-13,2 6-15,-5 6-1,-13 7-24,-17 1-54,-15 5-96,-18 3-181,-43-31-412</inkml:trace>
  <inkml:trace contextRef="#ctx0" brushRef="#br0" timeOffset="66127.7823">12171 6612 1323,'-6'4'577,"1"6"-470,-5 13-52,1 12 11,3 12 12,1 5-1,-1 0-32,2-7-32,0-3-13,-1 1-9,1-6-63,-5-1-79,-2-11-215,3-4-229,-24-28-156</inkml:trace>
  <inkml:trace contextRef="#ctx0" brushRef="#br0" timeOffset="66875.8251">12035 7126 548,'0'21'258,"1"-1"33,1 25-63,1 0-50,0 10 5,-3-4 60,0 2-90,-3-6-54,0-8-43,-5-1-31,-4 2-10,-1 2-7,-4-3-8,4-11-9,6-13-39,3-11-47,12-18-124,2-21-45,13-25-42,7-27-9,9-10 104,3 2 211,1 14 73,-3 21 157,-2 19-32,-5 19-11,2 10 14,2 8-13,-1 6-49,-3 4-49,-3 4-37,-3 6-19,-5 5-8,-5 5-8,-7 5-2,-4 4 2,-9 10 5,-7 16-4,-17 14 4,-9 9-13,-11 3-3,-1-12-7,10-17-21,7-20-18,4-22-24,5-19-99,0-17-175,3-21 7,-2-18-148,8-12 30,0-1 436,8 6 12,7 14 319,12 13-68,2 15-20,8 5-23,0 11-1,0 8-24,-5 4-42,0 11-42,-10 9-19,-7 15-17,-13 13-9,-13 16-21,-14 10-15,-8 4-18,-2 3-19,1-12-39,11-19-19,15-24-14,12-24-101,12-28-96,12-18-81,5-16 228,7-4 141,1 10 27,-2 15 88,0 15 16,-4 16 26,-2 13 43,0 14-58,4 6-17,-1 7-16,4-1-31,3 2-25,-4-6-16,5-5-22,-1-3-3,-3-9 5,0-4-17,-10-3-23,0-4-68,-6 1-103,-5-4-308,-3 0-561</inkml:trace>
  <inkml:trace contextRef="#ctx0" brushRef="#br0" timeOffset="67762.8759">13309 6892 996,'0'0'250,"0"3"-167,3-2-82,2 3 10,2 4 82,4-1 9,-1 3-6,3 4-18,-1-2 7,6 11-14,-2 8 1,1 14 3,-2 9-12,-2 13-3,-4 13-15,-6 0-20,0 5-13,-6-6-1,0-9-4,3-21-6,-3-18 0,3-17 1,0-12 11,-4-9-13,1-16-3,-3-17-67,4-26-2,4-73 43,20-39-2,12 11 22,-14 125 9,-2 6 25,0 5 17,18-24-21,-5 16-4,1 13 2,0 12-1,0 7-4,-6 18 5,5 9 16,-1 13-8,-6 17 13,3 10 2,-3 9 0,-5 5-3,-1 7-12,-6-3-13,-1-2-1,-7-7-11,-2-7-2,-4-7-15,-1-10-36,-6-1-32,-3-5-38,-5-3-143,-64 45-491</inkml:trace>
  <inkml:trace contextRef="#ctx0" brushRef="#br0" timeOffset="68009.89">13041 7710 1496,'1'-2'290,"2"2"-209,7-2-80,1 10 53,7 6-4,-6 8 8,1 8-4,-8 12 11,-7 7-1,-10 11-26,-7 3-22,-4-7-16,0-12-46,9-18-89,22-41-315</inkml:trace>
  <inkml:trace contextRef="#ctx0" brushRef="#br0" timeOffset="68694.9292">14995 6460 574,'0'3'1200,"-2"-3"-1033,2 14-155,-2 14-6,-2 20 42,-3 15 46,4 10 16,0 1-41,6 1-32,7-5 1,1-1-17,-2-2-2,3 5 2,-2 2 15,-4 10 3,-3 3-21,-1 7 3,-4 5-10,-4-3-5,-1-10-5,1-16 5,0-27 3,1-25-7,5-14 11,-4-14 2,-7-16-15,-6-19-22,-4-27-28,-18-69-19,-3-34-40,3 7-28,25 123-50,-1 1 22,4 7-35,-10-33 49,3 19 116,8 19 35,6 17 44,0 11-8,3 4-35,1 4 0,1 1 36,1 7 58,0 5 37,-2 9-23,-4 8-22,-3 9 11,-8 12-17,-4 3-32,-7 8-26,-3 4-13,2-4-2,6-7-8,8-14-39,17-12-147,17-23-276,98-72-454</inkml:trace>
  <inkml:trace contextRef="#ctx0" brushRef="#br0" timeOffset="68859.9386">15435 7216 1794,'2'2'241,"1"2"-161,4 0 2,0 1-37,0 5-27,-1-2-7,2 0-11,1 2-51,5 6-63,4 6-224,47 65-437</inkml:trace>
  <inkml:trace contextRef="#ctx0" brushRef="#br0" timeOffset="69019.9478">15882 7877 1501,'-2'4'234,"-3"-2"-166,-8 4-68,-6 1-18,-11 1-48,-9 6-47,-8 3-194,-96 54-561</inkml:trace>
  <inkml:trace contextRef="#ctx0" brushRef="#br0" timeOffset="71226.0739">16784 6592 1200,'0'-2'450,"0"2"-228,0 2-108,1-2-46,1 2-11,1 2 1,3 4 5,6 5-9,3 6-16,6 0-20,4 4-8,-1 2-2,-6-6-8,-4 0 0,-3 1-57,-11 4-53,-15 13-166,-76 104-419</inkml:trace>
  <inkml:trace contextRef="#ctx0" brushRef="#br0" timeOffset="71389.0833">16746 7077 1297,'5'-4'339,"4"-2"-125,12-2-58,7-6-34,2 7-52,2 3-31,-3 6-25,-8 6-14,-3 7-27,-10 7-72,-11 13-87,-14 16-117,-13 7-147,-89 97-140</inkml:trace>
  <inkml:trace contextRef="#ctx0" brushRef="#br0" timeOffset="71555.0928">16632 7496 586,'-2'3'323,"1"-3"155,-2 0-225,5-3-91,2 2-88,12 0 4,2-6 51,12 0-30,4-2-36,2-7-23,1-1-16,-1-9-12,-2-7-12,2-7-15,-1-9-93,1-6-267,46-113-524</inkml:trace>
  <inkml:trace contextRef="#ctx0" brushRef="#br0" timeOffset="71817.1077">17157 6720 1496,'2'-4'332,"7"-4"-251,14-10-20,19-11-1,15-6 14,55-30-7,31 0-13,-103 48 6,-3 5-28,39-14-16,-20 15-10,-9 11-5,-16 8-1,-11 7 0,-14 2 1,-12 13 17,-15 8 1,-15 13-8,-14 9-11,-11 3-36,-8-1-33,-50 27-70,-11-17-181,92-60-219,-89 14-185</inkml:trace>
  <inkml:trace contextRef="#ctx0" brushRef="#br0" timeOffset="72027.1198">17204 6746 831,'10'-7'297,"-1"2"-21,14-9-72,-2 10-37,2 6-37,2 14-25,-2 7-7,-1 19-28,-7 12-13,-12 21-6,-6 7-9,-12 7-19,-9 1-23,-4-8-2,2-14-53,4-21-20,7-22-5,7-28-76,1-19-163,7-21-243,24-162-268</inkml:trace>
  <inkml:trace contextRef="#ctx0" brushRef="#br0" timeOffset="72583.1516">17512 6429 612,'11'-10'557,"1"1"-376,10-5-1,0 8-16,-4 11-19,-2 8-35,-6 13-19,-3 14-28,-7 14-10,-9 10-14,-8 14-12,-6-1-16,-5 4-11,4-18-33,1-19 1,13-18 5,4-14-12,7-11-52,7-1-70,6 0 119,11 3 42,6-3 14,7 3-14,-5 8 1,2 4 19,-2 10 40,-7 1 10,-1 7-10,-12 6-10,-3 3 65,-10 9-46,-12-6-12,-10 4-18,-10-4-22,-8-1-17,-6-6-15,-11-7-65,-3-9-38,5-16-124,9-21-53,16-18-82,12-20-109,11-123-71,22 114 557,-9 40 28,5 3 323,0 5-43,11-9-59,1 11-33,5 9-54,11 10 3,2 10-50,2 11-31,2 10-1,2 14 38,7 3-19,-1 13-27,1 2-34,-6-1-26,-5-3-3,-6-6-12,-7-13 0,0-14-63,-3-19-104,4-27-115,-1-27-196,40-166-371</inkml:trace>
  <inkml:trace contextRef="#ctx0" brushRef="#br0" timeOffset="73207.1873">18294 6561 1549,'16'-10'207,"7"-7"-141,21-12-12,13-2-17,4 1-4,0 8 0,-8 4 5,-4 10 1,-6 4-21,-3 4-11,-7 3-7,-12 4-20,-8 3-23,-11 4 25,-14 10 18,-14 7 12,-13 13-12,-10 8-37,0-1-22,10-9 29,15-20 24,17-9 5,6-13-15,2 0 16,5-3 1,6 2 22,6-2 14,7 1 16,2 4-2,0 2-20,-4 9-8,3 6 5,-2 7 23,-5 14-4,-6 7 8,-7 14-4,-8 4-13,-4 0-10,-5-1-4,0-6-10,-3-10-5,4-9-9,2-11-30,2-13-6,2-7-1,2-8-14,-5-6-14,0-12-107,4-15-17,3-14 13,7-6 97,12 4 70,8 7 9,5 10 54,2 6 61,-1 11 52,-1 12-29,-5 3-41,3 6-17,-1 1-26,-6-5-26,0 0-13,-4-2-7,0-2-7,-6-2-1,-4-1-24,-5-1-27,-4-3-4,-9-1-44,-9-4-242,-97 4-296</inkml:trace>
  <inkml:trace contextRef="#ctx0" brushRef="#br0" timeOffset="73605.21">18446 6940 1510,'0'0'311,"0"0"-152,2 0-83,-1 4-49,4 11 17,2 11 53,3 17-5,1 15-40,2 11-19,1 4-13,-2 1-14,-1-5-5,-1-8 5,-4-13-6,-3-8-16,-3-13-11,-3-5 3,3-7 0,-2-4-1,2-7-1,2-3-13,6-6-9,4-6 48,15-10 28,13-13 2,14-9-12,7-4 0,2 3 21,-5 9 0,-5 10 5,-11 6-19,-12 11-16,-10 6-8,-11 4 0,-6 5 0,-5 2-1,1 10-12,-2 1-43,1 1-38,2-10-117,5-17-140,35-106-245</inkml:trace>
  <inkml:trace contextRef="#ctx0" brushRef="#br0" timeOffset="73987.2319">19291 6192 1265,'0'0'270,"0"-2"-151,0 4-41,0-2 0,0 3 75,0-2-41,0-1-67,-3 0-28,3 3-17,-2 0-43,-3 7-67,-2 13-55,-13 12-30,-8 17-81,-9 3-18,1 2 137,6-12 157,8-16 0,10-15 154,7-8 19,4-4-1,1-2 13,4 0-13,10-4-37,8-3 35,14-8-53,12 0-44,10-7-37,6 2 0,5-2-16,-4-1-13,-9 1-7,-13 5-19,-15 1-37,-5 6-56,-12 4-160,-7 0-230,-31 9-195</inkml:trace>
  <inkml:trace contextRef="#ctx0" brushRef="#br0" timeOffset="74415.2564">19423 6434 1183,'-10'5'268,"2"7"-94,-12 10-58,1 7-19,-5 10 22,-1 6-13,-1 7-25,0-6-42,5 4-21,2-7-9,2-2-8,6-9 1,3-9-2,3-12-7,7-4-14,2-3 21,3 1 14,6 0 10,7-4 4,8-7-13,12-8-15,8-11-24,4-12-43,0-7-64,0 2-67,-9-2-24,-8 3 29,-14 10 85,-9 7 87,-7 10 21,-5 7 84,0 7 45,-2 3-20,0 9-13,-1 8 38,3 12 17,-3 3-37,0 1-36,3-5-37,-2-3-20,-5-3-8,-2-2-1,-4 1-12,-13 4-15,-5 3-81,-10 3-130,-7-6-139,3-3-158,-39-26 36</inkml:trace>
  <inkml:trace contextRef="#ctx0" brushRef="#br0" timeOffset="74620.2681">19278 6905 49,'0'-3'893,"0"6"-634,6-2-101,-2 8-11,10 11 33,-2 6-2,0 12-19,-6 8-6,-6 15-28,-10 7-38,-8 7-35,-11 0-32,-3-4-10,3-12-10,9-17-7,9-22-32,8-11-30,4-18-39,7-12-54,10-19-206,10-14-5,83-116-144</inkml:trace>
  <inkml:trace contextRef="#ctx0" brushRef="#br0" timeOffset="74911.2847">19443 7116 282,'11'-10'316,"-5"4"4,10-8 2,-8 12-77,-5 2-32,-1 5-20,-1 10-74,2 11 13,-3 11-38,0 8-14,0 3-35,4-2-20,4-6-16,10-6-9,1-6-1,9-8 1,7-9 24,8-7 22,6-9 7,-1-5-5,2-2-17,-5 1-8,-1 1 4,-2 1-14,-4 2 46,-7 1-26,-11 0-8,-7 0-14,-6 2-2,-7 4 3,-3-3-12,-1-6-8,0-16-137,0-15-73,9-18-317,48-142-795</inkml:trace>
  <inkml:trace contextRef="#ctx0" brushRef="#br0" timeOffset="75767.3337">20697 6039 1052,'0'4'663,"3"-1"-565,-1 11-71,-1 12 37,-2 13 79,-8 13-25,-9 11-31,-9 3-37,-6 1-26,-7-4-14,-7-3-10,-2-5-9,0-10-52,9-11-14,9-15-38,12-15-124,9-13-258,9-13 17,8-2 269,11 0 209,12-3 62,10 5 125,11 1 122,10 9-25,6 3-10,8 5-32,4 2-74,-4-1-47,-7 3-59,-12 0-26,-13-1-23,-18 1-5,-13 1-8,-6-1 0,-9 3-22,-6-1-26,-10 5-51,-13 11-111,-19 8-146,-14 5-141,0 0 179,5-11 84,12-12 143,10-4 91,13-2 101,1 0 88,14 4 37,3 5-62,8 1-34,5 11-4,1 13 66,5 13 20,6 4-59,-5 9-66,4 8-30,-10 5-8,-5 8-13,-11 9-12,-24 63-12,-28 26-11,44-133-1,7-14 0,-12 25-48,14-30-18,10-35-43,7-27-142,12-32-311,62-208-185</inkml:trace>
  <inkml:trace contextRef="#ctx0" brushRef="#br0" timeOffset="75976.3456">20839 6718 1321,'1'2'354,"4"6"-219,4 10 20,7 13-23,-1 12-42,0 14-20,-1 13-14,-5 12-19,1 11-19,-1 60-7,-6 19-11,-9 13 2,-1-77 4,5-68-6,4-20-27,-1-8-33,5 8-66,10-30-122,4-38-134,72-208-870</inkml:trace>
  <inkml:trace contextRef="#ctx0" brushRef="#br0" timeOffset="76367.368">21795 6283 1221,'-1'-6'856,"-1"6"-716,-3-3-83,-3 6-38,-12 9-18,-10 7-1,-12 9 0,-8 10-1,-10 10 1,-2 9-18,-10 2-25,4 3-17,8-5-36,8-9-39,16-12-33,12-17 0,15-12 27,9-17-5,16-6 10,6-10 73,9-3 63,4 6 55,-3 10 88,-2 12 19,0 9 40,-7 18 7,0 13-47,-8 19-60,-9 13-18,-8 18-20,-19 60-17,-19 7-7,25-111-16,-4-4-12,-5 34-12,0-24-19,14-18-40,6-18-34,6-18-94,4-16-196,47-109-620</inkml:trace>
  <inkml:trace contextRef="#ctx0" brushRef="#br0" timeOffset="76578.3801">21475 6851 1389,'1'-1'471,"10"-3"-424,15-4-8,19-12 0,16-11 24,15-6-12,2-5-3,-6 5 24,-13 7 6,-8 11-38,-12 12-19,-9 8-21,-14 5-9,-10 0-27,-6-3-9,-3 4-6,-3-7-72,-3-8-213,-16-42-472</inkml:trace>
  <inkml:trace contextRef="#ctx0" brushRef="#br0" timeOffset="76775.3913">21867 6560 1400,'0'1'476,"-2"-1"-371,1 6-57,-2 1-29,1-1 83,0 6 0,-2 8-52,-3-2-29,-2 8-6,-1 4-15,-5 2-40,-2 3-65,1-1-112,-1-1-116,1-7-166,-24 14-63</inkml:trace>
  <inkml:trace contextRef="#ctx0" brushRef="#br0" timeOffset="77546.4354">21679 6918 486,'3'17'323,"0"-1"-10,5 24-89,3 3-58,1 7-59,-3-5 29,-4-4 31,-1-6-61,-4-9-52,-4-6-27,2-10-10,-7 4-4,0-6-13,2 1-69,0-5-75,1-2-45,5-11-102,1-9 7,6-14 118,9-15 166,11-6 88,11 0 100,5-1-4,4 9 20,0 5-21,0 15-39,-4 11-57,-4 8-22,-4 9-20,-10 2-12,-3 7-3,-4 2-11,-3 1-7,-4 7 3,-1-1-4,-3 3-4,-4-2 5,-7 5 6,-8 6 5,-12 8-23,-11 4-3,-6-1 2,-3-7-59,11-12-31,4-17-97,5-14-128,7-11-19,8-15 37,-1-9 157,11-3 141,7 0 81,4 9 67,1 9 22,1 9 2,-1 10-14,-3 7-2,1 7 6,-2 10-32,1 12-29,-3 9-26,-6 7 6,-7 10-12,-6 2-20,-6-1-22,-8-2-13,0-5-7,0-13-7,2-5-26,3-14-31,-1-3-13,6-10-25,3-4-49,7-5-126,5-10 29,8-3 70,10-4 106,6-3 65,7 9 80,8 1 94,4 11 48,1 8-35,2 13-40,-3 7-33,-5 6-27,-8 0-28,-7-1-19,-2-6-17,-10-4-14,-3-9-8,-3-6 7,-2-2-8,4-2-32,-3 0-49,5 3-49,3 4-218,10 12-513</inkml:trace>
  <inkml:trace contextRef="#ctx0" brushRef="#br0" timeOffset="78928.5145">3566 7139 1167,'-6'-5'245,"-2"0"-68,-4-6-6,4 1-2,1 8-41,0 0-50,4 6-49,-2 13-29,-1 18-13,-2 27 13,-21 79 0,-20 50 0,-14 10-1,28-89 1,18-61-1,5-15 1,3-6-15,-12 28-12,3-17-9,9-14-39,5-8-72,7-6-51,10-1-14,14-1 136,10 1 75,12-3 1,0 0 0,-1 2 18,-8 5-18,-15 9 6,-14 17 3,-18 14 54,-19 29-18,-40 86-18,-36 69-5,11-10 4,58-118-25,32-77 2,4-5-3,7-7-45,5 22-76,16-8 10,10-7 97,9-3 14,9 1 8,5-1 46,-3 3 40,-8 7-4,-6 21 2,-16 17 11,4 75-32,-27 53 1,-25 21-30,-15-89 12,0-31-11,19-60-10,5-10-16,3-12-16,-7 19-1,10-18-159,7-19-369,31-53-52</inkml:trace>
  <inkml:trace contextRef="#ctx0" brushRef="#br0" timeOffset="79573.5514">4090 9441 976,'-1'-2'177,"1"2"-22,-2 0-41,4 0-21,-1 0-23,-1 2-28,3-1-25,3 7 10,8 11 18,4 3 63,9 12-41,1 7-20,4 2-25,-1 5-2,0-1-14,-3 3-6,0-11-26,-1-10-124,-2-12-99,0-21-78,55-82-196</inkml:trace>
  <inkml:trace contextRef="#ctx0" brushRef="#br0" timeOffset="79927.5716">4577 9469 784,'-2'4'588,"2"-4"-419,-1 4-71,1-1-44,-3 0-9,0 1 49,0 8 13,-3 3-17,-8 11-41,-10 17-25,-10 14-24,-13 13-34,-3 10-140,-4-5-113,2-6-29,7-19 83,7-22 227,7-20 6,11-18 90,4-4 39,8-3 59,7-2-10,3 1-13,9-2-58,12-1-34,6 7-10,9-2-18,6 6-21,6 8 0,1 2-13,-4 1-11,-1 3 0,-5-3 12,-10-2-11,-9-2-1,-5-2-18,-10-2-28,-5-8-62,-8-8-264,-43-56-488</inkml:trace>
  <inkml:trace contextRef="#ctx0" brushRef="#br0" timeOffset="80108.582">4344 9441 1557,'0'0'338,"2"-2"-245,-2 4-93,3 2-24,-2 1-13,1 8 37,1 4 3,-2 9 12,3 10 7,-8 13-22,3 4-40,-1 11-248,1 1-264,-9 78-244</inkml:trace>
  <inkml:trace contextRef="#ctx0" brushRef="#br0" timeOffset="80289.5923">4369 9984 693,'0'3'337,"5"0"-232,0 7 8,2 8 53,0 10-32,-3 10-14,-6 13-15,-10 9-6,-8 8-41,-8 5-28,-3-1-15,-1-10-3,4-10-12,4-15-42,11-17-110,1-20-70,1-80-529</inkml:trace>
  <inkml:trace contextRef="#ctx0" brushRef="#br0" timeOffset="80647.6128">4374 10157 745,'11'-7'242,"2"-1"-68,12-2 28,-1-1-70,-2 11-22,0 11-44,-6 3-33,-3 13 0,-2 10 21,-7 14 24,-4 9-9,-3 4-32,0-8-29,3-4-7,5-17-1,5-8-20,6-12-2,13-8 22,10-9 40,13-13 41,15-10-13,3-4-19,6-7-14,-4 0-1,-5 8-4,-3 2 29,-9 7-29,-12 2-11,-13 5 4,-15 5-4,-9 3 10,-3 1 17,-6 0 14,-3-3 2,-3-8-49,0-11-13,-9-9-72,8-5-63,7-16-90,48-146-445</inkml:trace>
  <inkml:trace contextRef="#ctx0" brushRef="#br0" timeOffset="80897.6271">5255 9326 1554,'-7'-2'500,"4"0"-398,-3-4-102,10 8-30,14 0 17,14 0 13,16-4 6,15-8 34,14-6 8,-1-3-22,-3-3 1,-12 4-18,-11 5-6,-9 3-3,-9 2-20,-16 4-77,-4 0-172,-17 1-8,-68-4-749</inkml:trace>
  <inkml:trace contextRef="#ctx0" brushRef="#br0" timeOffset="81254.6475">5402 9542 1132,'-1'12'287,"-2"3"-191,2 12-41,0-1 43,-1-3 41,0-5-10,1-10-69,0-2-30,2-6-30,2 0-1,12-11-239,13-11 153,16-13-2,11-14-28,6-7 39,-11 9 30,-7 15 48,-9 16 20,-6 8 32,-2 9 26,-4 7-1,-2 6 14,-5 3-4,-2-3 8,-9 2-13,-4 0 13,-6 1-4,-12 5-25,-8 6-27,-12 2-21,-15 0-10,0-5-8,1-16-24,2-13-44,2-15-107,3-19-300,-43-150-234</inkml:trace>
  <inkml:trace contextRef="#ctx0" brushRef="#br0" timeOffset="81630.6691">5538 9070 740,'9'14'197,"0"-2"61,8 21-72,-1 8-66,0 14 0,-3 10 9,-1 15-21,-6 4-12,-3 8-21,-1 6-3,-4 60-38,-4 20-8,-15 15-10,12-93-1,9-64-1,0-17-14,0-7-8,0 13-91,0-20-102,3-18 49,2-22-101,5-24-255,8-72 222,-16 83-85,5-42 371,-5 11 21,0 15 306,-4 17-6,-1 20 5,-2 10-77,-1 12-33,-3 5-78,-5 8-57,-2 10-50,-14 13-23,-3 12-8,-1 2-55,4-6-92,11-17-96,14-16-94,40-48-479</inkml:trace>
  <inkml:trace contextRef="#ctx0" brushRef="#br0" timeOffset="81810.6793">5609 9839 369,'24'-4'300,"1"4"-68,25 0-19,6 4 9,1 5-33,-2-2-10,-8-1-46,-10 3-37,-10-2-42,-11-3-16,-13 0-26,-2-2 28,-5-2 53,-5 0-6,-10 7-87,-13-1-30,-11 3-66,-6-3-117,-8-10-78,-90-65-229</inkml:trace>
  <inkml:trace contextRef="#ctx0" brushRef="#br0" timeOffset="82066.694">5063 9163 357,'-1'-7'481,"1"4"-257,-2-5-58,2 8-5,0 3-68,5 0-47,2 2 37,7 6 38,3 5-29,2 1-23,0 5-6,-3 4-24,2 1-20,-10 3-13,-1 9-6,-11 7-36,-9 14-93,-11 10-228,-58 99-322</inkml:trace>
  <inkml:trace contextRef="#ctx0" brushRef="#br0" timeOffset="82585.7237">5044 9718 511,'6'-8'208,"4"2"16,11-5 35,7-5-49,6 4-57,0 4-36,-2 8-46,-5 8-53,-5 8-18,-8 14 13,-6 14-5,-8 9 17,-6 14-25,-7-1-34,2-10-19,0-12 1,8-20 20,2-10 16,2-12 7,2 1-3,3 0 7,7 0 5,3 4 8,7 2 2,1 6 19,3 9 11,-3 4-22,0 11-4,-5 6 28,-7 4-14,-7 2-8,-11 2 1,-16 3 6,-10 8-5,-11 3-17,-11 1-5,3-5-14,4-14 14,15-23 11,17-19 7,10-8-2,13-17 2,12-6-9,20-17 14,17-12 2,11-4-17,6 1 7,4 11 21,-1 7-2,-2 12 62,0 9-19,3 8-50,-1 6-3,47 6-5,11 6 7,-94-3-25,-5-4 11,35 10-4,-9-3-8,-8-2-35,-5 4-46,-6-2-78,-6 4-150,21-1-541</inkml:trace>
  <inkml:trace contextRef="#ctx0" brushRef="#br0" timeOffset="85220.8744">13165 10128 1078,'0'0'247,"0"4"-115,0-4-75,-3 3-15,3 7 32,-2 9 23,-1 11-16,-6 11-39,-7 11-19,-7 5-23,-5 3-29,5-10-113,6-15-134,25-35-370</inkml:trace>
  <inkml:trace contextRef="#ctx0" brushRef="#br0" timeOffset="85888.9126">13724 9538 1395,'1'-3'315,"2"0"-165,3-3-87,2 2-29,4 2 1,3 7-8,-1 5-2,5 12 13,0 12 4,-2 14-5,3 9 1,-11 10-14,-3 5-9,-4 4-2,-4-3-7,-3-8-6,1-17-8,1-20-2,2-12-1,-1-15 10,2-5-8,0-19-36,6-21-98,3-30 53,25-81-27,13-38 17,5 21 35,-37 127 65,0 14 66,-5 10 54,15-15-55,-8 16-23,2 18-32,-2 8 43,1 11-2,1 8-8,1 10 2,0 11-7,4 9-11,-4 4-2,-1 1-4,-3 0-7,-4-1-2,-6 3 1,-6-3-2,-3 1-2,-1-12-9,-1-12-49,5-17-74,3-8-338,33-50-169</inkml:trace>
  <inkml:trace contextRef="#ctx0" brushRef="#br0" timeOffset="88920.086">8250 9373 752,'-4'0'182,"4"0"-115,-2 0-49,3 2-18,0 3-12,3-1 12,-3 2 6,4-2-6,-2 3 21,3 1 3,3 1-15,0 1-9,0 3-28,4 0-54,-1 2-68,16 7-354</inkml:trace>
  <inkml:trace contextRef="#ctx0" brushRef="#br0" timeOffset="97466.5748">8341 9211 698,'-6'-15'185,"-3"4"14,-3-11-32,3 8 1,0 4-9,5 9-57,1 1-62,3 1-34,0-1 6,0 2 26,0-2 10,0 4 4,1-1 4,1 4-16,4 3 35,-1 14-7,3 9-17,0 6-18,-1 12-12,4 12-15,-3 4 12,0 5-6,-3 4-6,0-7 4,0-2 1,-2 1 1,1 2-6,-2 1 6,5 3 18,-4-6-9,0-7-20,-3-12 8,3-4 1,-3-12-4,0-7-4,0-8-1,0-12 7,-3-3-1,3-3 10,0 0 11,0-3 10,-3 3-5,3-1 3,-3-1 4,-7-6-22,-2-5-18,-6-9-1,-6-11-35,-4-8-43,-2-16-19,-3-12-31,0-6-55,7-1-89,3 7 49,8 9-19,8 9-30,5 7 95,7 5 49,-1 0 129,2 0 10,1 2 92,0 3 65,-3 11 20,0 5-16,-4 10-37,-1 11-35,-2 2-29,3 1-7,-3 6-9,0 5 26,-2 9-17,-2 8-12,-2 1-11,-2 5-7,1 5-6,0 1-15,-6 1-4,2 5-2,-6-2-5,3-3 5,0-12-6,4-5 0,3-12-28,12-13-175,12-10-130,10-17 21,95-113-395</inkml:trace>
  <inkml:trace contextRef="#ctx0" brushRef="#br0" timeOffset="97679.587">8572 9626 801,'20'9'294,"-2"-3"-19,19 16-62,-9-4-6,-5 7-36,-4 1-11,-1 1-17,-6-1-79,-2 1-34,1-1-12,-5 1-1,-3 2-7,4-1-1,-5-2-9,2-9 0,0 2-45,1-7-66,4-3-129,3-8-256,36-50-192</inkml:trace>
  <inkml:trace contextRef="#ctx0" brushRef="#br0" timeOffset="98486.6332">15200 9538 1664,'-3'-3'326,"-1"3"-176,0-3-96,0 3-38,-1 0-15,-1 0 8,1 0-7,3 0 5,4 0-7,-1 0-14,9 0-8,12 0 22,10 3 31,16-3 1,7-7 4,4-3-20,6-2-8,-4 1-7,4-1 10,-3-2-11,3 2 0,1 0 0,1-8 0,-9 1-9,-3-3-16,-13-1-25,-18 6-59,-11-5-19,-15 4-137,-70-35-372</inkml:trace>
  <inkml:trace contextRef="#ctx0" brushRef="#br0" timeOffset="98733.6473">15605 9029 1309,'0'3'530,"0"6"-476,2 20-52,-1 17 8,-1 19 28,0 10 29,-3 10-2,0 2-11,-6 1-15,-3 0-21,-10-3-3,-8 3-6,-7-1-3,-1-6 3,3-20-9,6-17-32,10-23-53,5-17-110,10-18-358,22-93-212</inkml:trace>
  <inkml:trace contextRef="#ctx0" brushRef="#br0" timeOffset="98914.6576">15633 9673 663,'13'4'282,"2"0"-34,12 11-25,1 7-19,0 5-12,-1 9-13,3-2 8,-3 0-80,1 0-50,0-8-21,-3-3-24,3-4-6,0-5-5,-3-2-1,1-6-49,-1-5-97,41-18-514</inkml:trace>
  <inkml:trace contextRef="#ctx0" brushRef="#br0" timeOffset="99095.668">16606 9993 1883,'0'3'258,"0"5"-215,0 12-43,-6 13-66,-11 16-52,-9 10 41,-11-3 38,-6 4-18,-2-2-97,-72 54-310</inkml:trace>
  <inkml:trace contextRef="#ctx0" brushRef="#br0" timeOffset="100029.7214">17330 8989 1433,'0'-2'480,"0"2"-317,1 0-92,1 0-32,4 4-15,8 0 3,11 3 16,16 5-8,4 0-16,3 2-18,-6 1 0,-9 0-1,-10 4-23,-11 0-41,-7 7-43,-11 10-125,-15 10-304,-100 83-526</inkml:trace>
  <inkml:trace contextRef="#ctx0" brushRef="#br0" timeOffset="100186.7304">17351 9418 1223,'2'0'462,"7"-2"-352,5 2-43,15 0 31,14 2-26,6 0-23,3 0-22,-4 1-16,-6 4-11,-14 2-2,-13 1-80,-9 16-107,-12 7-30,-72 111-256</inkml:trace>
  <inkml:trace contextRef="#ctx0" brushRef="#br0" timeOffset="100367.7407">17346 9942 744,'12'-7'702,"2"2"-570,16-10 51,13-4 6,5-2-38,-1 2-28,-3 1-34,-5 2-47,-5 5-23,-7-1-18,-7 6-1,-8 0-14,-1 0-59,-5-2-50,3-8-329,21-92-440</inkml:trace>
  <inkml:trace contextRef="#ctx0" brushRef="#br0" timeOffset="100604.7543">18038 8991 1160,'5'2'522,"4"0"-480,12 2 24,14-4 51,8-4 1,15-11-17,3-6-29,8-6-32,-4-3-25,-4 1-4,-11 11-6,-9 5-5,-17 10-1,-6 6-23,-12 9-13,-12 14 20,-18 16 16,-16 16-37,-18 17-103,-14 4-196,-134 111-325</inkml:trace>
  <inkml:trace contextRef="#ctx0" brushRef="#br0" timeOffset="100825.7669">18065 8961 1143,'11'12'105,"1"6"-29,10 17-14,4 12 2,-4 12 50,-3 5 6,-4 5-15,-11 11-16,-2 0-28,-8 5-23,-9 0-16,-8-7-22,-6-2-61,-1-14-125,-1-18-65,-26-24-244</inkml:trace>
  <inkml:trace contextRef="#ctx0" brushRef="#br0" timeOffset="101220.7895">18344 8786 1045,'9'-3'223,"0"3"-127,18 0 18,5 8 8,-1 13 16,-3 9-24,-4 12-45,-13 13-20,-11 8-10,-12 12-9,-15 11-10,-5-5-20,3-16-10,3-20-9,14-22 7,6-17-2,2-12-59,4-4-50,6-3 69,0 4 36,4-1 6,5 5 3,6 10 9,2 6 3,2 10 45,-3 8-2,1 3 8,-3 3-1,-10-1-4,-2-3-4,-16 1 14,-6-1-4,-14 6-7,-18 5-39,-16 6-9,-6-3-55,-3-8-82,8-15-56,15-22-13,22-26-251,10-121-112</inkml:trace>
  <inkml:trace contextRef="#ctx0" brushRef="#br0" timeOffset="101400.7998">18275 9330 759,'18'5'219,"-1"5"18,20 12-30,5 13-63,4 17-42,4 12-34,3 9 136,5 2-93,1 3-35,3 0-1,-1-10-39,-8-5-19,-6-19-12,-15-13-5,-7-10-64,-7-20-112,-1-12-154,11-79-293</inkml:trace>
  <inkml:trace contextRef="#ctx0" brushRef="#br0" timeOffset="101655.8144">19535 8493 1251,'2'-3'276,"-2"3"-81,0-1-124,0 5-53,3 2 10,4 6 62,3 6-21,3 0-36,0-2-16,-2 0-17,0-5-8,-5-3-116,-6-5-118,-8 4-70,-75-5-591</inkml:trace>
  <inkml:trace contextRef="#ctx0" brushRef="#br0" timeOffset="101859.8261">19224 8616 1395,'0'2'294,"0"2"-165,0 4-111,1 12 37,2 14 83,1 11-16,2 12-52,2 4-17,-2 6-29,0 2-14,-2-3-10,-1-7-4,-6-4-59,-1-13-74,1-15-157,2-14-42,-7-59-215</inkml:trace>
  <inkml:trace contextRef="#ctx0" brushRef="#br0" timeOffset="102105.8402">19288 8855 24,'4'0'1207,"9"-4"-1039,12-1-19,22-9 37,56-17-20,22-16-76,25-13-27,-55 27 24,-13 17-49,-46 12-16,-4 4-8,-6 4 2,22 4 1,-19 2 5,-10 6-8,-14 1-7,-14 5 7,-12 9 11,-18 6-23,-8 6-2,-8-3-45,1-3-48,-1-4-162,1-6-235,-94 18-125</inkml:trace>
  <inkml:trace contextRef="#ctx0" brushRef="#br0" timeOffset="102319.8524">19499 8855 926,'4'8'198,"4"2"-36,4 4 7,-2 13-22,1 3 32,-8 3-10,-6 8-31,-9 4-49,-9 2-46,-17 13-23,-11 8-16,-1-1-4,5-15-37,18-15-40,13-22-107,12-18-167,11-16-152,37-81-50</inkml:trace>
  <inkml:trace contextRef="#ctx0" brushRef="#br0" timeOffset="102610.869">19586 9032 458,'3'0'567,"0"4"-424,6 4 47,0 5-80,-3 0-22,-2 6 8,-4 7-16,-1 7-10,-4 8-28,-1 11-16,-1 3-17,2 3-3,9-2-6,1-6-6,6-11 6,4-13 0,12-13 109,12-19 17,9-8-27,8-13-55,2-4-28,-2-4-5,-5 6-11,1 6 2,-10-1-1,-2 1-1,-7 6 0,-10-5-43,-5 0-79,-7-2-233,-6-68-610</inkml:trace>
  <inkml:trace contextRef="#ctx0" brushRef="#br0" timeOffset="102909.8862">20111 8905 1386,'-8'0'252,"4"0"-99,-11 4-68,1 3-61,-6 9 26,1 11 25,-3 5-6,3 9-27,-1 13-17,0 11-1,-7 10-12,-3 8-1,-6 2-5,-1-2 0,-6-9 3,-2-3-3,-3-8-1,-1-8-5,6-6-15,5-12 3,10-8-3,4-14-24,9-8-44,-3-9-143,12-13-106,3-10-230,12-84-211</inkml:trace>
  <inkml:trace contextRef="#ctx0" brushRef="#br0" timeOffset="103113.8978">19793 9044 1053,'2'-3'520,"-1"3"-443,2-1-38,2 2 7,2 3 52,-1 6 14,3 1-4,4 8-31,5-2-37,-2 3-25,10-1-4,4-1-11,6-12-131,7-8-326,54-39-593</inkml:trace>
  <inkml:trace contextRef="#ctx0" brushRef="#br0" timeOffset="103296.9083">20357 9106 1570,'5'10'163,"-3"0"-88,0 13-36,-2-1-10,-1 6 26,-5-1 2,3 1-27,-2 5-13,2 6-16,0 5 4,-2-2-5,-1 6-132,-7-2-339,-48 28-471</inkml:trace>
  <inkml:trace contextRef="#ctx0" brushRef="#br0" timeOffset="103524.9213">20045 9418 1501,'0'2'341,"0"2"-265,0 13-75,-3 11 8,3 12 27,-4 11 8,1 1-10,3 6-11,-3 4-8,3-5-8,0-12-7,0-18-25,3-13-37,-7-18 47,-1-12-37,-6-13-184,-3-10-83,-54-93-329</inkml:trace>
  <inkml:trace contextRef="#ctx0" brushRef="#br0" timeOffset="103878.9416">19798 9540 738,'-8'8'314,"4"5"-92,-5 10-47,4 9-52,5 9-1,3 4 46,5 8-26,5 0-29,2 3-38,0 2-38,6-3-16,4-10-10,5-13-2,1-17 0,9-19 6,5-15-11,4-17-4,-1-10-24,0-10-9,-6-13-27,-6 1-64,-10 1-98,-6 4 51,-11 18 76,-8 19 95,-1 16 60,-3 13 38,-1 11-22,-2 11 10,-5 13 23,4 7-14,1 2-32,3-2-30,0-6-12,3-6-12,5-7-9,2-8-8,4-3-2,3-11-83,3-4-107,7-11-179,53-39-218</inkml:trace>
  <inkml:trace contextRef="#ctx0" brushRef="#br0" timeOffset="104245.9626">21012 8645 978,'0'-1'308,"0"1"-64,1 0-37,-1-3-84,0 3-15,0 0 6,-2 3-19,-6-2-38,-13 10-51,-19 16-6,-17 14-32,-58 50-34,80-62-39,-28 23-39,18-13-66,11-19-105,-17-18-306</inkml:trace>
  <inkml:trace contextRef="#ctx0" brushRef="#br0" timeOffset="104456.9746">20620 8835 761,'10'3'260,"1"1"16,15 14-45,4 9-38,3 18-32,-2 18-49,-2 15-10,2 67-25,-6 21-11,-14 11-14,-14-67-19,-8-4-16,3-61-5,0-11-5,2-3-6,-1 33-1,2-21-67,3-17 11,4-20-133,0-28-174,14-150-620</inkml:trace>
  <inkml:trace contextRef="#ctx0" brushRef="#br0" timeOffset="104846.9969">20987 8989 1087,'-4'0'364,"4"0"-235,-1 0-87,1 0-42,3-2 15,2-1 81,8 2 21,2-5-4,14 0-22,7 4-29,5-2-25,1 4-13,2 4 9,0-2-1,2 4-10,-4-3-8,-5 0-8,-10-6-6,-6 0-8,-11-3-40,-4 0-39,-4-10-177,-20-33-329</inkml:trace>
  <inkml:trace contextRef="#ctx0" brushRef="#br0" timeOffset="105793.0511">20983 8791 742,'-4'0'345,"1"0"-84,0 0 1,0 4-16,2-4-52,1 0-49,1 0-53,2 0-41,5 3-30,10 4-8,7 4 5,11 8 6,9 0 0,1 4-7,0 0-7,-3 3-1,-5-1-8,-7 1 7,-7-3-7,-8-5 5,-6-7-5,-7-8-1,-1 0-11,-4-6-20,2 3-20,0-10-18,2-7-27,-2-4-74,-7-4-158,-47-29-316</inkml:trace>
  <inkml:trace contextRef="#ctx0" brushRef="#br0" timeOffset="106139.0709">20818 9002 1248,'-7'-6'189,"5"3"-117,-7-7-45,6-2-26,2 6 28,1 2 95,1 2-38,2 2-58,1 2-26,3 3 7,2 6 63,3 5 33,-1 5-9,-3 9-21,-1 12-2,1 10-16,-1 12-15,-1 13-16,2 5-13,0 7-1,2 0-1,-1-6-2,-2-12-8,2-10 0,-5-19 0,-2-10 5,1-15-6,-2-13-18,1-5-42,1-17-48,3-13-272,32-129-427</inkml:trace>
  <inkml:trace contextRef="#ctx0" brushRef="#br0" timeOffset="106402.0859">21170 8955 646,'-3'-4'1057,"3"4"-829,-3 0-102,0 4-71,2 2-11,-1 6-2,-5 17 12,5 18-3,-2 14-5,0 18-7,4 9-15,2 57-6,-2-98-10,-2 47-1,-1-3-6,1-9 1,0-6-1,0-1-1,4-8-6,0-16 0,2-15-61,-1-23-41,5-13-98,2-12-128,48-79-347</inkml:trace>
  <inkml:trace contextRef="#ctx0" brushRef="#br0" timeOffset="106880.1132">21867 8471 1088,'0'-4'609,"0"4"-453,0 0-49,-2 3-22,-2 6 1,0 2 4,-5 7-3,-2 6-27,1 1-32,-2-1-10,0-7-6,-8 0 0,-3 0-12,-12 8-58,-8 4-45,6-5-7,5-5 10,13-6-65,5-6-125,2-2-37,2-2 75,3 0 219,5-3 33,4-3 141,1 3-21,3 6-45,1 2 66,6 7 38,4 11-8,-1 12-48,-1 12 10,2 13-26,-8 12-4,-2 66-22,-8-90 12,-4 58-46,-4-3-25,-6-13 1,2-15-16,4-17-6,2-16 1,3-13-2,3-19-22,0-7-31,2-9-22,4-10-33,3-16-99,22-93-430</inkml:trace>
  <inkml:trace contextRef="#ctx0" brushRef="#br0" timeOffset="107102.1259">21792 8822 1890,'12'-10'255,"6"-1"-185,17-13-44,14 1-16,11-3 7,7 4 20,4 6 5,-4 5 8,-1 7-14,-6 2 1,-8 4-19,-13 2-18,-15 0-25,-12-3-50,-11 1-75,-10-4-102,-76-35-881</inkml:trace>
  <inkml:trace contextRef="#ctx0" brushRef="#br0" timeOffset="108099.183">22157 8493 1860,'-2'7'227,"0"9"-176,0 15-39,-3 6-5,0 5 14,0-5 6,1-2-9,-1-8-12,0-1-6,-5 0 0,-2 2-54,-9 2-100,-3 0-134,-4-4-47,-2-8-122,-33-1-31,50-11 192,13-3 296,0-2 341,3 5-70,3 11 31,0 7-2,2 11 0,1 10-53,-1 7-59,1 0-64,-6 3-32,-1-10-40,-4-6-25,-1-7-13,-1-16-4,-1-7-10,0 1-18,-1-6-51,-2-1-45,0-3-111,-1-5-106,5-16-2,4-11 9,7-15 99,5-10 192,12-2 33,6 2 184,7 6 73,5 5-28,1 10-50,-1 11-10,-2 13-49,-7 6-33,-6 12 5,-8 6-16,-5 10-17,-1 7-11,0 2-8,-2 3-4,-2-1-1,-1-1-11,-4-6-9,-4-4-6,-9 5-2,-11 3 13,-20 15-20,-24 15-30,-8 7-32,4-4-7,16-19 3,19-21-49,17-23-179,5-20-182,6-19 122,12-16 67,10-10 287,7-1 42,5 20 141,-8 17 45,-6 16-16,-7 13-44,1 6 64,2 14-44,1 4-43,-3 6-28,-1 6-30,-5 5-19,-5 5-23,-3 2-12,-8-1-15,-7-6-3,1-9-15,-8-6-18,5-6-35,-2-4-23,4-8-28,1-4-80,8-4-94,3-3 40,6 1 52,9-2 12,10 1 174,7-1 46,12 1 103,5 0 47,0 6 19,2 0-29,-2 4-3,-2-2-62,-4 0-17,-2 5-31,-4-2-43,-4-4 2,-9 6-13,-1-6-5,0 4-5,2-3 3,6 3-11,-4 0 0,4 0-1,-10-4-31,-1 0-36,-6-4-50,-5-4-152,-30-31-590</inkml:trace>
  <inkml:trace contextRef="#ctx0" brushRef="#br0" timeOffset="123567.0677">12738 4498 270,'-8'-3'150,"5"-2"-2,-6-4-43,3-8-16,3 0-38,-1-9-3,4-3-23,0 0-8,0 0-4,0 5-5,0 6-2,-3 6-5,3 5 1,-1 4-2,-2 3 0,3 0-1,0 0-5,0 0 5,0 0 1,0 0 0,0 0 7,0 0 20,0 0 42,0 3-1,0-3-32,0 0-25,0 1-11,-2 5-12,2 10 5,-2 16 7,-2 10 1,-1 18 8,1 10-2,-2 10 4,1 4 1,0 3 0,-1-4 1,0-9-4,1-5-3,1-5 0,1 3-5,2 14-1,2 4 15,3 1-3,-1 1-10,2-5 11,1-11-2,-3-1-4,-1-6 1,-2-6 4,-4-6 6,2-13-11,-3-10 4,2-10-10,1-4 6,1-8 4,-1-3-2,1-4 1,1 0-2,0 0-8,1-4-71,4 0-31,4-11-231,17-80-393</inkml:trace>
  <inkml:trace contextRef="#ctx0" brushRef="#br0" timeOffset="124363.1132">11277 2657 485,'-6'-7'138,"1"6"-45,-6-7-24,4 4-26,5 1-16,0 3-9,0 0-18,4 3-3,1 5-12,0 4 3,2 16 11,2 11 1,-4 17 43,-3 14 10,0 15-7,-3 5-4,-4 7-1,2-4-22,-1-3 2,-2-5-3,4 4 3,-3 56-4,4 7-1,6-103 1,4-8-8,-3 39 0,6-17-3,-4-25 3,4-12-8,-10-17 0,2-5 11,-2-4 12,0-2 1,-2-3-4,-3-5-4,0-13-17,0-4-92,0-8-125,-1-60-148</inkml:trace>
  <inkml:trace contextRef="#ctx0" brushRef="#br0" timeOffset="126720.248">2723 12128 1354,'-5'0'260,"3"4"-121,-4-1-133,5 8-5,1 8-1,1 6 30,4 6 21,5 9-2,1-2-22,8-1-12,-2-2-13,1 1 4,-1-1 7,-4-3-13,-7 5-78,-12 8-162,-14 10-229,-108 89-439</inkml:trace>
  <inkml:trace contextRef="#ctx0" brushRef="#br0" timeOffset="127065.2678">2600 12809 1073,'9'-6'207,"6"2"-134,13-8 35,10 5 11,2 0 4,-1 7-48,-5 3-38,-7 8-37,-7 11-32,-9 11 32,-11 12 9,-15 19-9,-14 15-159,-13 10-147,-8-5-233,-1-13 166,7-25 296,10-24 77,12-22 258,9-11 15,9-1 44,7-10-109,4 2-68,7-5-32,8-1-5,3 4-16,7 8-18,5 5-15,-1 5-24,-4 7-24,-3 0 3,-10 1 0,-2-4-1,-4-6-8,1-13-41,1-23-181,44-179-664</inkml:trace>
  <inkml:trace contextRef="#ctx0" brushRef="#br0" timeOffset="127563.2962">3252 12145 784,'11'5'238,"-3"0"-158,12 11 40,2 0 30,-8 1-41,-1-3-49,-9 0-30,-8 0 24,-9 13 12,-13 19-66,-18 22-18,-43 71-261,62-100-69,-20 34 66,18-31 176,21-32 106,17-17 22,14-15 25,12-8 56,12-4 16,8-4 11,7 1-23,1 12-20,6 9-29,-2 2 49,-8 11 10,-10 5-87,-23 7-30,-19 22 0,-23 22-14,-27 18 14,-66 80-216,-55 37-290,16-35 51,116-130 275,11-13 180,9-10 231,-15 4 99,21-23-55,13-11-109,12-6-50,11-3 41,13-1-5,9 4-41,3 7-26,0 3-22,0 9-13,-10 3-25,-7 6-16,-16 4-1,-9 4-8,-11-2-81,-10 2-63,-14-5-306,-64-18-399</inkml:trace>
  <inkml:trace contextRef="#ctx0" brushRef="#br0" timeOffset="127966.3193">3353 12761 1143,'0'6'226,"3"0"-199,3 11-13,5 9 52,2 8 97,2 7-32,2 0-32,-2 7-5,-4 4-26,-7 7-34,-14 9-13,-12 3 0,-13 0-4,-6 2-17,-6-15-6,-1-11-18,3-16-14,7-13 22,5-18 15,12-12 1,6-7 0,7-9 1,9-6 6,11-8 1,6 3-8,12-2 0,13 2 17,8 3 7,10 7 0,5 5 0,5 8-5,6 11 7,-2 8 17,2 10 31,-4 0-50,-12 9-17,-6-3-1,-12 2-5,-13-7 7,-10-2-8,-9-6-1,-5-6-47,-4-4-33,3-14-10,2-15-254,22-164-537</inkml:trace>
  <inkml:trace contextRef="#ctx0" brushRef="#br0" timeOffset="128310.339">4305 12079 1113,'3'-4'351,"3"4"-222,3-4-98,1 8 20,-1 1-9,-2 2-7,-6 3-31,1-2-4,-7 1-1,-7 9 1,-13 5-115,-13 16-200,-8 3-240,0 5 195,3-5 166,13-9 194,10-16 251,10-5 29,9-10 46,5-4-139,3 4-133,11 2 50,9 0 89,18 2 23,17-5-84,54-14-31,37-20-43,-4-4-34,-113 26-10,-4 4-14,-6-3-11,24-7-64,-18 6-122,-19 5-176,-54 13-117</inkml:trace>
  <inkml:trace contextRef="#ctx0" brushRef="#br0" timeOffset="128731.3631">4329 12534 929,'0'4'461,"1"10"-401,2 13-45,5 1 16,3 3 62,3-11 17,0-7-19,9-7-10,1-6-24,6-7-7,0-9-13,4-7-19,4-1-9,1-2-8,5 4-1,-5 5 0,0 10 0,-4 10-14,-15 11 8,-8 9-21,-16 3 3,-19 7 3,-18 4-37,-13-3-70,-15-3-26,-1-8-1,3-9 11,3-12 62,15-8 82,11-5 73,17-1 88,14 1 2,9-2-50,11 1-83,12 3-24,8-1 16,9 9 14,0 2 0,5 5-15,0 2-4,-1-4-8,-5 0-9,-11-1-9,-9 0-131,-12 0-136,-13 3-181,-50 33-108</inkml:trace>
  <inkml:trace contextRef="#ctx0" brushRef="#br0" timeOffset="129791.4237">4417 12951 595,'-1'4'527,"1"-1"-406,-3 0-100,1 6 48,-2 2 113,-4 7 8,-3-2-50,-2 5-53,3-5-38,0-6-22,7-6-9,6-8 5,11-14-18,14-16-5,16-15-6,19-12-13,4 3-19,-6 7 7,-6 18 14,-7 11 10,-12 10-1,-10 10-1,-10 4-18,-13 2 21,-12 13 6,-11 5 20,-12 5-8,-9 10-6,-5 1-6,-3-3-32,5-1-55,3-6-39,6-3-66,3-7-60,2-6-19,6-3 31,1-3 108,4-2 132,3-4 30,7-2 75,4 0 37,2 2 41,3 0-46,2 2-91,0 4-37,2 8 51,0-2 32,1 11 7,0 3 7,-9 7-11,0 4 8,-8 6-10,-8 6-22,-5 0-26,-4 1-23,-3-6-11,8-9-10,6-7 0,7-14 0,7-8-1,5 0-27,2-5-47,6 1-13,8-4 2,4-8 28,9-11 34,4-3 22,3-3 0,-4 1 1,-5 7 5,-5 11 5,-3 5-9,0 14 21,-4 3 3,4 5 2,-2 3-3,6-5-1,5 3 11,13-12 73,14 0-10,16-16-49,5-10 21,1-9-22,-5-6-34,-23-1 5,-16 1 0,-20 0-1,-14 1 1,-11-3-11,-12 2-7,-7 1-12,-9 0-48,-10 2-18,-2 4-35,2 4 5,10 13 68,15 6 26,13 7-7,14 4-24,9 14 23,8 5 22,5 6 35,2-1 25,6-4-2,-6-3-22,0-3-16,-1-4-8,3-7-12,-2-9-23,5-2-146,2-8-293,4-10-58,-2-1 434,-5 2 86,-5 3 14,-9 6 89,-6 2 89,-5 9 60,0 0-12,-2-2-25,-4 4-35,0-3-57,0 0-66,-3 1-33,2 6-18,-1 1 6,2 15-12,-4 8-33,8 16-167,5 9-113,21-12-380,112-12 3</inkml:trace>
  <inkml:trace contextRef="#ctx0" brushRef="#br0" timeOffset="130203.4473">6327 12665 1363,'-1'5'321,"1"-4"-219,-3 3-102,3 4-33,0 6 33,3 13 92,1 10-17,6 11 10,1 8-14,0 1-32,0 1-21,-3-3-5,-4-7-1,-1-9-4,1-9-8,-8-16-37,3-6-59,-4-5-53,-2-13-94,-34-53-436</inkml:trace>
  <inkml:trace contextRef="#ctx0" brushRef="#br0" timeOffset="130624.4713">6081 12585 969,'-3'2'285,"1"8"-183,-2 13-78,1 17 23,3 19 53,1 9 8,7 12-15,10 8-22,10 57-8,9 16-17,-24-112-8,4-5-14,19 37-17,7-26 32,10-25-3,16-22 21,47-35-30,-74-5 14,38-31-19,-13-15-10,-15-8-3,-13-4-3,-11-1-5,-10-4 0,-13 5 0,-13 1 0,-17-4 5,-14-1-6,-15-2 0,-13 7-1,-7 16-5,-3 22 6,2 21 0,8 17 1,10 15-1,9 17-1,5 21 0,2 17-7,-2 19 8,2 14-1,-2 0 1,9-7 0,12-13-1,16-17-75,14-8-205,87 31-293</inkml:trace>
  <inkml:trace contextRef="#ctx0" brushRef="#br0" timeOffset="131354.5131">7753 12273 1414,'-1'-3'249,"5"6"-164,5 1-83,9 12 28,9 10 54,-2 13 12,1 13-14,-3 19-2,-2 3-29,-4-4-24,-2-15-17,-2-15-4,2-18-6,0-14-10,10-16-53,8-25-185,83-157-483</inkml:trace>
  <inkml:trace contextRef="#ctx0" brushRef="#br0" timeOffset="131512.5221">8363 12225 917,'-1'10'226,"1"1"35,-6 16-49,-3 0 19,-5 8-50,-11 1-70,-13 11-58,-12 9-35,-14 12-18,-12 6-69,-52 42-228,-14-12-346,17-46-60</inkml:trace>
  <inkml:trace contextRef="#ctx0" brushRef="#br0" timeOffset="131708.5333">7585 12803 681,'14'-22'300,"7"0"3,16-17-80,13 6-10,5 2-19,3 9-47,6 4-56,1 9-31,0 3-15,-5 6-16,0 8-13,-8-3-15,-1 1 8,-2-6-7,-7-1 5,-5-7-7,-12-3-6,-10-2-52,-9 0-52,-7-9-368,-59-60-572</inkml:trace>
  <inkml:trace contextRef="#ctx0" brushRef="#br0" timeOffset="132088.5551">8059 12190 1165,'0'9'248,"0"4"-190,-4 17-40,-5 18 6,-8 7 18,-5 11 0,-4-2-24,7-1-12,1-4-6,7-14-62,6-8-94,5-11-110,7-12 16,4-9 92,3-7 121,1-4 37,1 3 56,0 4 53,-1 7 62,1 12 66,-4 9-22,-5 14-8,-7 16-33,-11 6-9,-10 7-78,-9 5-33,-7-2-17,-10-2-8,-3 2-19,-3-2-4,3-10-6,6-10-16,15-16-34,15-14-80,11-15-115,9-14-94,18-19 122,13-20-136,102-141-315</inkml:trace>
  <inkml:trace contextRef="#ctx0" brushRef="#br0" timeOffset="132427.5745">8104 12973 527,'13'-14'288,"-1"3"10,9-7-50,-6 14-71,-2 10-60,-5 10-3,-2 9-9,1 8-11,-1 9-4,-6 7-37,7 2-20,0-2-17,3 3 16,5-4 1,3-3-15,4-11-6,5-7 6,9-14 21,11-9 4,9-19-14,18-16 7,47-52-3,-79 47 6,40-36-8,-10 3-4,-11 7-7,-9 20-10,-18 15-2,-17 14-8,-8 12-14,-9 1-4,-4 1 2,-1 3 16,-1-3 4,-2 1 14,1-4-18,-6-7-21,4-13-108,-4-18-144,-10-136-731</inkml:trace>
  <inkml:trace contextRef="#ctx0" brushRef="#br0" timeOffset="133710.6479">9200 12020 1277,'8'-8'267,"2"2"-142,16-3-71,5 5 9,-1 4 6,1 7-12,-5 5-56,-6 8-1,-3 7-18,-6 7 17,-5-3 0,-1 3-13,-5-5 8,0-4-57,-3-5-33,-3-6 44,-4-2 52,-4-6 10,3-5-2,3-1-1,-1-4 1,1 1-7,5-3 8,-1 6 0,4-1 3,0 1 10,0 0 1,0 0-23,3 0-33,-2 1 3,0 5 20,1 0 10,2 3 1,-2-1 11,0 4-3,-1-6 0,0-1 1,-1-3-1,0 2-1,0-2-1,-1 0-7,0 3 1,-4-2 14,-2 3 27,0 4-21,-2-3-12,3 6-2,-1-8-6,3-1-1,1-1-10,6-2-14,-3-2-23,3-2 2,-2 2 23,2 0 22,-3-1 13,0 0 11,1 2-4,-1 0 1,0 0 7,0 0 1,0 0-5,0 2-6,-1-4-12,2 2-6,-1 0 0,1-2 0,-1 2 0,2-4 0,-2 1 0,3 2 1,-3 1 6,0 0-7,0 0-6,-3 1 4,3-1 2,-2 3 0,1 0 6,0-2-4,-2-1 11,2 4 5,-5-1-18,0 2-1,2 1 0,-2 2-4,3-2 5,2-3 15,-1 0 6,2-3-10,2 0-11,2 0-2,2 0 2,10 0 33,2 0 6,7-4-1,0-4-17,1 0-15,-6 8-6,-3 3-1,-3 10-10,0 1-5,-4 13 10,0 6 6,1 6 21,-2 6-3,0-5-7,-1-1-10,-2-8 0,-3-5 7,-1-4-7,-2-3 23,-5 7 4,-1 0 8,-7 7-4,1-1-19,-4-3-2,6 6-6,-2-2-4,3-5 7,2-1-8,5-10 1,0-6-1,0-6-1,2 0-18,2-4-26,-2-2 7,0-8 37,-2-3-40,1-3 5,-2-4 23,3 1 13,3 0-1,4 0-5,4-2 6,6 1 7,-3 1 2,6-3 6,0 4-6,-3 2 3,-1 2-3,1 0-9,-1 3 8,-1 3-8,-1 3 1,-2 0-1,6-3 1,-2 1-1,6 0 0,0-2 1,-2-2 5,-4 2-4,-7 1-2,-4-1 0,-8 0-18,-5 1-64,-8 0-154,-14 7-250,-100 18-80</inkml:trace>
  <inkml:trace contextRef="#ctx0" brushRef="#br0" timeOffset="134062.668">9257 12651 226,'-7'-13'655,"1"0"-369,-3-12-38,-3 8-11,7 8-3,1 2-63,2 14-87,2 6-72,3 14-12,0 11 6,4 14 0,1-1 0,-2 3 0,0-2-5,-1-3 0,-4 0 7,1-9-7,-2-4 0,4-9 1,2-6-1,5-7-1,7-1 0,9-9 1,9-11 10,8-3-10,0 0 5,0-3-5,-5 0-1,-5-4 0,-7-1 0,-3 1 0,-7 5-60,-3 4-147,1 8-111,-4 8-431</inkml:trace>
  <inkml:trace contextRef="#ctx0" brushRef="#br0" timeOffset="135150.7302">23413 6196 483,'-3'-4'336,"-6"4"-47,-1-2-146,-8 8-88,-5 4 10,-1 9 10,-6 6-14,2 14-16,-2 9-25,4 11-13,-3 12-1,2 13 2,-10 63 7,7 38-3,15 16-6,18-84 7,13-12-11,-4-65-1,9-3 0,1-8 9,28 28 2,11-21-12,8-21-64,4-23-160,102-86-136</inkml:trace>
  <inkml:trace contextRef="#ctx0" brushRef="#br0" timeOffset="135401.7446">23982 6228 1020,'0'1'272,"0"5"-145,2 10-104,5 21-14,7 4 16,1 4 2,4 0-13,1-11-7,-3-8-7,3-9 0,-1-9-99,9-10-55,9-11-113,125-84-323</inkml:trace>
  <inkml:trace contextRef="#ctx0" brushRef="#br0" timeOffset="135706.762">24617 6196 514,'-3'12'108,"0"-1"135,-7 15 36,-7 6-63,-7 6-21,-13 6-42,-11-3-54,-13-2-58,-7 1-19,-51 16-22,-10 9-101,-3 2-148,44-38-264,54-27 55,13-4 90,5-4 368,-10-1 284,20-5-19,14-3-118,19 4-39,11 4 63,13-3 27,8 4-42,3 6-21,2 2 0,3 2-21,2-1-55,-2 4-25,-2-6-19,-14 1-9,-6-4-6,-12-6-96,-7-1-91,-10-8-134,1-66-593</inkml:trace>
  <inkml:trace contextRef="#ctx0" brushRef="#br0" timeOffset="136022.7801">24272 6170 787,'0'18'143,"0"6"-103,0 23 5,0 8 68,0 1 26,0-4-16,0-11-49,0-2-35,0-7-26,0-5-7,-1 1 3,-2-1-3,-2 6-6,-4 7-2,-3 9 2,-3 3 0,-5 5 0,-1 6 2,-2 0-1,-2-2 0,-2-3 0,-1-3 0,2-10 5,2-7-5,9-15 5,6-9-6,5-6 0,-3-9-21,7-16-106,32-59-327</inkml:trace>
  <inkml:trace contextRef="#ctx0" brushRef="#br0" timeOffset="136337.7981">24338 6922 656,'8'10'141,"-5"-1"72,8 17-6,-3 3-9,-1 7-42,0 6-39,-1 6-36,3 9-22,0-1 80,5 1-94,1-8-28,1-10 1,6-11 9,2-8-5,12-10 22,7-17 25,12-8-29,13-11-13,5-9-9,-2 0-7,-7 1-2,-13 5-3,-12 6-5,-18 7 8,-11 6-1,-10 2 4,-8-2-12,-3-1-10,-3-5-23,0-2-38,3-11-134,20-102-448</inkml:trace>
  <inkml:trace contextRef="#ctx0" brushRef="#br0" timeOffset="136976.8347">25459 6098 976,'0'-4'318,"5"1"-135,7-2-117,10 2-42,6-4-16,4 2-7,2 3 0,-1 0 0,-4 4-1,-13 4-6,-6 2-25,-7 8 12,-13 5 19,-8 10 9,-12 10-9,-4 6-11,1-2-25,11-4-9,12-7-42,12-9-3,8-10 47,5-4 35,2-2 8,1 1 0,-1 0 18,1 4 24,-4 0 18,-1 5 7,0 7 7,1 3 2,-4 13 17,4 6-27,-5 11 128,-4 4-122,-4 4-47,-4-7 25,-3-4-29,-9-11-2,3-8-8,-1-14 1,3-5-2,0-10 4,3-12-14,0-6-6,7-11-60,4-12-99,8-9-69,9-5 81,7 2 91,1 9 40,1 7 22,-3 9 9,-2 7 45,4 1 30,-2 3 40,3-2-23,0 0-28,-2-1-29,-5 1-23,-2-1-12,-8 2-9,-4 1-11,-12-1-90,-10 3-125,-14 4-238,-107 9-271</inkml:trace>
  <inkml:trace contextRef="#ctx0" brushRef="#br0" timeOffset="137276.8518">25459 6670 1027,'0'1'306,"0"1"-169,0 4-112,-1 11 19,-2 11 77,0 13 19,-1 10-46,0 6-13,-4 6-31,0 3-22,0-1-13,4-10-7,4-10-7,8-13 0,6-13 5,10-3 12,8-6 1,8-9 17,11-11-10,4-3-14,3-8-5,-5 1 1,-4-6-2,-10-3-5,-8 3-1,-7-1-16,-5-5-74,-1-4-169,1-18-272,19-132-400</inkml:trace>
  <inkml:trace contextRef="#ctx0" brushRef="#br0" timeOffset="137466.8627">26252 5825 966,'2'-6'291,"2"5"-72,0-5-129,-1 6-54,3 7 24,0-1-29,3 6-31,-3 6-19,-6 6 0,-10 5 18,-8 8-26,-14 8-132,-16 10-198,-93 80-198</inkml:trace>
  <inkml:trace contextRef="#ctx0" brushRef="#br0" timeOffset="137624.8717">26003 6222 117,'3'-4'467,"1"-2"-186,11-6-101,7-5-27,8-5 37,6-2-43,7-1-39,9-1-42,2 1-36,-3 3-15,3-2-5,-1-1-10,-5 6-28,-5 1-76,-14 4-98,-15 5-73,-37 1-182</inkml:trace>
  <inkml:trace contextRef="#ctx0" brushRef="#br0" timeOffset="137832.8836">26270 6089 532,'-12'23'201,"0"8"-50,-16 28-31,0 15 24,2 1 23,2-7-44,7-10-26,10-19-32,13-11-26,9-15-8,16-9 44,15-12 0,10-15-42,8-7-25,-5-3-8,-9 0-87,-8-1-110,-11 1-73,-9-2-100,9-42-250</inkml:trace>
  <inkml:trace contextRef="#ctx0" brushRef="#br0" timeOffset="137965.8912">26579 6263 111,'0'7'225,"1"6"1,1 10-70,-2 5 38,-2 1-14,-3 0-63,-2-2-44,-5-7-20,-4 1-8,-5-2 10,-9-3-55,-6 1-97,-7-3-229,-63 5-253</inkml:trace>
  <inkml:trace contextRef="#ctx0" brushRef="#br0" timeOffset="138185.9038">26216 6538 749,'-2'11'174,"-3"1"1,-5 19-11,-3 8 26,-2 7 2,-6 11-33,-6 7-28,-4 5 19,-4-1-95,1-3-29,4-8-17,7-15-8,12-15-1,10-14-23,8-11-67,16-13-26,14-13-124,17-19-218,105-110-41</inkml:trace>
  <inkml:trace contextRef="#ctx0" brushRef="#br0" timeOffset="138513.9226">26386 6712 363,'7'-11'307,"-6"0"-25,4-6 12,-4 5-40,-1 8-19,-3 7-215,0 8-14,-2 8-6,-1 11 45,-2 13-20,-5 2-1,3 7-15,1-7 2,5-9-11,2-4 0,8-11 9,7-5 18,8-4 29,12-5 2,12-5 34,11-5-34,2-3-25,2-4-15,-9 0-3,-8 2-1,-18 1-4,-8 1 4,-12 5-7,-6 1-6,-3 0 0,-1-3 0,-1 3 24,0-7-2,3 0-23,-1-6 0,3-2-45,1-8-62,1-6-245,-3-83-518</inkml:trace>
  <inkml:trace contextRef="#ctx0" brushRef="#br0" timeOffset="139506.9794">27120 5829 609,'0'-3'213,"0"3"-54,0 3-86,-2-3-10,0 1 41,2 0-46,2 7-43,0 8 15,7 8 51,5 9 2,6 12-20,3 17-23,8 9-8,2 15-7,17 60 20,-39-98-13,13 45-16,-11-5-14,-11-9-1,-14-1-1,-15-2 0,-19 3-54,-17-3-252,-151 87-425</inkml:trace>
  <inkml:trace contextRef="#ctx0" brushRef="#br0" timeOffset="140069.0115">23450 8406 1146,'-3'0'290,"2"0"-83,-4 4-168,-5 8-27,-5 17 40,-18 19 26,-7 26-1,-42 68-26,-5 30-12,18 27-18,47-60-14,16-3-5,14-2-2,3-89 0,3 11-7,5-8-146,23 42 15,16-18-191,120-3-444</inkml:trace>
  <inkml:trace contextRef="#ctx0" brushRef="#br0" timeOffset="140439.0327">23871 8605 835,'-2'3'348,"2"-1"-186,3 10-155,2 7 85,5 10 46,2 3-3,7 5-26,4-1-26,7-2-41,4-5-20,-3-12-22,3-3-6,-2-13-150,-2-6-166,38-51-412</inkml:trace>
  <inkml:trace contextRef="#ctx0" brushRef="#br0" timeOffset="140752.0506">24449 8557 1354,'-1'3'326,"-4"0"-169,-8 11-86,-14 9-2,-14 15-12,-15 10-26,-11 8-22,-1 3-9,0 1-69,4 1-159,7-3-69,3-6-84,13-13 41,11-17 173,15-16 167,12-12 102,3-6 58,3 1 61,5 1-35,11 4-45,13-7 6,11 4 15,18-1-39,4 2-29,3 4-38,-1-1-14,-3-1-21,-5-4-5,-8-6-16,-10 2-7,-13-3-136,-14-3-173,-34-42-402</inkml:trace>
  <inkml:trace contextRef="#ctx0" brushRef="#br0" timeOffset="141099.0704">24167 8551 1150,'0'2'195,"0"1"-147,0 11-47,-4 9 17,-3 8 42,-4 6 8,-2 7-38,-5-3-15,4 0-15,-2 0-48,8-9-108,5-8-32,3-2 59,5-6 75,0 1 39,2 1 15,-1 5 9,1 7 65,-2 9 25,0 5 25,-4 4 2,-2 7 32,-7 6-4,-8 10-37,-10 3-33,-4 1-40,-7-6-22,-3-5-10,2-9-12,5-16-27,9-11-88,13-16-80,9-12 21,13-18-77,71-99-304</inkml:trace>
  <inkml:trace contextRef="#ctx0" brushRef="#br0" timeOffset="141392.0872">24248 9287 649,'3'0'281,"3"6"-95,1 10-20,0 5 46,-4 10-34,0 9-34,-3 1-4,1 1-58,4-4-19,5-6-33,12-3-15,11-8 11,11-7 11,13-4-1,8-10-7,0-6 1,6-10 13,-7 0-13,1-5-15,-14 0 0,-14 5-6,-11 2-3,-12 2 3,-12 1 3,-4-7-4,-1-9-8,-4-5-6,1-7-29,4-2-17,6-10-71,10-1-222,50-98-348</inkml:trace>
  <inkml:trace contextRef="#ctx0" brushRef="#br0" timeOffset="141595.0988">25695 7979 1237,'0'0'234,"0"5"-210,-3 7-6,0 7-18,-3 8 126,-4 6-9,-2 0-66,1-2-25,1-3-26,1-5-24,-3-3-182,-10-1-314,-74 1-346</inkml:trace>
  <inkml:trace contextRef="#ctx0" brushRef="#br0" timeOffset="141789.1099">25216 8340 1055,'0'4'330,"2"9"-282,3 7 39,3 7 42,3 7 14,-4 5-1,1 0-43,-5 5-34,-3-3-40,-3 5-8,-5-7-17,-5-1 0,0-8-131,3-7-178,7-13-218,26-42-3</inkml:trace>
  <inkml:trace contextRef="#ctx0" brushRef="#br0" timeOffset="142037.1241">25414 8477 1067,'14'-10'203,"6"-1"-67,26-7-35,10-2-2,15 1-15,3 0 10,4 2-20,-3-1-25,-10 5-4,-13 3-15,-14 6-16,-11 8-14,-10 2-5,-11 2-13,-4 7-5,-8 4 17,-10 10 6,-11 2 51,-15 6-51,-14 7-59,-12-4-109,-5-1-88,-3-3-297,-93 15-135</inkml:trace>
  <inkml:trace contextRef="#ctx0" brushRef="#br0" timeOffset="142247.1361">25528 8553 812,'4'4'169,"2"6"-1,3 7 26,-3 9-25,-6 11-11,-8 6 43,-9 12-47,-13 5-59,-13 1-43,-9 8-28,-8-2-12,7-6-12,12-18-25,19-19-49,18-20-65,14-22-110,12-13-208,10-18 94,76-101-236</inkml:trace>
  <inkml:trace contextRef="#ctx0" brushRef="#br0" timeOffset="142457.1481">25528 8755 479,'10'-5'215,"-3"4"-10,6-3 14,-5 9-73,-2 12-16,-3 7 26,1 17-24,0 4-31,4 4-40,4-2 1,10-2-8,12-9-3,11-17 1,16-7 7,12-16 16,4-14-39,1-7-20,-10-8-11,-8-7-5,-11-3-99,-11 4-129,-14-2-87,-16 5-189,-43-31-198</inkml:trace>
  <inkml:trace contextRef="#ctx0" brushRef="#br0" timeOffset="142661.1598">26020 8638 850,'-4'7'249,"1"5"-135,-7 18-1,0 8 29,-4 12 41,-3 3 14,-3-1-61,-3 4-49,-7 1-24,-7-1-34,-5-1-13,-7 0-8,-2-5-8,-5-3-16,-1-6-47,3 1-105,9-10-106,9-10-100,-8-35-333</inkml:trace>
  <inkml:trace contextRef="#ctx0" brushRef="#br0" timeOffset="142835.1697">25691 8686 1339,'1'15'153,"5"2"-54,3 16-12,3 3 28,9 1-2,4-6-46,10-3-31,7-11-36,4-7-130,-2-8-181,68-34-315</inkml:trace>
  <inkml:trace contextRef="#ctx0" brushRef="#br0" timeOffset="143015.18">26443 8728 885,'0'4'332,"4"3"-241,-4 4 31,2 10-38,-4 7 72,-13 5 24,-7 4-48,-2 3-57,-6-4-44,-4 2-11,-2-3-20,-3-12-108,0-4-170,-1-8-67,-54-28-481</inkml:trace>
  <inkml:trace contextRef="#ctx0" brushRef="#br0" timeOffset="143523.2091">25979 8918 812,'-3'21'364,"6"5"-127,-2 23-76,1 18-28,1 7 4,-3 9-32,-3 1-2,-4-1-52,-1-15-30,0-15-13,2-19-7,3-21-1,-4-9 0,1-11-9,-5-15-111,-3-14-120,-4-13-63,-5-13 106,-2-1 65,-3 8 132,0 16 20,-4 17 80,2 18 13,6 16 4,0 9 4,11 5-38,9 6-16,11 3 35,12 0-18,19-2-19,20-6-14,12-16-29,51-19-1,-81-6-21,36-18-31,-4-10-26,-14-6-7,-6-2-10,-13 3 47,-15 1 27,-12 15 0,-12 9 1,-4 11 33,-1 8 17,0 15-36,-2 16-14,2 17 41,1 12-18,4 10-5,7 3-4,10-6 63,1-13-43,1-15-19,-6-16-10,-5-12-6,-2-8-61,6-14-62,1-22-360,48-178-800</inkml:trace>
  <inkml:trace contextRef="#ctx0" brushRef="#br0" timeOffset="143749.222">26847 8271 1332,'4'2'246,"4"5"-168,11 8-14,14 5 109,8 12-4,9 10-71,0 5-19,-7 16-7,-12 5-21,-12 12-16,-17 1-8,-18 3-2,-20 6 1,-55 53-26,-52 27-5,-40 17-119,43-54-106,-21-23-522</inkml:trace>
  <inkml:trace contextRef="#ctx0" brushRef="#br0" timeOffset="145015.2944">10006 11775 945,'-2'-2'381,"2"2"-71,0 0-154,2 2-69,2 6-36,6 2 56,6 3-14,4 9-30,-1 1-24,-2-3-24,0 2-9,-6-6-6,-5 0 0,-6-6-18,-7 9 5,-17 7-65,-15 10-227,-106 67-411</inkml:trace>
  <inkml:trace contextRef="#ctx0" brushRef="#br0" timeOffset="145193.3046">9817 12083 768,'4'-4'590,"2"-2"-311,12-9-87,4 6-6,7-4-51,5 7-33,1 0-12,3 2-18,1 3-33,8-4-21,0 0-9,3-4-9,-3-1-34,-3-1-89,-10-4-105,-6 3-332,-13-18-217</inkml:trace>
  <inkml:trace contextRef="#ctx0" brushRef="#br0" timeOffset="145597.3277">10042 12212 945,'-3'8'255,"0"0"-53,-6 8 25,-1 1 17,-4-2-52,-5 6-91,-7 3-64,-2 6-20,-2 8-16,9-2 0,9-1-1,12-5-6,12-8 6,9-6 9,9-10 27,10-14-3,4-15-11,2-14-8,0-9-14,0-4-3,-3 2-78,-5 7-59,-4 8-88,-10 11-18,-8 6 60,-10 9 113,-3 3 73,-3 5 31,-1 2 64,2 4-34,2 4 20,0 10 56,6 6 2,-3 3-32,-2 3-47,0 0-20,-8-1-19,-3 3-12,-8-3-9,-4 1-82,-8-2-187,-57 18-315</inkml:trace>
  <inkml:trace contextRef="#ctx0" brushRef="#br0" timeOffset="145815.3402">10018 12406 1277,'0'9'198,"2"2"-126,1 21 35,2 10 53,1 17 26,-4 2-46,0 2-58,-6 3-17,-2-9-23,-2 2-26,-3-4-1,-1-5-7,-4-1-8,4-7-2,0-10-40,4-6-43,4-11-68,4-11-186,9-14-284,46-92-109</inkml:trace>
  <inkml:trace contextRef="#ctx0" brushRef="#br0" timeOffset="146175.3608">10233 12549 929,'8'-15'552,"-4"6"-230,4-10-116,-7 16-80,-1 6-71,0 11-44,1 11 47,1 11 8,1 9-13,0 6-16,4-4-11,0 0-13,10-4-12,-1-2 8,4-1-3,4-7 2,6 1-8,2-5 11,3-7 20,6-7-20,4-8 11,7-12 5,0-10 12,-1-9-9,-2-6-10,-5-5 4,-11 0 1,-6 5-1,-14 4 5,-9 10-1,-7 3-1,-5 6-27,-5-1-4,-7 4-2,-7 4-24,-1 0-66,-4 0-36,1-4 6,4-6-21,-3-13-186,-47-75-450</inkml:trace>
  <inkml:trace contextRef="#ctx0" brushRef="#br0" timeOffset="146414.3745">10277 12415 878,'2'-9'249,"-1"3"-99,0-1-28,1 3-1,1 4-51,1 11-69,0 11 47,5 19 53,-1 18-11,-2 6-35,-2 6-31,-4-1-23,0-8 31,-4-2-32,3-10-111,1-8-177,14 7-339</inkml:trace>
  <inkml:trace contextRef="#ctx0" brushRef="#br0" timeOffset="146790.396">11438 12128 367,'0'0'1136,"0"0"-798,2-3-185,9 3-74,6-3 20,16-3 6,15-4-13,14-6-43,53-9-7,-74 14-12,36-5-18,-14 6-11,-18 4-1,-11 8-10,-12 2-5,-7 0-52,-5 0-82,-7 5-185,-49 25-433</inkml:trace>
  <inkml:trace contextRef="#ctx0" brushRef="#br0" timeOffset="147037.4101">11361 12642 887,'0'0'851,"3"-4"-608,10-8-149,21-7 5,14-11 9,21-9 0,52-10-31,6 20-26,-86 29-21,-8 0-3,36 4-17,-13 7-9,-9 17-1,-10 1-6,-10 4-6,-3-7-50,-7-12-28,-4-19-7,1-14-34,-3-24-343,-3-137-265</inkml:trace>
  <inkml:trace contextRef="#ctx0" brushRef="#br0" timeOffset="147369.4291">11699 11671 1216,'0'0'320,"2"2"-188,-2-2-95,4 4-28,4 4 39,13 0 53,8 3-8,11 6-35,11 4-17,6 8-11,1 7 15,-2 13-30,-9 7-14,-8 9 16,-9 3 2,0 1-7,0-2 2,-2 0 1,2-3-8,-5-6-6,-13-2 7,-12-1-2,-13-2 7,-22 3 0,-18 5-13,-65 37-57,-57 22-80,-42 21-122,81-60-230,31-47-416</inkml:trace>
  <inkml:trace contextRef="#ctx0" brushRef="#br0" timeOffset="147946.4621">10186 12674 593,'-3'-9'149,"0"5"-22,-2 1 76,3 1 5,-1 4-94,5 4-64,-1 7-13,5 1 91,1 15 7,0 3-17,-3 3-38,4 6-10,-5-2-31,-1 3-21,-2 4-9,-2 3-9,0 5-9,4-5-148,9 3-175,57 34-331</inkml:trace>
  <inkml:trace contextRef="#ctx0" brushRef="#br0" timeOffset="148440.4904">13146 11797 1109,'0'0'350,"0"0"-155,2 7-171,6 11-18,3 9 108,3 13 0,0 5-36,0 4-26,-2-2-26,0-2-14,0-10-12,3-9-41,4-12-128,9-19-65,12-18-305,83-102-371</inkml:trace>
  <inkml:trace contextRef="#ctx0" brushRef="#br0" timeOffset="148749.508">13709 11790 1010,'2'7'223,"-1"3"-49,2 13 20,-3 7-65,-8 7 42,-11 1-30,-16 7-66,-12 5-42,-17 7-33,-11 4-81,-50 43-244,-8 7-216,94-85 31,-80 29-48,102-67 523,15-5 35,4 2 377,5 4-73,7-17-64,12 2 24,15 1-16,10 5 11,6 0-76,7 9-60,-3 2-45,-1 3-25,-3 4-29,-7 0-14,-7 0-4,-10-4-6,-6-5-13,-9-4-61,-6-4-164,-16-48-473</inkml:trace>
  <inkml:trace contextRef="#ctx0" brushRef="#br0" timeOffset="149141.5305">13435 11640 1487,'1'4'212,"1"1"-196,0 11-16,-2 4 0,-4 6 66,-3 7-7,-9 0-37,-3 6-8,-5 4-14,-1-5-90,2 3-81,6-4-44,5-3 4,1-1 16,8-4 91,3-1 73,4-3 31,7 5 9,1 3 61,0-2 64,5 9 28,-4-3-12,-1 4 1,-8 8 4,-7 8-4,-8 8-38,-9 9-35,-5-4-26,-7 1-13,-7-3-18,0-3-7,1-2-11,8-15-3,8-14-57,14-19-117,8-11-95,8-19-247,47-90-349</inkml:trace>
  <inkml:trace contextRef="#ctx0" brushRef="#br0" timeOffset="149463.5489">13430 12504 1067,'4'2'320,"-2"4"-158,7 7-15,0 11-2,1 12-23,-4 7-22,-1 8-11,2-4-32,5 2-30,7-5 13,10-9-8,13-8-11,10-9 9,12-13 30,6-12-3,5-14-2,1-10-11,6-11-8,42-35 13,-84 48-23,35-30-10,-14 4-7,-18 10-7,-19 19 5,-15 11-5,-8 15 3,-2 0-5,-2 3-1,3-3-1,0 0-5,0-3-20,3-5-50,4-15-70,7-18-115,29-152-473</inkml:trace>
  <inkml:trace contextRef="#ctx0" brushRef="#br0" timeOffset="149675.561">14708 11279 1739,'2'0'254,"-2"0"-175,3 4-69,0 9-10,3 7-27,-1 3 27,3-1 6,-1 0-5,-3-4-1,2-3 0,-3-6-111,-6 2-132,-5-2 11,-12 1-230,-89 22-385</inkml:trace>
  <inkml:trace contextRef="#ctx0" brushRef="#br0" timeOffset="149874.5724">14403 11532 910,'0'0'450,"1"4"-350,1 4-73,7 9 86,-2 9 65,7 9-34,-1 12-30,0 5-27,-4 4-31,-3 1-26,-4-4-11,-8-8-10,0-4-9,-4-8-31,2-9-58,-1-5-110,-1-12-47,3-9-56,-10-46-293</inkml:trace>
  <inkml:trace contextRef="#ctx0" brushRef="#br0" timeOffset="150121.5865">14452 11738 810,'1'0'311,"4"2"-173,7 0 27,6 0 25,7-2 34,12-2-77,13-8-51,63-26-11,71-39-19,29-11-31,-88 32-8,-16 22-6,-71 25 1,-8 4-1,-8 6-21,22 4-3,-21 11-16,-12 2-4,-16 11 23,-18 2 30,-8 9-30,-20 0-9,-5-2-82,-5-4-67,-7-3-182,-117 34-357</inkml:trace>
  <inkml:trace contextRef="#ctx0" brushRef="#br0" timeOffset="150334.5987">14800 11763 1174,'0'0'333,"5"4"-279,3 6-39,0 10 35,-1 8 80,-3 7 52,-8 9-26,-8 10-83,-15 7-17,-12 7-35,-10 0-6,-3 3-15,4-10-20,14-20-85,15-18-46,13-23-35,14-74-448</inkml:trace>
  <inkml:trace contextRef="#ctx0" brushRef="#br0" timeOffset="150634.6159">14822 11889 1127,'1'4'237,"4"0"-162,2 8 39,1 7-41,-4 7 35,-1 7 30,-1 8-33,-2 6-31,1 0-25,5 2-20,3-6-13,2 1-2,5-12 1,5-8 4,7-6 20,4-10 9,9-8 0,7-14-12,12-15-15,6-16-9,8-3-6,-2-2-6,-10 8-7,-13 10-35,-17 10-21,-14 9-24,-8 0-59,-10 3-100,-10 0-310,-62-15-213</inkml:trace>
  <inkml:trace contextRef="#ctx0" brushRef="#br0" timeOffset="150854.6284">15217 11742 1391,'-1'16'189,"-2"3"-123,-6 23 27,-10 14 59,-7 4 8,-7 11-61,-7 3-31,-12 10-28,-8 4-11,-49 66-19,76-102-4,-31 39-6,18-20-8,18-21-37,13-29-79,10-11-175,8-20-32,23-94-648</inkml:trace>
  <inkml:trace contextRef="#ctx0" brushRef="#br0" timeOffset="151032.6386">15192 11804 576,'1'2'1125,"8"4"-1000,2 8-55,3 8-11,5 1-43,-3 6-4,-2 1-3,2 1-9,2-5-3,12-3-138,10-9-75,9-10-262,78-26-285</inkml:trace>
  <inkml:trace contextRef="#ctx0" brushRef="#br0" timeOffset="151173.6467">15638 12110 733,'-5'14'524,"1"0"-268,-2 15-85,-3 3-7,3-5-14,0-1-81,1-5-42,-2-4-8,1-7-19,-9 0-25,-8-1-119,-11 0-183,-104 21-516</inkml:trace>
  <inkml:trace contextRef="#ctx0" brushRef="#br0" timeOffset="151371.658">15152 12507 1022,'4'15'328,"2"8"-173,4 17-14,1 13 13,-3 6 41,-2 3-64,-10-1-82,2-7-23,-3-2-16,2-9-8,-2-17-2,-1-15-29,-1-18-14,-6-17-179,-1-11-284,-32-100 19</inkml:trace>
  <inkml:trace contextRef="#ctx0" brushRef="#br0" timeOffset="151767.6807">14886 12630 822,'-4'24'296,"2"1"-77,1 24-69,7 6-11,4 4 25,7-2-28,2-8-61,5-6-15,10-12-42,5-11 12,11-10-9,12-17-7,4-3-7,5-10 4,2 0-11,-8 0 0,-7 6-36,-9-3 17,-9-1-32,-10-8-38,-11-9 10,-8-11-53,-8-4-5,-5-6-1,-4-5 96,0 9 42,2 13 164,1 20 55,3 12-102,0 21-80,0 12 14,-2 15 71,-3 14-19,-5 9-31,-2 6-10,2-1-4,-2 1-16,4-8-24,2-10-12,5-19-6,2-14-6,0-13-57,4-7-52,6-17-64,41-82-561</inkml:trace>
  <inkml:trace contextRef="#ctx0" brushRef="#br0" timeOffset="152752.737">16787 12713 740,'0'-3'257,"-2"3"-32,1 0-72,0 3-42,1-3-3,-2 1-11,0 1-10,1 1-24,-4 4-27,-2 5-24,-2 5-10,0 4-2,-3 6-135,5-2-122,-7 23-257</inkml:trace>
  <inkml:trace contextRef="#ctx0" brushRef="#br0" timeOffset="153396.7738">17973 11342 1270,'0'0'344,"-2"0"-143,2 7-158,0 11 2,-8 11 47,2 20 13,-11 12-32,-5 10-31,-8 11-24,0-1-3,2-1-4,5-7-11,12-15 0,11-16-7,11-13 7,14-9 0,16-13 14,17-11 4,58-25 10,25-29 1,-99 42-17,-5-4-4,43-15-8,-11 0 0,-7 2-38,-12 3-56,-13 4-136,-15-1-218,-38-40-301</inkml:trace>
  <inkml:trace contextRef="#ctx0" brushRef="#br0" timeOffset="153606.7858">18265 11632 1449,'-1'17'210,"0"9"-131,-4 25-19,-3 16 53,-5 5 23,-8 11-19,-7 11-15,-35 61-33,-25 23-45,-20 17-15,37-85-9,44-71-4,4-12-38,10-8-48,-14 13-71,13-24-85,26-78-459</inkml:trace>
  <inkml:trace contextRef="#ctx0" brushRef="#br0" timeOffset="153824.7983">18154 12266 232,'34'-22'511,"-7"4"-322,31-21 9,2 17 32,-7 7-22,-2 11-14,-9 16-68,-9 17-32,-13 12-11,-14 21 8,-12 9-25,-16 17-31,-14 5-26,-11-4 27,-6-4-23,-4-14-13,1-16-20,8-20-34,9-15-82,10-20-92,6-21-105,1-103-308</inkml:trace>
  <inkml:trace contextRef="#ctx0" brushRef="#br0" timeOffset="153985.8075">18226 12214 915,'14'12'323,"5"8"-52,19 21-25,4 16-91,2 9-52,-3-1-46,-7-2-31,-8-14-13,-7-20-4,-10-14-9,-3-18-31,-3-25-36,1-23-305,-1-188-601</inkml:trace>
  <inkml:trace contextRef="#ctx0" brushRef="#br0" timeOffset="154150.817">18602 11305 1720,'0'5'240,"5"7"-192,1 11-24,4 11-3,1 3 2,-2 1-8,1-5-5,0 0-10,0-5-72,1 0-252,28 32-581</inkml:trace>
  <inkml:trace contextRef="#ctx0" brushRef="#br0" timeOffset="154455.8344">19261 11518 1937,'0'10'233,"1"4"-184,-2 20-25,-10 16-10,-8 15 19,-15 8-11,-13 8-4,-4-4-11,5-6-7,9-22-6,16-15-46,13-20-70,11-14-139,11-11 41,13-19 61,13-13 75,12-9 84,8 2 64,0 9 71,2 10 51,-1 10-63,7 3-48,-5 2-37,-3 3-19,-12 0-19,-21 0-12,-11-3-46,-13-2-139,-19-61-515</inkml:trace>
  <inkml:trace contextRef="#ctx0" brushRef="#br0" timeOffset="154830.8559">19399 11570 1430,'-6'13'276,"3"8"-182,-7 23-29,7 22-20,3 17 99,3 65-35,16 12-43,-9-114-22,-2 3-25,14 44-13,-5-6-6,0-12-24,-10-23-48,-3-17-67,-12-22 23,-12-19-68,-8-13-369,-10-8-121,-4-10 515,5-3 159,6-1 280,12 4 46,8 8 19,13 3-63,11 2-60,13-1-51,13-1-41,13-2-43,7-1-24,3 3-22,5 1-22,-11 5-11,-8 6-8,-12 8-10,-13 1-41,-14 5-70,-12 11-218,-22 18 103,-24 27-245,-182 177-368</inkml:trace>
  <inkml:trace contextRef="#ctx0" brushRef="#br0" timeOffset="155027.8671">19087 12761 899,'6'-6'599,"2"-3"-359,16-11-56,18-5-8,17-12-40,55-16-25,22 2-42,-4 13-12,-92 31-13,-2 3-14,-7 4-9,33 1-21,-12 9-7,-16 3 6,-18 0-31,-9-10-49,-8-2-34,-1-2-131,-4-34-719</inkml:trace>
  <inkml:trace contextRef="#ctx0" brushRef="#br0" timeOffset="155327.8843">20381 12651 76,'0'0'1325,"0"3"-1133,4 4-127,1 11 85,0 4 10,-2 5-11,-5 10-61,-3-1-41,-5-2-23,-3-4-24,-5-4 0,-2-7-110,-2-3-175,-23-2-340</inkml:trace>
  <inkml:trace contextRef="#ctx0" brushRef="#br0" timeOffset="156056.926">20400 11800 1081,'-6'3'249,"0"-2"-93,-3 6-66,1 2-54,1 7 35,-1 3 44,3-3-23,4 6-65,4-4-17,6-3-9,4 1 20,2-4-21,4-2-72,-1-1-147,5 1-82,27 27-268</inkml:trace>
  <inkml:trace contextRef="#ctx0" brushRef="#br0" timeOffset="156535.9534">21592 11297 1370,'-6'0'457,"3"0"-355,-3-1 0,-1 2-27,-5 2 27,-12 5-49,-8 4-32,-10 10-14,-6 6-6,-4 7 0,-5 9-1,-7 6 0,-1 2-36,-1 6-24,10-6-24,10-16-72,15-8 0,16-17 28,13-12 5,13-13-135,12-7 3,10-6 177,6 3 78,1 11 45,-4 13 86,-6 12 43,-4 11-15,-3 6-24,-5 9 6,-7 9 37,-4 6-26,-7 13-32,-9 10-35,-4 9-31,-5 1-12,-7 7-10,-5 3-13,-3 2-10,2-6-4,2-15-5,11-24-58,11-26-50,4-17-114,9-17-158,45-113-435</inkml:trace>
  <inkml:trace contextRef="#ctx0" brushRef="#br0" timeOffset="156871.9726">21351 11745 1521,'0'0'343,"1"0"-208,7-1-115,11-1-5,9-4 15,13-5 4,6-8-16,9 2-9,0-3-7,-2 0-1,-3 7 5,-8 5 1,-11 6-7,-15 12-25,-12 13 25,-10 11 6,-12 15 40,-8 16 10,-8 13-20,-6 4-5,-2 9 4,4-1-16,2-2-8,7-3-10,0-3 5,9-10-5,2-2 1,2-18-1,3-11-1,2-19-26,-1-11-40,-4-8-139,-9-13-341,-54-67-434</inkml:trace>
  <inkml:trace contextRef="#ctx0" brushRef="#br0" timeOffset="157092.9852">21312 11836 1472,'14'2'292,"5"9"-184,18 7 20,11 18-44,2 12-2,0 10-13,-3 8-12,-6 5-13,-1 11-16,-3 2 20,-2 1-19,-1-12-17,-6-13-12,-5-15-8,-4-20-55,-1-9-36,-5-10-58,9-9-300,27-37-215</inkml:trace>
  <inkml:trace contextRef="#ctx0" brushRef="#br0" timeOffset="157966.0352">22334 11704 1337,'3'-1'312,"9"-2"-212,12-2 55,19-5-2,14-6-53,13-5-35,3-1-32,2-4-14,-5-1-11,-9-4-8,-2 4 0,-11-1-44,-12 12-90,-18 3-235,-32-6-249</inkml:trace>
  <inkml:trace contextRef="#ctx0" brushRef="#br0" timeOffset="158163.0465">22701 11255 1379,'0'9'315,"3"14"-278,3 22 68,4 24 30,2 17 20,5 62-34,-7 2-47,-7 0-26,-3-102-14,-1-1-22,-4-2-10,-4 35-2,-4-9-33,-1-16-60,-2-14-119,-34 10-462</inkml:trace>
  <inkml:trace contextRef="#ctx0" brushRef="#br0" timeOffset="158346.0569">22489 11994 1489,'0'0'459,"2"3"-353,7 0-88,5 3 39,12 4 17,4-2-20,-1-2-27,1-1-14,-2-8-13,-11-3-1,-4-6-73,-2-5-122,-11-5-319,-39-46-547</inkml:trace>
  <inkml:trace contextRef="#ctx0" brushRef="#br0" timeOffset="158586.0706">22098 11181 997,'-3'0'643,"6"4"-579,2 1-63,2 8 54,4 3 59,3-1-6,0 6-40,-1-3-38,-2 2-17,-5-1-13,-2 1-4,-8 2-65,-5 4-54,-9 6-72,-7 5-123,-4 1-181,-41 44 122</inkml:trace>
  <inkml:trace contextRef="#ctx0" brushRef="#br0" timeOffset="159223.1071">21992 11576 165,'-1'-3'250,"1"3"-67,-2-3-22,4 2-43,4 1-61,5 1 102,9 6 42,4 11-37,6 1-14,3 6 3,-4 2-39,-6 3-26,-7 0-40,-11 4-18,-10 6-7,-11 9-1,-8 9-22,-9 2-1,2 1-61,4-6 20,11-6-27,7-14 5,7-8 23,8-9 29,6-2 12,6-2 7,3 3 2,6-3 27,-4 6 11,2 1 4,-5 9-24,-3 9-20,-11 10 10,-9 9 5,-12 8-4,-10-2-4,-5-5-4,-2-12-4,0-14 2,2-5 1,0-12 0,6-6-8,-4-3 7,8 1-7,4-8 0,8 3-1,8-6-16,7 3 3,13-8 10,16-3 3,21-17 15,65-27 4,33-15 10,13-1-8,-57 41 4,-3 27 14,-17 10-10,-8 4 37,-46-6 3,-7 5-27,0 2-17,24 11-10,-9 5 0,-5-5-13,-10-4 4,-8-3-5,-4-2 5,-6-6-6,-5-4 9,-2-1-9,-2-3 0,0 0-1,1 1-14,-4-1-11,3 2-7,-3-2-12,2 7-12,-2 0-25,0 2-13,-5 5-83,-2-2-176,-33 15-257</inkml:trace>
  <inkml:trace contextRef="#ctx0" brushRef="#br0" timeOffset="160186.1622">23518 11677 1141,'-1'-2'157,"-1"2"-41,0-2-116,2 2-53,0 2 1,2 3-49,1 4-43,8 21-153</inkml:trace>
  <inkml:trace contextRef="#ctx0" brushRef="#br0" timeOffset="160763.1952">23660 11711 1087,'-1'3'225,"-1"-3"-92,1 0-106,-1 4-26,2-4-1,0 1-112,-2 5-155,-4 13-107</inkml:trace>
  <inkml:trace contextRef="#ctx0" brushRef="#br0" timeOffset="161223.2215">23672 11581 842,'-2'0'246,"2"0"-33,-1 0-74,-2 0-20,3 0-19,-1 0-59,1 2-41,1-2-58,2 8-119,-2 0 20,1 2-148,-4 13-267</inkml:trace>
  <inkml:trace contextRef="#ctx0" brushRef="#br0" timeOffset="161528.2389">23532 11740 1004,'-2'-2'309,"4"0"-70,4-2-116,9-6-62,12-8 76,11-9 10,18-6-36,3-2-41,5-1-26,-6 5-14,-5 4-18,-5 3-5,-9 6-6,-5 3-1,-6 3 0,-4 5-48,-2 3-60,-4 4-143,4 1-199,15 12-140</inkml:trace>
  <inkml:trace contextRef="#ctx0" brushRef="#br0" timeOffset="161733.2507">23616 11815 1291,'-1'1'282,"0"2"-112,1 6-145,4 11 88,7 2-1,6 5-50,11 1-19,7-4-22,9-8-21,10-4-9,2-12-118,1-13-143,-6-9-89,74-69-180</inkml:trace>
  <inkml:trace contextRef="#ctx0" brushRef="#br0" timeOffset="162027.2675">24197 11763 604,'-3'1'492,"-1"5"-212,-9 9-70,-11 12-43,-14 13-37,-17 17-64,-64 46-42,-54 31-24,-27 7-3,98-73-103,65-56 56,13-9 50,10-6 2,-18 1 40,25-15 25,14-9-16,25-9-6,24-14 30,77-38-10,52 7-11,12 28-20,-97 30-7,-12 12-7,-48 6-19,-6 4 5,-4-3-4,28-2-2,-12 1-21,-18-3-47,-15 1-35,-13-1 49,-9-10-245,-13-5-168,-77-70-186</inkml:trace>
  <inkml:trace contextRef="#ctx0" brushRef="#br0" timeOffset="162279.2819">23938 11293 516,'-2'-3'541,"1"0"-224,-2 6-214,6 11-83,0 8 109,7 16 70,-2 13-41,4 10-53,2 9-36,-5 9-14,5 7-26,-1 62-2,-10 21-2,-6 23-16,-3-54-7,3 4-1,-1 6 8,4-44-8,3-57-1,-2-8-39,2 0-60,3 32-129,0-22-67,2-24-313,8-64 69</inkml:trace>
  <inkml:trace contextRef="#ctx0" brushRef="#br0" timeOffset="162474.293">24009 12070 1277,'-11'5'306,"4"7"-160,-9 17-46,-15 22 19,-6 17 1,-13 16-36,-34 60-36,56-100-23,-17 43-16,11-21-9,14-21-14,14-22-120,14-15-191,19-20 55,115-125-313</inkml:trace>
  <inkml:trace contextRef="#ctx0" brushRef="#br0" timeOffset="162644.3028">24258 12199 821,'11'7'346,"-2"5"-83,15 12 7,-2 7-26,2 8-71,-4 1-52,0-1-44,-5-4-41,0-2-18,0-5-8,1-8-10,-2-2-22,2-9-92,1-5-338,32-12-304</inkml:trace>
  <inkml:trace contextRef="#ctx0" brushRef="#br0" timeOffset="162814.3125">24879 12459 1025,'0'5'476,"2"2"-383,-2 12 72,-3 6 12,-8 8-4,-2 2-83,-9 2-57,0-5-33,0-5-9,4-12-123,6-12-186,9-52-426</inkml:trace>
  <inkml:trace contextRef="#ctx0" brushRef="#br0" timeOffset="163034.3251">25412 11255 1389,'30'-13'305,"0"3"-86,38-17-56,47-12-31,10-9-12,-89 33-39,0-1-34,34-17-35,-13 4-5,-11 1-7,-12 12-73,-8 8-64,-11 12-197,-8 2-324,-45 46-20</inkml:trace>
  <inkml:trace contextRef="#ctx0" brushRef="#br0" timeOffset="163244.3371">25822 11200 1302,'0'12'201,"0"6"-116,-4 16 16,-2 12 88,-8 8 9,-10 7-59,-7 9-38,-17 5-41,-11 10-17,-15 0-26,-50 40-10,81-87-7,-35 26-32,15-15-46,22-19-64,22-20-172,48-72-417</inkml:trace>
  <inkml:trace contextRef="#ctx0" brushRef="#br0" timeOffset="163445.3486">25573 11640 931,'13'5'307,"2"5"-70,15 6-13,2 17-46,2 17-17,-6 12-23,-6 16-29,-8 11-43,-10 7-30,-9-2-19,-9-3-7,-7-15 4,5-13-14,-1-22-29,11-21-58,7-24-96,10-24-192,40-168-824</inkml:trace>
  <inkml:trace contextRef="#ctx0" brushRef="#br0" timeOffset="163610.358">25882 11696 1545,'4'7'380,"2"8"-310,9 12-5,12 17 17,9 12 16,10 6-34,-3 6-34,0-1-19,-7 5-11,-6-5 0,-10-4-71,-9-10-124,-6-18-297,-19-23-206</inkml:trace>
  <inkml:trace contextRef="#ctx0" brushRef="#br0" timeOffset="163956.3778">26468 10851 1433,'9'-19'257,"0"2"-125,9-15-68,-6 20 17,-4 8 21,-4 16-64,2 15 17,-3 18 14,0 24-42,-8 11-18,-10 7 5,-3-1-8,-10 2 9,4-10-10,7-12-5,13-21-9,8-15 8,13-13 1,10-11 12,12-8 0,13-12-10,18-4 7,56-23 13,17-4-5,-102 33-16,-5-3 8,33-9-8,-15 2-1,-20 6-21,-12 3-60,-16-7-63,-9 1-387,-48-59-601</inkml:trace>
  <inkml:trace contextRef="#ctx0" brushRef="#br0" timeOffset="164179.3906">26838 11089 1533,'-5'15'276,"5"6"-216,-2 20 10,-2 19 44,0 11 41,-9 15-50,-4 6-38,-7 3-31,-10 4-18,-8-1-3,-37 54-10,43-104-5,-34 44-42,9-15-32,17-30-38,25-24-77,21-30-286,73-119-333</inkml:trace>
  <inkml:trace contextRef="#ctx0" brushRef="#br0" timeOffset="164413.404">26833 11640 901,'11'-4'341,"0"4"-112,9 0-49,7 6-13,2 1-20,0 5-29,-2-3-47,-4 6-41,-6 0-19,-6 6-11,-8 7 0,-9 10 11,-13 13 10,-17 14 2,-19 12-17,-11 8 13,-7-4-10,12-9-9,8-17-15,19-19-45,13-23-104,12-16-110,2-21-306,4-120-176</inkml:trace>
  <inkml:trace contextRef="#ctx0" brushRef="#br0" timeOffset="164578.4134">26659 11749 856,'0'2'719,"7"6"-623,7 8-1,8 13 41,8 12-55,3 4-30,4 7-19,5-4 7,0-2-23,-2-3-4,-6-8-4,-7-11-8,-4-11-27,-8-6-72,0-11-236,20-63-139</inkml:trace>
  <inkml:trace contextRef="#ctx0" brushRef="#br0" timeOffset="164744.4229">27210 10718 1573,'-2'0'219,"1"2"-114,-1 2-105,2 7-11,2 3 11,-1 8 2,5 6-2,3 5-143,21 53-389</inkml:trace>
  <inkml:trace contextRef="#ctx0" brushRef="#br0" timeOffset="165081.4422">27615 10977 1785,'0'18'192,"-1"5"-122,-6 20 23,-7 16 18,-8 11-7,-7 1-34,0 10-32,-1-4-22,-5 5-16,-1-3-22,-2-5-58,5-22-70,14-20-118,13-26 32,14-22-47,9-15-35,13-8 318,15-9 54,14 4 178,13 2-2,60-13 28,28 8-62,9 8-65,-47 20-56,3-3-26,-23 0-29,-66 14-8,-11 6-12,-13 2-26,15-1-73,-23 1-181,-22 1-182,-103-2-643</inkml:trace>
  <inkml:trace contextRef="#ctx0" brushRef="#br0" timeOffset="165289.4541">28033 11142 1753,'-1'18'182,"-2"11"-157,-5 30-8,2 21 61,-6 69 45,8 19-18,10 2-21,4-59-41,-5 5-26,-8-71-7,0-4-10,-4-5-25,-3 26-38,-5-18-21,-11-17-66,-4-21-365,-57-88-274</inkml:trace>
  <inkml:trace contextRef="#ctx0" brushRef="#br0" timeOffset="165456.4636">27838 11897 801,'6'-16'503,"1"5"-203,14-11-56,6 8-68,4 5-23,10 3-57,6 3-44,8 3-26,-1 3-19,4-2-5,-4 4-2,-12 0-59,-17 1-73,-16 7-249,-25 8 60,-28 13-4,-197 100-552</inkml:trace>
  <inkml:trace contextRef="#ctx0" brushRef="#br0" timeOffset="165651.4748">27445 12434 1409,'20'-2'298,"11"-4"-68,70-13-50,59-8-69,12 8-27,-63 9-20,-10 11-16,-15 6-4,-47-3-10,-2 3-10,-4 6-12,24 8-6,-11 1-6,-18 1-22,-15-12-42,-10-5-49,-13-6-61,-85-7-391</inkml:trace>
  <inkml:trace contextRef="#ctx0" brushRef="#br0" timeOffset="166739.537">6106 14776 1283,'-1'-1'499,"2"-1"-265,5-3-122,10-2-32,14 2 7,8 1-2,9 4-28,3 7-27,-4 7-30,-10 6-1,-14 12-19,-21 17 20,-20 15-15,-20 17-1,-16 14-74,-12 4-21,-9-3 4,6-14 78,11-21 29,22-23 1,21-21-1,16-14-9,16-3 9,13-3 64,23-5 17,15-7-18,9-4-15,5-8-18,-9 5-13,-3 6-8,-10-1-9,-12 2 0,-14-5-7,-14-2-58,-14-4-70,-11-5-222,-62-52-353</inkml:trace>
  <inkml:trace contextRef="#ctx0" brushRef="#br0" timeOffset="167160.5611">5724 14730 1251,'-5'2'539,"4"4"-440,-6 8-90,14 13 9,-1 10 39,-1 16 59,-2 16-32,0 15-44,0 74-22,13 42-4,15 50-7,8-89 5,18-36-6,13-18 5,-27-62 17,108 45-4,-41-83-9,20-69-3,4-36 0,-15-24 2,-23-6-5,-29-40-8,-24 16 13,-23 4-14,-20 16 0,-25 2 6,-20 2 0,-17 7-6,19 71 0,-103-79-2,34 68 2,4 32 0,13 25 0,12 23 15,-1 30-6,47-13-8,1 3 1,8 6-1,-24 43 0,17 1-1,21-9-33,15-14-91,15-21-223,61-36-449</inkml:trace>
  <inkml:trace contextRef="#ctx0" brushRef="#br0" timeOffset="167841.6">5630 12440 954,'3'-4'358,"0"2"-155,2 0-104,-1 4-36,-1 12-23,-3 8 10,-3 23 56,-7 14-25,-12 15-13,-4 10-34,-8 4-10,0 2-24,-6 0-15,1 1-60,-4-11-52,5-9 20,7-22 41,11-16 65,11-19-8,10-7-27,10-3 36,7 3 5,12 6 8,5 1-2,8 8-4,-2 9 8,-6 13 5,-10 18-5,-10 14-8,-15 65 22,-32 34-29,-33 36-8,13-91-25,30-78-25,4-11-43,5-4 34,-12 19 44,14-15-13,11-11-21,6-1 15,11 3 42,10 11 86,6 17-7,12 16 14,2 17 51,23 75-1,-21 46-13,-19 45-25,-24-53-34,-1 14 11,0-79-43,0-24-12,2-62-19,1-6-7,1-6-1,6 31-45,5-14-138,43 19-391</inkml:trace>
  <inkml:trace contextRef="#ctx0" brushRef="#br0" timeOffset="168647.6461">7953 14586 560,'2'3'99,"-2"-2"-99,3 2-53,-12 19-139</inkml:trace>
  <inkml:trace contextRef="#ctx0" brushRef="#br0" timeOffset="170577.7565">7981 14458 1256,'-4'-3'269,"4"3"-58,-3 4-169,3 11-33,-3 18 60,1 19 54,-4 15-42,-5 12-36,2 1-25,1 0-8,-1-9-11,2-10 0,1-14 5,3-16-5,0-6-1,1-11 6,2-8-6,0-4 0,2-2 1,1-3 3,6-2-3,9-12 13,12-6 1,14-6-2,10-6 5,10-1 3,-1 6-9,1 2 0,-4 11-6,-5 3-4,-6 9 7,-6 2-9,-7 3 1,-5 3 0,-7-2 0,-9 1 0,-5 0 0,-5-2 0,-3 0-1,-4 0 0,2-2-15,-4 0-12,-1 1-30,-5-2-141,-8 2-319,-42 10-99</inkml:trace>
  <inkml:trace contextRef="#ctx0" brushRef="#br0" timeOffset="170915.7759">8305 14624 1081,'-2'0'365,"2"2"-206,-1 1-125,-2 2-32,3 13 58,0 7 135,-6 20-45,-3 18-68,-10 23-38,-23 62-23,-19 14-3,0 2-11,38-119-5,6 0-2,3-5 0,-16 30-42,8-20-51,8-19-121,7-22-155,0-73-331</inkml:trace>
  <inkml:trace contextRef="#ctx0" brushRef="#br0" timeOffset="171199.7921">8208 15080 1221,'8'0'327,"5"0"-264,19-3-3,17 0 84,6-1 0,4 0-13,-8 6-68,-3 4-15,-6 4-15,-6-1-18,-8 5-8,-4 3-7,-12 4 0,-7 2 18,-10 10 13,-10 12 5,-17 6-9,-11 13-10,-10 10-10,-7-2-5,2 1-2,1-7-26,12-13-79,6-14-106,8-15-104,11-24-133,-19-69-195</inkml:trace>
  <inkml:trace contextRef="#ctx0" brushRef="#br0" timeOffset="171382.8026">8296 15226 906,'15'8'321,"2"4"-129,18 16-37,6 9 10,-1 6-27,0 8-15,-2-1-26,-7 0-41,-5-9-29,-3-10-12,-5-5-3,-7-13-12,-2-8-18,-5-12-57,-3-14-134,-4-114-515</inkml:trace>
  <inkml:trace contextRef="#ctx0" brushRef="#br0" timeOffset="171555.8125">8510 14410 1619,'0'0'328,"0"1"-209,0 3-115,1 0-4,1 6-6,7 5 6,1 7 11,10 5-11,-1 4-33,6 0-300,44 25-406</inkml:trace>
  <inkml:trace contextRef="#ctx0" brushRef="#br0" timeOffset="171938.8344">9215 14750 1484,'0'-2'363,"0"2"-209,-1-2-103,2 2-39,-1 0-12,3 2-20,4 2-46,4 2-114,-2 4-112,8 12-277</inkml:trace>
  <inkml:trace contextRef="#ctx0" brushRef="#br0" timeOffset="172934.8914">9364 14559 1106,'2'3'336,"3"10"-263,4 5 43,2 13 2,-2 9-11,-4 3 22,-10 6-33,-10 5-29,-8 10-29,-13 2-22,-4 7-16,-10-2-49,1-10-74,9-16-57,14-16 73,16-22 70,19-14-13,18-19-4,18-8 54,17-11 39,56-33 66,13 16 18,-94 50-31,-2 5-5,32-12-30,-7 12-6,-13 2-21,-10 1-11,-10 1-10,-7 2-9,-10-2-21,-4-7-83,-2-8-265,-24-66-662</inkml:trace>
  <inkml:trace contextRef="#ctx0" brushRef="#br0" timeOffset="173143.9033">9603 14597 1326,'-2'14'248,"4"6"-181,-2 26-5,6 13 29,-1 10 53,1 3-10,-1 12-43,0 3-16,-2 10-30,-3 55-31,-8 5-8,4-108-5,4-6-1,-1 46-47,4-24-26,1-25-104,-6-22-174,-22-77-241</inkml:trace>
  <inkml:trace contextRef="#ctx0" brushRef="#br0" timeOffset="173326.9138">9514 15265 1318,'16'-13'312,"3"-5"-125,20-15-28,9 6-24,4 5-46,-1 4-41,-4 13-26,-8 6-13,-7 5-9,-8 10-43,-15 9-129,-18 11-176,-18 16-144,-125 114-494</inkml:trace>
  <inkml:trace contextRef="#ctx0" brushRef="#br0" timeOffset="173505.924">9348 15621 1335,'0'-7'536,"2"0"-340,9-7-104,8-3-11,15-4 18,9 6 4,11 4-28,6 6-28,3 2-17,3 6-15,-3 1-6,-2-3-9,-4 1-81,-5-2-28,-4 0-166,63-15-518</inkml:trace>
  <inkml:trace contextRef="#ctx0" brushRef="#br0" timeOffset="174128.9596">10656 14773 1430,'-3'2'378,"1"-1"-231,0 2-99,2-2-18,0 2 31,0-3 1,1 4-43,2 6-19,5 0-14,8 2-161,-2-6-319,22-17-248</inkml:trace>
  <inkml:trace contextRef="#ctx0" brushRef="#br0" timeOffset="174751.9953">10785 14464 1519,'10'17'151,"1"2"19,4 19-13,6 9-44,-1-2-34,-10 2-1,0-4-33,-2-2-24,0-3-12,1-12-9,6-5-18,5-13-58,11-16-101,13-18-301,88-111-319</inkml:trace>
  <inkml:trace contextRef="#ctx0" brushRef="#br0" timeOffset="175067.0133">11282 14507 1165,'-3'6'282,"-4"1"-117,-3 15-1,-12 7 16,-8 11-50,-8 5-50,-9 4-50,-4 4-30,-4 2-12,-6 3-113,-2 3-161,-3-2-218,7-8 159,8-13 226,15-17 119,16-8 182,13-13 128,11-10-109,13-5-79,11-12 67,21-10 6,15-7-53,51-21-41,16 20-43,3 19-19,-100 23-22,-9-3-11,1 5 1,20-3-7,-11 2-24,-15 4-51,-14 9-153,-17 8-55,-18 17-70,-139 107-664</inkml:trace>
  <inkml:trace contextRef="#ctx0" brushRef="#br0" timeOffset="175269.0249">10609 15481 198,'-2'-1'1321,"8"-3"-1010,8-7-202,15-8-5,19-7 40,16-4-29,9 0-25,47-7-39,11 5-19,-93 26-23,-6 0-3,31-12-6,-17 5-21,-18-3-40,-8-5-17,-13-5-50,-7-11-139,-10-7-319,-42-105-286</inkml:trace>
  <inkml:trace contextRef="#ctx0" brushRef="#br0" timeOffset="175479.0369">10956 14277 1199,'-4'13'256,"2"0"-167,1 22-2,2 18 64,4 18 19,7 19-37,12 63-43,11 22-31,0 11-23,-22-55-9,-10 10-15,-18 5-11,-4 5-1,2-20-3,14-82-52,7-12-61,6-12-344,57 33-394</inkml:trace>
  <inkml:trace contextRef="#ctx0" brushRef="#br0" timeOffset="176141.0747">11832 14683 1386,'-1'0'462,"-1"0"-254,0 0-85,2 3-54,0-3-33,2 4-18,4 3-18,4 5 0,7 7 1,4 5 7,-3 0-7,-3 1 0,-3-6 5,-2-3-5,-6-2 0,-1-3 0,0-3 0,-3-1 1,2 2-1,0 3 7,1-2-8,0 8 0,0-3 0,0 3-1,1-3-7,0-1-17,-4-4-26,0-3-56,-8-1-59,2 0-134,-41-12-498</inkml:trace>
  <inkml:trace contextRef="#ctx0" brushRef="#br0" timeOffset="176809.1129">11795 14987 640,'-2'0'657,"2"0"-398,0-3-122,0 9-52,2-1-14,4 7 73,6 10-5,2 7-62,4 4-28,2-4-26,1-1-10,-2-5-7,-5-4-6,-5-2-4,-2-5-55,-11 3-124,-9 7-142,-82 64-374</inkml:trace>
  <inkml:trace contextRef="#ctx0" brushRef="#br0" timeOffset="176983.1229">11605 15540 1290,'9'-5'364,"6"-1"-131,16-9-44,7 2-51,3-3-48,-1 6-18,1 0-26,-5 4-28,-3 2-10,-3 1-8,-5-3-39,-5-4-72,2-7-113,34-78-448</inkml:trace>
  <inkml:trace contextRef="#ctx0" brushRef="#br0" timeOffset="177242.1377">12159 14836 1694,'4'0'304,"2"2"-236,18 2-31,9-8 34,21-5 7,14-10-20,57-23-17,-85 22-10,43-12-10,-15 7-13,-20 13-7,-15 10-1,-18 4-14,-8 6-11,-16 15 25,-16 17 16,-14 17-2,-20 12-14,-13 5-26,-8-2-37,5-10-84,6-22-108,16-19-26,18-25 43,2-75-324</inkml:trace>
  <inkml:trace contextRef="#ctx0" brushRef="#br0" timeOffset="177431.1485">12274 14801 882,'6'6'297,"0"1"-54,6 17 7,4 14-23,1 16-68,-6 19-48,-8 13-27,-9 11-44,-24 71-1,-25 26-1,0-25-19,43-134-13,2-19-6,6-7-62,-2 11-46,10-24 1,9-30-448,11-34 317,83-262-604</inkml:trace>
  <inkml:trace contextRef="#ctx0" brushRef="#br0" timeOffset="177792.1692">12536 14622 1144,'0'0'383,"1"4"-208,3 8-119,0 11 115,-1 20-35,-2 9-49,-5 14-40,-4 7-22,-2-6-25,-1-7 0,4-16-33,2-17-51,4-13 1,1-14 43,2-6 24,6-6 16,3-6 1,6 5 5,2-3 10,3 14 1,-1 7 4,5 15 9,-2 8 7,1 9 11,-7 10 3,0 8-7,-8 4 28,-8 4-30,-8 2-14,-6 1 2,-11-3-21,-8-4-1,-3-4-8,-6-18 0,-1-7-51,1-19-27,3-13-33,4-19-74,4-22-167,7-15-303,-14-148-122</inkml:trace>
  <inkml:trace contextRef="#ctx0" brushRef="#br0" timeOffset="177965.1791">12352 15242 304,'4'-16'362,"0"9"-16,5-15-52,3 18-69,7 11 35,13 13-28,5 12-74,4 13-50,2 6-50,-2 10-16,0-1 14,-1-8-29,3 3-12,-9-10-15,2-4 0,-4-8-31,1-9-47,1-11-167,12-7-229,89-41-627</inkml:trace>
  <inkml:trace contextRef="#ctx0" brushRef="#br0" timeOffset="178303.1984">13226 14807 1596,'0'0'345,"2"2"-198,6-1-114,9 8 7,12-4 64,17 2-7,19-7-28,54-12-19,20-14-23,-98 16-12,-6 3-15,29-11-29,-19 5-73,-17 3-33,-12 3-190,-26-12-232</inkml:trace>
  <inkml:trace contextRef="#ctx0" brushRef="#br0" timeOffset="178534.2116">13411 14575 1713,'-1'14'263,"4"10"-190,-1 24-22,8 26 15,6 68 38,-6 33 19,3 5-44,2-58-31,0 0-19,0-5-14,-8-11-9,-5-65-5,0-13 8,-2-5-9,1 15-20,-2-19-61,-7-11-14,-13-5-122,-83-38-450</inkml:trace>
  <inkml:trace contextRef="#ctx0" brushRef="#br0" timeOffset="178695.2208">13223 15319 1682,'2'-3'327,"6"1"-210,6-3-33,9-3-9,7 4-14,5 0-23,0-2-25,8 0-3,8-10-10,6-7-71,7-9-119,105-94-510</inkml:trace>
  <inkml:trace contextRef="#ctx0" brushRef="#br0" timeOffset="179737.2804">13928 14626 1732,'0'0'308,"3"4"-166,9 8-89,6 10 20,11 18-28,0 12 8,-9 14-19,-8 9-14,-10 1-8,-9-4-8,-5-7-4,0-23-46,6-23-10,6-26 23,11-31-55,7-27-55,20-72 26,12-26 62,-35 126 55,-4 10 1,15-28 67,-10 28 1,-2 19-11,-1 14-1,-4 11 9,1 11 2,-2 11-8,-5 12-15,-8 6-9,-10 0-20,-8 5-10,-9-9-6,-9 0-82,-4-9-89,-3-8-147,3-10-223,6-14 19,5-12 266,6-8 256,7-6 18,5 2 195,5-5 106,4 11-17,1 0-32,6 5-69,3 6-123,10 6-39,4 13 66,8 12-15,2 14-45,-5 5-11,-8 10-2,-14 10 10,-11 0-8,-10-1-17,-1-15-8,4-24-9,7-21-5,8-28-7,5-21-84,7-23 7,10-16 40,13-7 23,8 1 16,6 19 10,0 17 6,-5 18 19,-7 17 5,-5 14 3,-7 7 6,-1 11-1,-5 3-5,-5 5-3,-3 1 9,-8-1-8,-3 3-8,-9-7-11,-2-2-5,-10 3-7,-6-2-24,0-3-40,0-7-4,3-7-7,9-16-9,2-4-45,3-12-87,7-10-6,6-5 65,6-1 143,7 8 14,-2 11 99,-1 14 15,1 12 27,0 10 29,3 11-28,-7 11-35,-5 7-11,-7 8-14,-11 4-25,-8 5-16,-10-7-25,-4-5-4,3-14-12,9-16-52,7-14-47,8-16-53,8-19-299,14-16-141,11-14 339,8-4 253,7 16 85,-2 19 245,-3 19 5,-3 15-67,-2 11-92,-1 13-64,-3 15-47,5 8 23,-4 8-50,1 0-14,5-6-12,0-18-12,3-10-57,0-11-36,4-22-44,4-14-182,2-27-469,52-168-106</inkml:trace>
  <inkml:trace contextRef="#ctx0" brushRef="#br0" timeOffset="180066.2992">14797 14691 1624,'0'2'351,"3"10"-282,1 11-6,-3 20 13,-9 22 11,-13 19-13,-39 62-8,39-97-38,-19 40-17,6-14-11,11-24-36,14-21-69,5-19-53,7-22 14,4-18-123,8-12 95,9-15 172,15-1 58,12 4 62,10 14 32,4 12 5,12 5-20,43-7-46,11-5-31,5-7-25,-100 29-22,-9 5-12,-11 1-1,17-2-42,-21 4-30,-19 6-46,-22 15-61,-26 17-190,-200 148-299</inkml:trace>
  <inkml:trace contextRef="#ctx0" brushRef="#br0" timeOffset="180249.3097">14722 15423 151,'-6'8'522,"6"-7"-315,3 7 25,18-12 100,15-8 121,23-7-250,59-15-49,27 1-38,1 4-28,-56 17-37,-56 12-24,-7 0-16,-5 0-10,19 0-1,-19 3-49,-12-3-28,-10 1-31,-7-1-650,-38-45 203</inkml:trace>
  <inkml:trace contextRef="#ctx0" brushRef="#br0" timeOffset="180458.3217">15172 14831 1818,'-7'19'234,"3"7"-159,-7 30-30,5 12 8,0 9 46,-3 10 1,-6 9-28,-17 60-22,-27 25-25,-33 11-14,23-91-11,39-62-44,11-16-45,8-11-25,-8 9-13,19-38-397,51-141-435</inkml:trace>
  <inkml:trace contextRef="#ctx0" brushRef="#br0" timeOffset="180606.3301">15091 15401 1330,'9'12'450,"5"3"-192,10 25-74,5 13-65,1 21 5,-4 5-44,1-1-41,0-7-21,3-13-18,4-16-18,9-19-93,7-17-35,6-20-208,121-72-745</inkml:trace>
  <inkml:trace contextRef="#ctx0" brushRef="#br0" timeOffset="181134.3603">16260 14683 1430,'0'3'297,"0"-3"-117,-1 1-71,-8 3-55,-6 9 36,-13 3-42,-13 10-30,-8 8-18,-3 5-20,-2-4-46,5-2-37,9-3-109,10-7-10,15-11-15,4-6-31,11-16-5,14-6-63,2-6 177,8-3 159,2 9 39,2 8 133,-7 8 43,1 12 46,-1 14 60,1 15-47,-5 18 2,0 12-91,-10 18-46,-7 8-22,-8-1-63,-8-10-28,2-17-16,-2-17 0,-2-11-10,6-12-40,2-12-62,1-15-78,6-15-183,16-117-516</inkml:trace>
  <inkml:trace contextRef="#ctx0" brushRef="#br0" timeOffset="181718.3937">16218 15059 707,'10'-7'579,"0"0"-412,20-6 17,7-3 1,4 0-46,5-4-35,-1 2-41,-5 0-29,-3 4-14,-6 1-10,-2 9-8,-7 5-1,-7 15 5,-6 19 39,-11 19 10,-14 20 4,-23 69-14,-21 28 1,10-10 2,41-116 2,0-3-25,0-8-14,-6 32-4,2-20-6,4-15-1,3-17-25,-5-8-40,-4-17-49,-7-1-76,-5-16-285,-9-11 102,0-20 107,-1-8 94,4-1 122,11-1 50,16 12 210,18 6 32,19 6-31,18 4 23,7 4-49,6 5-68,-5 12-44,-6 5-28,-6 11-28,-10 7-17,-14 7-14,-17 6-100,-21 18 63,-22 17-126,-25 21-150,-72 58-12,-33 19 92,126-112 181,10-11 66,-25 19 190,26-22 142,24-16-56,16-7-123,12 0 78,13 0-41,15-3-49,14-3-48,6 0-43,-1-5-29,0-1-9,-7-10-12,-8-1-33,-2-13-41,-8-5-53,2-18-178,82-161-579</inkml:trace>
  <inkml:trace contextRef="#ctx0" brushRef="#br0" timeOffset="182100.4156">17005 14455 1748,'-9'9'234,"1"7"-171,-12 19-16,-3 18-25,-10 13 37,-8 13-1,-7 1-23,3-4-17,7-16-18,13-23-5,18-22-82,11-22-55,14-21 89,15-21 2,13-16 37,8-2 14,-2 9 34,-4 20 32,-11 21 2,-7 21-19,-8 20 11,1 20 12,-8 15-6,-3 19 0,-5 7-3,-7 4-13,-4 2-14,2-2-14,2-7-7,0-2-6,2-9-7,-4-6 8,-4-6-10,-3-6-22,-4-9-50,-10-12-33,0-8-36,-6-19-89,1-22-74,4-26-283,-21-156 74</inkml:trace>
  <inkml:trace contextRef="#ctx0" brushRef="#br0" timeOffset="182235.4233">16856 15275 586,'-9'-15'618,"3"10"-238,-2-12-47,2 11-90,5 6-111,2 6-71,2 8-25,4 3 32,6 11-35,4-2-33,3-7-27,10-7-125,6-14-350,46-63-694</inkml:trace>
  <inkml:trace contextRef="#ctx0" brushRef="#br0" timeOffset="182676.4485">17906 14631 1377,'-7'3'636,"3"-3"-504,-3 4-57,2 16-53,-2 12 38,-2 20 6,-6 9-27,0 4-21,0-3-10,-1-1-8,2-8-40,0-12-32,4-12-23,4-17-59,2-12 8,4-16-388,6-90-334</inkml:trace>
  <inkml:trace contextRef="#ctx0" brushRef="#br0" timeOffset="183627.5029">17953 14552 1094,'13'-10'289,"4"-2"-100,15-7-27,5 1-7,2 6-22,2 5-29,-5 8-41,0 13-26,-3 4 2,-5 9-18,-5 8-4,-14 11 13,-11 8 15,-13 7-5,-9 6-7,-10 4-3,-7-7-9,-2-3-12,-1-9-9,1-6-16,2-13-50,5-9-24,2-13-26,9-15-50,3-13-58,5-11 29,11-12 27,9-9 68,9-7 61,9-2 39,6 10 6,3 8 45,0 12 24,-2 12 0,-3 10 4,-6 8 8,-4 7-24,-7 8-37,-9 6-10,-10 9-5,-16 7-11,-9 2-134,-3-3-38,5-9 62,11-14 107,8-8 3,10-9 63,10-3-36,10-2 12,8-3 45,14-6 26,7 0-8,8 1-39,0 5-35,-5 6-14,-9 6-14,-14 8-32,-16 7-4,-19 9 24,-22 9 12,-19 10-111,-60 44-66,-42 12 35,-23 12-26,67-52 100,7-25 26,67-31 42,10-6 41,13-6 77,-16-6 61,24-10-44,26-8-74,22-9 34,60-28 47,28 4-20,12 16-31,-46 29-23,-56 16-26,-4-1-12,-6 1-6,31 3-15,-13 0-8,-17 6 5,-11-4-6,-9 0-34,-6-2-25,-4 0-35,-2-3 17,0-4-28,0-4-73,-3 6 104,0 5 7,-7 5 67,-1 13 22,-6 7 58,-9 10 34,2 7-5,1 8-14,-1-1-22,7 0-14,6-6-8,8 0-20,8-7 1,8-6 4,14-7 9,10-8 19,11-15-2,7-8-22,3-9-22,2-7-3,-8-2-6,-6 1 0,-11-2-9,-9 3-50,-14 2-24,-11 1-19,-8-4-27,-17 1-246,-107-42-372</inkml:trace>
  <inkml:trace contextRef="#ctx0" brushRef="#br0" timeOffset="184017.5252">17879 15104 1738,'0'3'307,"1"10"-248,2 13-53,-1 14 18,-4 20 54,-8 13 33,-7 12-29,-2 2-22,-6 7-25,-1 0-23,-6-8-3,1-13-9,5-18-14,4-16-47,7-16-31,7-18-29,8-19-193,6-19-262,11-20 233,12-16 142,11-5 201,2 9 144,2 16 159,-2 22 16,-1 19-20,0 12-97,2 17-61,1 15-49,3 12-10,-1 11 20,-2 2-55,0 2-31,-3-10-8,-4-10-8,0-12-10,5-21-50,6-20-45,10-18-41,55-56-148,26-50-276,-15-53-571</inkml:trace>
  <inkml:trace contextRef="#ctx0" brushRef="#br0" timeOffset="184406.5475">19189 14407 1841,'0'0'277,"0"0"-172,-2 0-78,1 3-21,-4 6 24,-11 10 57,-12 18-24,-20 20-36,-13 16-12,-12 5-13,2-7-2,7-12-50,21-20-11,16-17-29,18-15-92,9-8 5,6-8-115,3-3 74,9-1 166,5 2 52,2 5 42,3 6 28,-2 7 56,0 9 59,1 12-22,-1 17-13,-1 14-6,-3 12-66,-5 8-27,-13 3-10,-7 3-5,-10 1-17,-7 3-5,-5-4-11,-3-6-3,-4-16-74,8-14-44,7-27-330,14-95-340</inkml:trace>
  <inkml:trace contextRef="#ctx0" brushRef="#br0" timeOffset="184775.5686">19077 14846 1332,'18'-8'304,"6"-5"-230,24-9-49,15-5-16,-2-1-7,-5 15 88,-13 6 4,-13 11 11,-3 6-16,-5 0-53,-4-1-18,-8 5-6,0-2-6,3 4-5,-2 0 8,3 7-8,1 3 0,-4 5-1,-1 8 6,-8 13 32,-8 10 10,-14 16 19,-32 66 4,-25 22-11,-1 7-9,44-72-12,23-63-24,1-9-6,3-9-9,-3 20-26,6-17-43,-1-19-7,1-20-56,0-17-344,-22-138-310</inkml:trace>
  <inkml:trace contextRef="#ctx0" brushRef="#br0" timeOffset="184962.5793">19059 14936 1430,'10'8'322,"1"6"-206,18 9 65,13 18-55,8 11-30,3 12 38,1 11-23,0 3-32,-3 10-37,2-8-19,6 1-23,-3-11-9,1-18-129,4-21-62,125-62-353</inkml:trace>
  <inkml:trace contextRef="#ctx0" brushRef="#br0" timeOffset="185616.6167">20888 14091 1704,'-1'8'219,"-2"6"-153,-8 18 5,-14 8 5,-12 19-8,-19 4-35,-8 0-20,-5 5-5,-3-3-8,0-4-18,9-10-36,12-20-16,13-17-1,15-16-26,16-14-91,7-4-53,7-5 110,10 7 91,4 1 40,4 3 4,3 8 76,-2 6 56,2 10-1,-6 7 44,1 17-34,-2 11-29,-3 21-26,-12 23-15,-16 73 55,-19 11-73,18-125-31,1-4-16,-8 37-8,6-23-2,3-22-8,7-21-59,4-16-29,7-28-41,6-21-325,10-26-126,43-184-73</inkml:trace>
  <inkml:trace contextRef="#ctx0" brushRef="#br0" timeOffset="185945.6355">20593 14656 826,'1'-1'369,"4"-2"-176,7-7-91,10-3 23,11-7-8,7-3-17,3 1-31,2 0-15,-6 4-1,-2 7-20,-12 5-14,-6 14-19,-10 7 28,-6 15 67,-6 19-14,-8 17-11,-11 15-16,-20 62-4,-2 6-1,15 13-7,20-34-13,4 14 17,8 10-29,-3 3-8,-3-19 1,-1-7-1,2-16-3,4-8-4,-4-62 5,1-10-7,-2-10-4,3 15-37,0-19-34,-2-22 9,-2-24-51,-5-25-144,-4-75-306,-29-128-334</inkml:trace>
  <inkml:trace contextRef="#ctx0" brushRef="#br0" timeOffset="186577.6717">20560 14984 980,'9'-15'724,"7"-2"-592,14-11-57,9 1 12,7 6 18,-6 10-30,-9 7-34,-11 11-29,-9 5-12,-8 11-11,-10 9 11,-13 10 24,-13 11-24,-15 6-25,-2-7-28,6-7-1,16-18 21,11-16 32,14-11 1,8-9-43,5-9-19,10-5 41,5 1 15,3 2 5,4 7 1,-1 8 0,-5 5 27,-4 6-3,-8 6 12,-7 4 3,-7 4 8,-9 5-2,-14 8 1,-23 9-26,-18 13-20,-66 41-18,-23 9-49,23-26 4,106-68 42,13-8 21,6 1 35,-6-1 19,21-17-25,17-12-17,21-13 12,55-41 4,28-2 4,-92 67-11,-3-1-11,34-8-8,-16 12-1,-12 9-1,-14 9-1,-13 3-10,-6 5 2,-12 8 9,-10 4 14,-7 8 1,-10 1-6,-3 5 5,-8-3 8,-4 3-7,-10 9-6,-8 1 0,-6 11 3,-8 0-10,-44 39-1,-10 10 5,90-82-5,13-13-1,-23 19-7,23-25-16,26-26-89,25-28-257,116-185-275</inkml:trace>
  <inkml:trace contextRef="#ctx0" brushRef="#br0" timeOffset="186775.683">21013 14995 1780,'5'5'265,"11"-2"-166,17 1 39,21-7-52,19-6 1,59-24-18,-88 15-39,43-13-17,-17-5-13,-12 9-18,-18 6-72,-11 1-28,-16-2-64,-26-41-457</inkml:trace>
  <inkml:trace contextRef="#ctx0" brushRef="#br0" timeOffset="187025.6973">21295 14583 1811,'2'14'216,"3"8"-174,2 23 6,3 21 57,-1 17 42,-1 8-43,5 60-25,2 13-20,-10 17-20,-10-61-20,-7-8-2,-4-8-11,8-66 1,0-9-1,-3-2-6,-11 20-24,-2-17-73,-7-18-29,-4-20-83,-4-22-456,-59-130-143</inkml:trace>
  <inkml:trace contextRef="#ctx0" brushRef="#br0" timeOffset="187162.7051">20999 15424 253,'0'-11'872,"4"3"-508,-1-11-65,6 10-103,7 7-34,7 4-49,1 5-35,10 6-38,2 0-22,6-4-18,5-8-21,9-16-114,6-21-376,98-140-987</inkml:trace>
  <inkml:trace contextRef="#ctx0" brushRef="#br0" timeOffset="187619.7313">21873 14680 1981,'0'6'234,"0"12"-171,2 13-27,1 9-15,7 5-11,2-3 4,7-7-14,11-7-14,7-17-58,4-15-81,6-15-174,4-17 129,1-10-355,5-6 399,-8-3 5,-12 8 149,-13 15 192,-13 13 170,-8 13-28,-5 6-56,-3 6-97,-8 6-44,-8 11-29,-19 13-35,-16 13-32,-16 4-25,-62 31-16,-26 6-31,117-68-23,10-7 9,-24 13 21,26-14 15,22-8-24,14-6-2,6-3 35,10 0 26,9-5 38,8 2 1,6 0-23,5-1-11,2-2-11,1 0-10,-2-7 4,-1-6-14,-6-5-7,-11-5-56,-13-1-45,-12 6-164,-54-33-536</inkml:trace>
  <inkml:trace contextRef="#ctx0" brushRef="#br0" timeOffset="188296.77">21878 14556 1251,'2'3'170,"1"2"-163,3 10 68,0 3 66,3 5 39,1-1-61,1-4-47,4-1-36,-4-8-17,2-2-13,-5 5-6,-1 2 0,-3 9 20,-4 15 20,-6 18-4,-10 15 23,-3 13-4,-8 5-14,0 1-2,-4 0-6,-1-5-5,1-10-1,-1-10-9,-1-10-7,2-11-2,1-11-9,5-2-13,1-5-34,8-1-37,7-3-58,9-5-163,8-11-197,11-14 190,12-21 156,8-20 105,6-12 51,1-5 17,-1 3 97,-8 8 131,-10 13 13,-8 16 18,-11 15-75,-5 8-65,-5 14-49,-2 8-12,2 13 15,-1 13-27,0 4-34,6 2-14,8-4-8,5-3-1,6-11 6,8-8 0,3-13-4,0-10 4,-3-2 3,4-1 4,0 0 26,8 3 15,0 7-19,5 4-4,0 0-4,2-4-4,4-6-8,3-11-8,-5-9-5,-8-5-7,-11 6 10,-13-3-1,-13 1 7,-9 0-17,-7-9-8,-10-2-94,-13-5-58,-11-3-29,-10-8-92,-3-12-261,-71-129-181</inkml:trace>
  <inkml:trace contextRef="#ctx0" brushRef="#br0" timeOffset="188686.7923">21643 14410 1062,'-1'-3'332,"-1"3"-80,0-3-15,2 3-78,2 6-57,1 13-39,2 10 39,4 10-32,6 10-26,3-2-23,4 2-5,5-5 4,0-2-5,-1-2-8,-2-7 1,-4-5-7,-3-7-1,-5-2-4,-2-11-62,-2 0-44,3-6-109,-1-6-343,22-44-306</inkml:trace>
  <inkml:trace contextRef="#ctx0" brushRef="#br0" timeOffset="189129.8176">22082 14235 807,'0'0'609,"0"0"-513,3 0-33,-3 1-12,0-1 99,1 0 34,-2 2-67,1 2-48,0-4-33,-3 4-6,3 4 9,-2 6 6,-2 3-3,1 5-15,-3 3-9,-1 2 8,-1-3-5,2 0-3,3-1 3,-3 5 3,-1 3-3,-1 6-5,-1 6-5,-4 7-2,2 2-8,-1 1 0,1 2 0,3-5 0,1-10 1,5-10-1,0-15 1,2-4-1,0-10 5,-2 2-5,2-3 0,0 1-1,-1 1 0,-1 2-23,0 2-31,2-4-34,-3 0-38,2-4-162,1-6-171,8-54-664</inkml:trace>
  <inkml:trace contextRef="#ctx0" brushRef="#br0" timeOffset="189912.8624">21955 15022 1104,'-2'0'287,"2"0"-106,-2-1 11,2-4-21,4-1-4,2-7-97,6-4-35,4-2-10,5 0 4,0 6 4,5 4-8,-1 6-2,3 6 7,-2 7 0,3 2 0,1 1-11,2-3-1,-2-6-3,4-3-1,9-6 1,0-5-3,2-3-3,-2 0-8,-9 4 7,-8 3-7,-10 5-1,-10 2 0,-3-1-1,-4 0 1,-1 0 0,-2 0-5,-4 0-43,-2-1-33,-4-5-7,2-6-56,2-10-331,-18-68-319</inkml:trace>
  <inkml:trace contextRef="#ctx0" brushRef="#br0" timeOffset="190181.8778">22389 14542 1123,'-4'0'255,"1"3"-130,-6-2-22,0 5 23,-4 2 44,-1 9-37,-2 3-37,1 3-34,-2 5-17,-2 3-17,-3-3-8,2-5-7,-1-1-4,0-5-3,2-3-6,1 0-39,-2-2-56,3-2-109,9-4-135,4 1-314</inkml:trace>
  <inkml:trace contextRef="#ctx0" brushRef="#br0" timeOffset="190867.9171">23084 15662 1361,'0'0'324,"0"0"-204,0 3-87,1 1 8,3 2 58,2 8-2,0 4-34,0 1-25,-3 7-29,-6 3 10,-9 7-4,-9 3-15,-12 5-67,-5-2-80,2-3-156,-26 0-350</inkml:trace>
  <inkml:trace contextRef="#ctx0" brushRef="#br0" timeOffset="191849.9732">24020 14868 1209,'-6'-6'246,"0"5"-100,-7-6-70,6 5-23,3 2 37,2 2-90,4 5-21,-1 5-59,2 8-26,5 4-158,23 33-254</inkml:trace>
  <inkml:trace contextRef="#ctx0" brushRef="#br0" timeOffset="192381.0036">24682 14264 833,'23'-18'325,"-6"10"-71,10-10-43,-15 12-23,-7 8 43,-10 2-74,4 1-53,-4 0-53,-8 9-12,-11 15 9,-20 12-23,-19 20-8,-57 49-17,82-75-33,-31 35-9,15-8 0,28-17-5,18-12-4,18-9 24,16-7 27,17-9 3,15-16 12,52-21 11,-72 13 4,36-6-14,-15 1 2,-6 7-12,-14 3-5,-13 5 0,-5 2-1,-11 1-37,0-4-67,-2 0-136,-2-4-257,0-40-446</inkml:trace>
  <inkml:trace contextRef="#ctx0" brushRef="#br0" timeOffset="192601.0162">24741 14461 1262,'-16'9'265,"-1"6"-107,-6 7-38,1 7 30,7 3-3,11 7-69,7 6-24,7 12-14,5 7-19,3 5-7,-3-1-8,-1 2 0,-5 2-6,-5-5-32,-11-1-11,-7-9-26,-1-9-47,0-14-76,3-20-54,13-71-330</inkml:trace>
  <inkml:trace contextRef="#ctx0" brushRef="#br0" timeOffset="192930.035">24674 14710 1440,'-13'14'240,"-1"4"-87,-18 19-39,-1 9 23,-6 9-14,1 3-44,2-1-37,6-8-27,9-6-13,9-11-2,8-10-31,5-4-90,6-13-179,10-7-173,9-8 116,11-16 56,10-7 256,-3-1 45,3-3 151,3-4 92,10 4 6,4-3-9,11 5-30,0 8-49,0 7-37,-10 14-46,-5 9-30,-15 7-18,-11-1-18,-10 5-12,-9-1-6,-8-1-135,-14 11-117,-80 68-330</inkml:trace>
  <inkml:trace contextRef="#ctx0" brushRef="#br0" timeOffset="193306.0565">24628 15252 1237,'17'-11'290,"4"-1"-172,25-16 68,12 4-21,4-1-28,2 5-58,-8 10-41,-8 8-20,-14 8-18,-16 9-14,-13 12-7,-22 15 20,-19 8-14,-15 10-59,-6 0-59,4-12 26,16-17 64,17-18 43,16-14 24,8-12-9,10-3-14,9 0 8,7-1 24,2 9 2,4 7-13,0 10 4,-3 13-8,-8 9 16,-4 8-2,-11 8 8,-8 5 5,-8-4-12,-6 3-16,-9-15-4,-1-12-13,-5-12-1,-6-9-106,-3-12-191,-69-69-415</inkml:trace>
  <inkml:trace contextRef="#ctx0" brushRef="#br0" timeOffset="193525.069">24735 15220 761,'3'-5'288,"5"1"-102,2-3-1,2 13 22,-1 4 21,-4 15-60,-3 11-26,-10 14-41,-11 16-35,-9 8-18,-10 3-24,-3 0-14,-2-11-2,3-16-8,8-17-9,7-14-53,6-15-32,8-10-139,-3-14-355,-12-72-136</inkml:trace>
  <inkml:trace contextRef="#ctx0" brushRef="#br0" timeOffset="193890.0899">24260 14204 1108,'-2'-1'321,"2"1"-107,-4-2-103,4 4-40,0-1 71,3 2-40,3 7-40,5 5 11,5 5-35,2 4-23,0 0-6,-3 2-9,-8 3-8,-9 1-50,-14 11-77,-9 8-222,-12 10-249,-84 81-195</inkml:trace>
  <inkml:trace contextRef="#ctx0" brushRef="#br0" timeOffset="194566.1286">24092 14709 187,'0'0'947,"1"0"-701,-1 0-130,0 0-58,2 1 7,-1 3-11,5 6-12,3 8 73,0 5-64,4 3-22,-7 5-20,-1 2-9,-6 5-27,-5 1-57,-5 2-48,0-7 6,3-5 50,-1-6 65,7-8 10,2 0-5,2-3 0,3 4 6,5-3 15,3 3 16,6 2 2,5 4 8,1 5-1,-1 1 1,-3 5 8,-3 0-4,-7 2 5,-7 2 13,-2-2-21,-4 3-18,-2 0-6,-6 3-17,-7 4 14,-6 4-15,-8 3-10,-3 1-74,-4 1-18,2-12 21,8-9 30,7-11 51,11-13 9,6-6 76,4-6 4,4 2-8,3-5-35,11-6-7,9 1 20,10-4-10,10 2-14,6 5-16,7 4 16,3 3 1,7-1-3,4 0 9,47-3-8,6-5-7,10-3 21,-51-3-3,-48 11-9,-5 4-9,-6-2-10,26 3-10,-17 0-7,-10 6 0,-13 0-9,-4 5 8,-2-3 0,-4 0 0,-1 1-28,1 0-34,0-4-19,3-3-11,9-4-26,9-5-94,8-9 75,6 2 50,-1-7 46,1-4-93,-10 7-149,-1-47-80</inkml:trace>
  <inkml:trace contextRef="#ctx0" brushRef="#br0" timeOffset="195077.1578">25929 14207 1739,'-10'-4'263,"3"0"-146,-7-5-60,4 4-30,-1 5 19,-4 5-32,-3 9-7,-16 11 1,-9 14-8,-17 10-17,-53 45-53,72-61-73,-36 30-49,15-11 0,21-20-12,22-16 14,29-26-37,16-18 82,17-9 59,8-5 61,-3 7 17,-4 9 8,-8 7 29,-12 13 55,-5 9 52,-8 11 59,-3 13 27,-3 6-18,-1 12-16,-2 10-38,-1 6-38,2 10-32,0-1-31,0 1-23,-1 1-11,-2 1-2,-5-4-8,-1-5-5,-1-6-34,-2-12-13,0-14-46,5-14-72,1-17 38,3-14-112,3-20-277,3-19 222,28-163-282</inkml:trace>
  <inkml:trace contextRef="#ctx0" brushRef="#br0" timeOffset="195393.1759">25786 14589 241,'2'-8'678,"1"4"-375,3-11-144,1 9-66,3 2 48,1-3 16,2 0-43,1 3-42,5-1-31,2 0-23,4 5-17,0 5-1,0 4-14,-4 13 14,-2 15 39,-3 18 29,-9 19 17,-8 71 8,-21 26-31,-12 13 2,14-62-14,3-8-10,10-2-11,3 5-23,4-11 4,3 12-8,-2-74 5,1-6-6,-1-5-1,3 30-8,-1-11-28,0-21-21,0-14-20,-3-13 2,-5-17 18,-4-16-436,-44-126-256</inkml:trace>
  <inkml:trace contextRef="#ctx0" brushRef="#br0" timeOffset="196076.215">25834 14787 1323,'0'0'235,"4"0"-197,3 3-20,3 4 55,7 3 82,0 2-65,2 5-59,-1 6-31,-2-1-21,-2 4-93,-9 2-6,-7-2 6,-12 0 9,-12 3-43,-16 7-37,-13-3 43,-9-3 67,-2-7 75,11-9 65,17-7 158,19-7 55,21-11-118,21-5-86,21-12 5,20-6 25,9 2-20,0 4-38,-9 13-25,-12 11-12,-17 8-9,-14 4-19,-12 10 13,-22 6 6,-19 16 22,-21 9-22,-17 7-31,-58 35-59,85-67-20,-39 23 13,16-16 59,20-14 38,20-13 23,17-8 44,13-6-46,12-5-21,14-8 0,10-5-6,16 1 6,3 5 1,-2 6-1,-3 9 0,-11 3 0,-9 8 0,-10 0 0,-9 5 30,-4 7 15,-3 0 9,-5 3-2,0 5 5,-4 4-3,-2-3-10,-3 6-10,-5-1 10,-5 1-1,-14 5-10,-7 4-12,-17 2-9,-7 3-10,-9 4 5,-1-6-1,0-6-5,9-11-1,13-12 0,14-14-17,16-10-53,8-6-109,14-13-307,66-95-155</inkml:trace>
  <inkml:trace contextRef="#ctx0" brushRef="#br0" timeOffset="196278.2265">26216 14936 884,'25'-16'744,"5"3"-570,33-13-32,46-3 32,19-3-42,-91 25-48,-5 3-34,30-4-29,-8 4-9,-14 4-12,-11 2-17,-10-2-49,-10 0-49,-9-2-70,-6-8-119,-55-35-718</inkml:trace>
  <inkml:trace contextRef="#ctx0" brushRef="#br0" timeOffset="196512.2399">26555 14524 1423,'-3'6'267,"3"9"-213,-2 17 24,2 15 91,2 19 17,1 15-66,3 3-21,4 11-33,4 0-24,-4 5-19,3 48-4,-13 9-2,-4-108-8,-2-2-2,-10 45-1,-4-9-6,-2-15-10,-4-19-82,1-19-37,-1-21-84,-51-89-541</inkml:trace>
  <inkml:trace contextRef="#ctx0" brushRef="#br0" timeOffset="196652.2479">26248 15129 1848,'0'-3'316,"4"3"-208,2 0-79,4 0-10,4 3 14,6 0-13,9-1-20,2 2-20,7-1-142,55 4-548</inkml:trace>
  <inkml:trace contextRef="#ctx0" brushRef="#br0" timeOffset="197343.2874">27220 14585 1750,'-10'0'273,"5"1"-122,-4 2-44,6 1-52,5 12-7,2 5 30,7 7-31,8 1-29,8-2-18,6-6-8,4-11-83,8-10-64,7-15-82,12-10-120,8-15-147,-1-3 125,-1 4 247,-16 4 132,-20 17 129,-17 10 96,-14 6 106,-5 6-61,-2 6-70,-6 11 16,-7 10-68,-17 13-52,-15 9-42,-17 6-28,-10 4-22,-54 32-4,-12 5-72,-4-15-120,112-73-321,5-9 48,16-6 405,-20-1 60,27-12 204,19-3-11,16-7 55,13 1 28,13-1-81,12 6-68,5 1-37,4 9-21,-3 7-21,-4 3-30,-5 1-10,-8 1-1,-8-4-7,-12-4-53,-12-5-58,-9-5-77,-27-52-566</inkml:trace>
  <inkml:trace contextRef="#ctx0" brushRef="#br0" timeOffset="197538.2986">27494 14393 1045,'0'2'838,"0"3"-787,-2 10-28,3 2 52,0 9 42,1 1-39,-2 3-47,0 3-20,-2 2-11,-4 1-57,-5 3-121,-7 4-190,-6 4-309,-40 74-155</inkml:trace>
  <inkml:trace contextRef="#ctx0" brushRef="#br0" timeOffset="197731.3096">27371 14995 668,'-2'12'354,"-2"2"-61,-3 17-37,0 14-5,-9 10-16,-8 15-62,-9 15-76,-12 9-7,-35 60-16,-20 16-31,74-130-17,7-8-19,-18 23-7,18-26-26,15-21-82,12-18-66,16-23-44,18-22-317,122-174-207</inkml:trace>
  <inkml:trace contextRef="#ctx0" brushRef="#br0" timeOffset="198049.3278">27507 15290 114,'2'0'1048,"-1"1"-820,7 8 33,-6 4-13,2 8-40,-4 9-64,-4 13-42,-7 9-37,-6 10-22,-1 10-7,3-3-19,6-5-16,14-15 5,15-9-5,14-19 11,23-17 23,56-20 11,31-34 8,-13-7-1,-98 40-16,-6 6-1,-1-1 2,21-3 5,-7 1-17,-16 8-1,-12 4-16,-8 2 12,-8 0 26,-1-5 1,-2-5-26,-7-12-22,1-9-25,3-20-119,7-18-116,18-72-261,46-73-1161</inkml:trace>
  <inkml:trace contextRef="#ctx0" brushRef="#br0" timeOffset="198584.3584">28937 14624 1505,'0'0'563,"0"0"-407,0 0-58,5 2-11,14-4 39,23-7 9,61-23-50,61-25-46,1 2-24,-69 28-7,-63 18-2,-6 0-5,-12 5-1,19-3-80,-16 7-104,-17 11-59,-16 21-293,-129 107-274</inkml:trace>
  <inkml:trace contextRef="#ctx0" brushRef="#br0" timeOffset="198771.3691">28808 15171 1542,'11'3'336,"11"0"-248,25-3 88,56-7 4,34-8-39,5-2-45,-51 5-39,-49 5-23,-5 2-13,-6-5-12,29-3-9,-13-1-46,-18 3-125,-15 0-92,-38-37-799</inkml:trace>
  <inkml:trace contextRef="#ctx0" brushRef="#br0" timeOffset="199011.3828">29393 14745 1778,'-7'26'184,"1"4"-124,-11 30 3,-3 8 59,-7 7 14,-4 8-40,-3 0-33,-2 8-18,-9 6-18,-3 0-7,-5 3-11,-6-7-8,-2-9-1,6-19-28,12-17-50,17-25-44,19-16-65,20-20-396,96-97-156</inkml:trace>
  <inkml:trace contextRef="#ctx0" brushRef="#br0" timeOffset="199357.4026">29391 15313 959,'-9'13'514,"0"6"-350,-9 16 31,1 13-3,0 5-27,3 8-47,4 4-38,4-2-28,10-7-23,8-5-11,11-5 1,13-7 5,8-4 44,16-6-19,7-9 2,49-6-4,11-29-14,-3-37-15,-83 28-6,-3 0 1,-6-2-5,33-28-7,-15 2 8,-18 5-2,-14 11 4,-9 13-1,-16 3-1,-6 7-8,-7 1-1,-10 5-6,-8 6-11,1 1-38,7 0-86,10-4-21,13-10-72,24-84-913</inkml:trace>
  <inkml:trace contextRef="#ctx0" brushRef="#br0" timeOffset="301682.2553">28257 6570 542,'1'-13'126,"-2"7"186,1-15-28,-6 6-62,-1-1 9,-5 0-29,-2 0-79,-1 0-45,-3 1-7,3 1-4,1 4 11,3 4-28,6 4-25,4 4-16,1 0-9,0 0-10,1 0-8,4 5 1,6 3 16,3 5 1,10 8 0,9 0 0,9 6-1,6 1 1,10 4 0,2 5 0,1 6 0,-2 3-1,-2 4-17,0 1 3,-4 1 0,0 4 6,-1 1 2,2 0 5,-3-1 2,-10-5-7,-8 2 7,-7 3-1,-16 3-1,-16 9 2,-20 12 0,-57 66 0,-65 29 0,-43 7 1,46-75 5,-8-2 0,17-11 6,14-5-11,23-7 5,65-51-5,6-2-1,8-8 1,-14 29-1,14-11-108,13 6-174,5 72-442</inkml:trace>
  <inkml:trace contextRef="#ctx0" brushRef="#br0" timeOffset="331423.9564">26892 2269 796,'-5'-10'75,"2"2"168,-6-4-82,5 6-31,0 2 11,2 4-19,0-2-23,6 0-20,7-5-29,15-5-22,18-8-8,16-5 4,15-6 0,62-27-3,31-2-11,15-3-8,-59 23 7,-20 6-8,-18 6-1,-54 16 1,-7 4 7,-13 6-8,12-4-1,-14 5-36,-14 9-26,-11 11 39,-9 15 24,-12 18 15,-16 22-6,-15 11-8,-50 64 5,-23 8 0,0-16 2,56-73-1,43-43 1,0 2-7,4-8 0,-29 16 12,16-12 8,16-18 23,14-10 1,11-18-2,6-13-17,11-19-17,11-22-8,33-74 5,30-39-6,14-4-1,-37 61-1,-5 15-10,-12 1 12,-15 4 1,-17 74 0,-4 7 0,-3 9 6,6-24-6,-5 18 5,-4 17 3,0 8-9,0 4-17,2 12-21,4 14 10,3 19 19,8 30 3,16 69 6,6 25 0,-3-9 1,-13-50-1,-10-8 0,-8-53 0,-1-6 0,0 0 1,4 42-1,0-8 2,-5-13-1,-2-9-1,-2-14 0,-7-13 0,5-7 0,-9-6 10,-4-4 26,-13-6 2,-7-6-4,-4-8 10,-6-14-4,-2-8-16,0-11-7,1-10-10,0-15-5,1-6-2,4-13 1,4 6-1,2 2 0,5 8 0,2 8-1,1 9 1,-6 4 0,4 4 0,-3 5 0,9 10 0,6 8 0,9 10-1,5 8-1,4 0-32,4 8-71,9 4-96,11 13 15,16 11-60,29 11-126,155 63-264</inkml:trace>
  <inkml:trace contextRef="#ctx0" brushRef="#br0" timeOffset="332407.0126">28656 1920 1029,'-22'-15'175,"0"0"-101,-18-15-32,8 3 55,5 2-10,10 5 0,6 6-4,7 6-34,4 6-49,0 2-4,13 2-25,14-2 29,24-2 20,67-2-2,41 1-6,-5 3-3,-53-8-8,-2 0 5,-13 7 3,-50 1-3,-6 0-5,-9 1 0,18 5-1,-19 0-13,-16 5-26,-21 13 39,-23 19 24,-59 56-15,-56 51-3,-36 31 0,43-46 0,-2-1 3,18-24 18,18-23 6,17-19 9,59-47 4,8-6 7,13-10 1,-21 9 28,19-17 34,13-17-65,9-23-38,9-17-12,10-21-1,34-70 0,27-39-8,16-32-40,-28 69-12,-11 21-8,-6 1 25,-16-8 25,-31 98 18,-4 10 0,1 8 7,2-27 2,0 17-8,-2 11-1,-1 12-8,3 6-13,3 5-9,8 11 12,6 11 3,10 18 3,2 21 5,1 24-2,11 70 1,-11 34 7,-9 44 0,-17-44 1,5 8 6,-4-14 2,-7-3-3,1-16-4,-3-18-1,-2-98 6,3-16 15,-6-11-2,1 22 20,0-24 18,-2-12 44,-4-18 34,-8-12-68,-10-23-44,-11-26-11,-23-79-12,-10-35 2,9-1-2,24 62-13,-1 7-5,-3-3-10,2 18 8,18 56 5,-2 0 6,0 3 3,-21-39 5,1 5-6,7 12 6,5 11 0,7 12 0,11 13 1,7 17-6,6 4-12,0 5-6,6 0-14,9 6 5,9 0 17,8 6 2,3 8-4,5 6-31,-1 7-43,4 13-86,5 8-119,95 112-349</inkml:trace>
  <inkml:trace contextRef="#ctx0" brushRef="#br0" timeOffset="333211.0586">29890 1909 612,'3'-7'469,"2"-1"-262,12-6-120,13-2-43,15-3 31,16-1-11,56-13-4,19 5-27,11 1-12,-43 13-4,3 0-7,-12 7-2,-61 5-2,-5 4-5,-12 2-1,17 1-10,-19 7-26,-18 6-3,-24 15 39,-22 16 13,-70 55-2,-59 51 11,-25 44 4,72-59-8,13-7-2,12-23-7,9-1-7,64-74-1,15-16 12,2-7 17,-6 12 30,8-18 81,14-18 6,8-18-99,5-24-31,6-17-11,11-23-5,27-73-1,17-41-26,7-23-29,-34 86 10,2 3 12,0-52 10,-8 53-2,-25 100 11,-5 11 14,-3 9 0,8-18 1,-8 20-1,-2 19-19,4 17-21,10 22 11,2 31 8,21 101 20,-3 74 1,-7 4 0,-4-58 0,-11 15 1,-2-24 8,-4-35 0,-1-25-9,-8-21 0,-3-65 0,0-12 1,0-7 0,-4 14 22,2-17 38,-3-14 89,-7-16 11,-7-19-98,-11-16-36,-8-21-18,-5-11 3,-3-9-6,-27-59-5,-11-8-1,56 108-1,-2 3-8,-28-50 0,-5 9 3,4 7-4,1 11 1,4 18 3,17 17-3,14 13-5,10 12-23,11 7-46,8 7-101,3 9-65,7 8 46,62 70-318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27T02:13:05.06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558 12913 326,'-5'-9'0,"2"5"-49,-2-1 40,11 19 9,2 13 3,14 75-3</inkml:trace>
  <inkml:trace contextRef="#ctx0" brushRef="#br0" timeOffset="2906.1662">27626 1030 604,'-18'-13'686,"5"2"-560,-13-9-21,11 12-9,8 2 34,7 4-25,3 1-57,0-2-28,-2 3-10,8 0-10,3 0-2,18 0 1,19-2 1,51-7 0,36-15 1,17-22-1,-40 8 0,-7-10-6,-13 5 4,-57 26-13,-6 2-4,-6 3-14,22-10-2,-16 7 11,-11 4 11,-14 7 7,-5 7 5,-3-2-13,-2 4-8,-4 1 5,-1 5 17,-14 14 8,-13 11-2,-7 13 1,-3 9-6,3 2-1,1 4 1,5 8 0,-1 3 9,-1 9 1,-1 6-10,5-3 10,5-7-5,10-19-5,6-25 5,9-18 2,5-15 29,1-6 64,0-6 32,-4-24-55,4-36-70,7-102-8,19-65-11,9 0 10,-16 81 0,-2 14-17,-13 18-15,-8 21-12,-4 65 8,-1 5 31,2 9 6,-7-22 7,1 19 23,7 14-10,3 12-20,6 13-75,0 18 36,6 18 24,6 15 5,9 14 9,5 11 1,7 3 0,0 0 0,-1-4 1,-7 4-1,-4-1 1,-8 3 0,-3 2 0,-7-4 0,-1-4-1,-5-14 6,2-10-6,-1-12 0,2-12 0,-1-9-1,-1-6 1,0-12 1,-2-7 0,0-3 17,1-6 27,-2 2 48,-4-7 8,-10-7-55,-5-11-31,-11-13-9,-7-7-5,-4-5-1,-4-5 2,-3-2-1,0-7 0,-3 5 0,0-1 0,-1-1 0,5 10 0,3 4 0,7 10 0,7 5 0,10 10-1,3 4 0,10 9-1,3 5-5,1 2-5,5 3-13,-1 0-27,2 3-40,-1-2-80,3 5-101,5 8 28,10 3-44,80 38-36</inkml:trace>
  <inkml:trace contextRef="#ctx0" brushRef="#br0" timeOffset="4377.2503">28836 598 1031,'-15'-6'190,"9"2"-82,-13-8 5,2 2 49,8-2-8,3 5-44,5 1-88,4 2-22,7 4-21,13-6 5,12 2 7,12 0-9,7-4-18,-2 2-39,-6 1 1,-9 5-1,-9 0 35,-9 0 5,-6 1 23,-9-1 12,-4 0 42,-1 0 49,-1 0-1,1 0-34,1 4-31,0-4-25,-2 2-12,1 2-24,-1 8-3,-6 14 30,-5 17 9,-6 21 1,-7 15 5,-6 12 3,-7 3 2,0-8 5,3-10 5,4-13-4,8-18 7,12-12 13,1-10-14,4-9-11,5-7 0,2-7 18,0-3 55,-1-2 31,-2-15-20,-3-15-86,-4-28-10,2-23-1,-1-77-16,4-28-23,0 5 19,2 137-11,0 8 20,-2 4 11,-2-31 1,-1 13 0,-1 17 0,3 12 0,3 9 1,3 11-1,-1 4-8,2 4-39,2 4-50,7 5 61,1 4 27,3 11 8,7 9 0,1 5 0,4 11 0,3 9 1,5 10 0,5 10 1,0 1-1,-3-3 1,1-11-1,-5-4 8,-6-11-8,1 0 1,-3-4-1,1-5-6,1-1 6,-7-4 0,-6-7 1,-3-8-1,-3-8 0,-7-9 1,0-6 35,-3 0 64,-1-1 25,-6-4-23,-7-10-56,-16-4-40,-7-11-4,-11-10-1,-3 1-1,0-2-1,-2-3-5,2 3 5,6 6-5,4 2 5,8 8 1,7 2-1,7 5 0,2 4 0,6 4-6,2 0 5,0 4-4,6 4 5,0-5-8,1 4 8,1 2-1,1-2 1,-3 0 1,2-1 1,-2 0-1,-1-4 1,1-2 5,1 1-6,0 2-1,5-3-5,0 3-1,2 1-1,4-1 7,1 0-20,10-7 3,5-1 7,11 0 4,5 0 6,4 2-5,-4 3 4,-10 4-4,2 2 5,-2 0 1,-2 0 1,2-4 0,-3 2 0,-7 1-1,-6 1 1,-5 2 0,-2 0 0,-3 2-1,-2 0 0,1 0 0,0-4 0,1 4-1,1 0 1,0 0 0,-3 0 0,0 0 0,0 0 0,0 0 1,0 0 5,-2 0 2,2 0-2,-1 0-6,1 0 0,-3 0-15,3 0-13,3 4-35,-3-2-80,3 0-131,10 2-278,32-16-92</inkml:trace>
  <inkml:trace contextRef="#ctx0" brushRef="#br0" timeOffset="5730.3277">29342 530 79,'-9'-10'861,"6"5"-720,-5-12-45,7 11-61,5-4 2,13-2-35,13-5 14,23-10-14,62-17-2,37-1 1,-19 9-1,-99 30-6,-3-1-36,-8 0-18,22-2 13,-16 3 22,-16 4 14,-9 2-14,-7 2-23,-3 1 48,-5 3 30,-6 0 7,-7 8-4,-6 6 9,0 12-6,6 7-9,3 8-27,4 8 14,1 10 1,-1 6 13,-1 13 8,-6-2 0,0 4-1,-1-15-10,7-12-13,3-18 12,4-16 45,1-5 9,-3-4-16,3 1-31,0-7-14,4 2-4,2-8 16,1-4 52,3 0 25,-2-8 8,-2-9-24,-5-14-90,-2-17-18,3-23 17,-3-62-25,7-30-31,11-3-6,-5 60 18,-4 62-1,-1 5-2,-1 9 21,-5-32 26,1 14-5,0 16 6,1 12 0,3 7 1,2 9-1,4 12-25,1 7-38,4 7 45,4 15 9,5 2-6,8 8-6,10 2 12,4 3 9,5-4 9,-1 7-9,-2-2 2,-1-2 8,-2 2-10,-4-6 0,1-2 0,-4-4 1,-6-5-1,-1-7 1,-7-3-1,-5-3-1,-7-9-11,0-5 3,-6 1 9,-1-6 17,2-2 38,-3-2 50,3 0 23,-3-4-1,-5 1-19,-5-11-75,-15-1-21,-7-5-3,-7-8-9,-1 0 1,-3-1 0,-1-4-1,-6-3 1,2 0 0,-6-2-1,10 2 0,5 3 0,10 8 1,13-1-1,0 10 1,11 0-1,-3 3 0,3 1 2,-3-2-1,2-1 0,-1 3 1,2 0-2,0 0 1,3 7 0,3 1 0,2 3-1,1 1-1,0 0-17,0 1-16,0-1-8,0 0-11,1 0-5,1 0-19,-1 3-19,1-6-25,-1 6-20,2-2-98,4 4 1,1 5-25,-3 0-433</inkml:trace>
  <inkml:trace contextRef="#ctx0" brushRef="#br0" timeOffset="140837.0554">4905 8653 318,'0'0'82,"-1"0"-82,1-3-56,-2 6 56,1-2 9,-3 5 18,2 4-12,-2 0 11,0 6-4,-1 0-20,1 0-2,-15 23-146</inkml:trace>
  <inkml:trace contextRef="#ctx0" brushRef="#br0" timeOffset="142149.1304">4330 8575 457,'0'-2'177,"0"2"-51,0 0-3,0-3 27,0 3 1,-1 0-35,1 0-26,0 0-14,0 0-23,0 3-23,0-3-23,-3 2-7,3-2-5,3 2-6,1 2 4,3 1 6,5 5 1,5 3 1,4 2 0,5 2-1,1-1 0,1 4 1,2-1 0,0 1-1,-1-1 0,5-4 1,-2 0 0,3-3 0,-1-3 0,3 0 8,0-3-7,-2-1 4,-3-1-6,-3-2 1,-1 1 8,0-3-9,-4 1 6,-1 1-5,4 0 0,-7 0 0,3 4-1,-5-2 1,1 2-1,-1-3 1,0 0-1,1 0 0,-4 1 1,0 0 0,2 1 0,-4-5-1,0 0 1,-3-5 0,1 5 5,-2-1-5,1-2-1,4 3 0,-2-1 0,3-2 0,-3 2 0,-3-3 0,-3 4 1,-2 0-1,-2 0 0,-2 0 0,0 0 0,0 2 0,0-2 0,-2 0 0,2 0 1,2 0-1,-2 0 6,-2 0 0,2 0 2,0 0 7,0-2 49,-7-1 34,-1-4-55,-5-7-20,-7-2-10,-5-3-4,-4-4 2,-1 1-10,-6-7 0,1 3-1,7-1-1,0 9 0,4-4 0,6 6 0,2 0 0,2 2 0,5 1 1,2 9 0,3 0 0,2 0 1,0 4 0,4-1-1,-2 1-6,0 0-3,2 0-5,-2 0-13,4 1-6,3 5 20,10 3 5,5 8 8,6 2 0,0 7 0,2 1 0,0 3 0,-7 3 0,3 1 0,-6 4 1,-3 0 0,-6 1-1,-2-1 1,-4-5-1,-4-4 0,-2-3 6,-5-4 6,-6 1 15,-11-1-13,-2 1 4,-9-6-8,-7 1-4,-3-4-6,0-4-92,-3 3-139,-53 1-301</inkml:trace>
  <inkml:trace contextRef="#ctx0" brushRef="#br0" timeOffset="185026.5829">26554 7832 772,'-4'0'556,"1"0"-356,-1 0-86,1 2 19,1-2-17,2 0-37,2-2-16,-2 2-9,0 0-9,3 0-4,-6-2-5,3 2-9,0 2-3,-2 0-3,2-1-3,-1-1-3,1 3-15,-2 3 0,4-1-10,4 9 4,1 13 6,4 9 0,3 1 0,-1 1 0,3-7 0,-3 4 1,2-3-1,-3 1 1,-2 0-1,7 1 1,-3 2 0,3-2-1,12 2 0,3-9-5,4-5 5,4-15 7,5-13-6,4-14 9,4-16 14,3-17 3,3-16 12,3-10-9,32-74-13,6-22-11,-69 130-6,-3 5 0,25-35 0,-6 22-10,-17 16-28,-10 16-26,-9 12-14,-8 6-66,1 11-219,-10 37-199</inkml:trace>
  <inkml:trace contextRef="#ctx0" brushRef="#br0" timeOffset="249631.278">8618 7360 637,'-8'-5'513,"3"0"-293,-10-2-86,8-1-43,-1 2-1,5 3-37,3 1-31,3-2-10,1 0-3,3-6-9,3-6 0,-1 0-14,4-5-14,-2-1-23,-5 7-9,-3-1 10,-6 5-4,-3 1-72,-2-2-27,1 5-72,0 3 2,5 3 73,-1 1 99,3 1 36,0 3 15,0-3 53,0 5 37,3-3 30,-3 4 13,0 1 4,2 1 13,0 9-27,-1 4-29,-1 11-25,0 12-21,-3 10-24,-2 19-9,-1 13 0,-7 70-13,-4 39 7,13-143 0,1-10-3,-2 41-5,5-21 0,2-14 0,-2-14 0,3-8 0,0-15 0,-3-4 0,0-12 18,0-1 7,0-6-17,0-8-9,0-10-35,0-8-26,3-11-34,1-12-41,-1-19-74,3-62-5,-5-40 74,-5 131 63,4 3 59,-4-42 19,2 26 6,-2 17 30,4 16 42,-3 10 76,3 10 23,0 7-42,-2 0-57,4 3-52,-2 3-26,0 4-12,7 9 11,-1 16 1,-2 10 19,1 23 13,-3 10 22,1 15-12,-2 60-6,5 20-11,-3-125-14,-3-5-10,6 36 1,-4-16-1,0-17 5,1-19-5,-1-13-1,-1-12 14,0-17 16,3-9-23,2-17-5,-1-15-2,1-15-39,-5-62-62,-2-40-76,-5 17-136,10 101 28</inkml:trace>
  <inkml:trace contextRef="#ctx0" brushRef="#br0" timeOffset="250802.345">8640 9812 488,'0'-19'81,"0"3"-3,0-12 71,-2 11 76,2 7 4,-1 10-67,-1 0-40,2 0-19,0 0 1,0 0-16,0 3-20,0-2-29,0 7-29,0 15-4,-3 13 5,0 13-2,-2 18 1,1 8-2,-2 8-1,-1 4 2,2 1-9,2-4 1,3-16-1,0-22 0,0-20-1,2-21-5,2-10 5,-2-12 1,3-22 8,1-16-8,0-23 2,-1-12-2,3-71-1,-7-27-13,-1 15-1,0 130 2,2 14 5,-2 2 8,2-21-1,-2 20 1,0 11 0,-2 15 0,4 8-17,-2 7-4,3 13 20,-1 12 1,-2 14 1,1 9 14,-2 16 1,-1 7 10,1 10-13,-3-1-5,1-3-7,-2-8 5,4-15-5,1-21 0,0-18-1,1-17 1,2-11 5,-1-7 7,5-21 5,0-16-16,2-26-1,3-15-1,0-71-11,-9-33-19,-4 13 1,-2 132 16,0 8 7,-2 9 6,-2-26 0,1 22 2,1 17 16,2 8 9,2 10-17,1 15-10,0 23-6,1 17 6,1 21 1,1 9 0,0-1 5,-2-12-5,-1-10 8,0-13 2,0-15-4,0-5-5,0-11-1,2-4-1,-1-3-49,-1-3-185,-19 10-487</inkml:trace>
  <inkml:trace contextRef="#ctx0" brushRef="#br0" timeOffset="252352.4337">2449 14904 1022,'-2'3'166,"0"4"-166,-1 14-119,-13 54-199</inkml:trace>
  <inkml:trace contextRef="#ctx0" brushRef="#br0" timeOffset="256822.6894">2870 14293 1459,'-9'-2'263,"-4"1"-130,-11-6-2,1 5-32,-6 1-42,-1 1-15,0 0-8,-6 1 8,-3-1 11,-1 2-14,4-2-9,0 2 3,2 6-14,-1 2-17,1 8-2,1 6 0,6 14 0,5 0-9,12 3-2,12-3-17,8-4 2,14-6 8,10-4 11,6-5 5,9-5 2,4 1 0,-5 3 1,-4 4 0,-4 1 7,-8 4-7,-4 1 7,-10 3-7,-5 0 7,-9 0-2,-7 0 10,-8 0 13,-11 4-4,-11 0-1,-12 2-12,-5-6-10,-4-2-1,3-10 0,7-5-1,8-11-26,12-3-35,13-3-55,5 3-149,33-37-738</inkml:trace>
  <inkml:trace contextRef="#ctx0" brushRef="#br0" timeOffset="257033.7014">3000 14787 1627,'-3'3'469,"1"0"-311,-1 3 1,2 0-45,-1 3-74,2 9-28,-2 15-11,1 9 5,0 12-4,-4 4-1,-1-2 1,-4 3-2,-4-4-41,4-6-83,-3-4-83,-8 36-443</inkml:trace>
  <inkml:trace contextRef="#ctx0" brushRef="#br0" timeOffset="257947.7537">1966 14220 1202,'-2'0'489,"0"0"-249,-9 0-57,-1 8-81,-7 6-68,-11 18-25,-9 20-8,-5 19-1,-6 13 0,5 6 1,4 0-1,9-9-9,16-13-20,9-13-17,11-13-22,8-3 14,6-5-28,5-7 14,7-4 34,8-5 17,-4-4 9,-1-1 7,-7 9 0,-10 1 1,-10 9 0,-11 9 6,-11 14 2,-10 16-8,-15 17-91,-34 76-122,51-109 24,-15 49 38,18-19 68,21-23 59,17-16 24,15-7 23,7-1 74,6 0 40,0 0 22,-2 3 36,-3 7-36,-10 3-30,-10 14-53,-16 16-11,-23 64-5,-46 27-27,-24 18-17,31-68-10,10-10-6,33-60 0,9-14-51,8-11-93,2 28-395,71-55-483</inkml:trace>
  <inkml:trace contextRef="#ctx0" brushRef="#br0" timeOffset="258383.7787">2442 16440 542,'-8'-8'1196,"4"2"-985,-4-9-146,5 3-47,3-8-18,5-3 0,-1-1-13,1 6 13,-4 7 15,-5 11 11,-11 11-4,-11 7-8,-12 12-13,-7 7 5,-4 4 0,3 3-6,10-4 1,10 0-1,12-3-10,11 0 9,9-11-8,7-3-1,15-3 1,8-7 9,6 1 1,-1-6 0,-5 6-1,-7 1 1,-7 1 10,-7 6 10,0 1-3,-10 7-6,-1 1 9,-8 5 1,-7 7-1,-9 10-9,-6 1-6,-9 5-5,-5-4-1,1-14-13,5-11-27,6-16-56,7-14-138,-19-44-372</inkml:trace>
  <inkml:trace contextRef="#ctx0" brushRef="#br0" timeOffset="258736.7989">2725 16730 1269,'3'0'511,"3"-3"-345,5 6-34,9 2-72,0 2-30,5 9-18,1 5-6,-7 3-4,-5 4-1,-13 3-1,-8 0-1,-16 8-11,-11 3 0,-8 5 4,-4-6 8,4-3-1,5-2 0,8-10 0,13-7 0,9-11 1,11-8-8,8-3 8,10 1 21,13-8 42,14-2 9,6 2-16,0-6-22,-5 6-11,-8 3-14,-10-1-9,-9 7-30,-8 6-119,-7 3-208,-14 14-555</inkml:trace>
  <inkml:trace contextRef="#ctx0" brushRef="#br0" timeOffset="269758.4293">6093 8765 485,'-8'-2'235,"1"-6"-130,-7 2-6,-2-5 59,2-3 11,2 5-73,3 0-36,3 4-19,4 2-8,0 1-3,2 2-8,0-2-16,2 2-6,-1 0-8,0 0 1,3 2-2,-3 3 3,4 0 4,0 1-5,1 2-4,0 0-1,2 5 0,0 0 3,3 4 0,-3-2-1,-2 0 2,-1-4 2,0-3 5,-2 0-1,-2-4 1,1-4 1,-4 0 1,4 0 1,-2-3 11,-2 2-1,4-7-6,0-2-5,3-1-1,-3-2 0,3 2-1,-2 3-5,0 4-5,-2 4-10,2 0-15,-3 6 15,0 2 12,-3 5 9,2 6 0,-2 1 0,0-2 1,0 0-1,0-6 1,3-5 0,1-5 0,-1-2 6,2 0 10,-2-2 22,-2-2-2,2-3-17,2 0-19,-2-4 1,2-2-1,-1-1-1,-1 1 1,0 0-1,0 9 1,0 1-1,0 6 0,-1-3-7,-1 1-5,2 1 1,-2 2 5,1 1 6,0 0 0,-1-2 0,-1-1 0,6-2 0,-3 0 0,0 0 0,0-2 0,0 2-10,2 0-13,0 0-2,2 0 16,0 0 7,-4 0-4,4 0 5,-4-2 1,0 4-1,0-2 1,0 0 0,-1 0 0,1 0-1,0 2 0,-3-2-5,3 0-5,0 0-25,-2 0 26,-2-2 9,-5 2-69,-1-2-100,-31-9-136</inkml:trace>
  <inkml:trace contextRef="#ctx0" brushRef="#br0" timeOffset="270068.447">5237 8847 70,'-7'0'137,"0"-1"-85,-7-1-31,-24-1-21</inkml:trace>
  <inkml:trace contextRef="#ctx0" brushRef="#br0" timeOffset="272009.558">4194 8622 324,'0'-4'226,"0"2"-41,-2-2 7,2 1 6,-2 2 13,0 1-37,0 0-33,0 0-30,2 0-34,-1 1-46,1-1-28,1 1-3,1 1-18,2 2-3,4 4 9,2 2 12,4 5 7,3-4 1,0 4 13,3-4 0,3-1 9,4 0-3,3-1-5,6-4 2,1-1 3,-1-3-4,3-1-7,-2-1 2,5-5 2,0-2-1,2-1 1,4 1-7,3-1-2,-3 2-2,1 1-2,-3-2-5,-4 2 4,-7 3-5,-3-1 0,-4 3 0,-6-1 0,0 4 0,-6-1-1,1 2 1,1-2-1,-1 1 1,4-1 0,5-1 0,3 0 0,4 0 5,3-1-5,4-1-1,-1-2 0,-3 4 0,-5 0 1,-6 0-1,-6 4 0,-3-2 1,-6 2-2,-1-3 2,4 1-1,-3 5 0,4-2 0,0 0 0,2 1 0,-2 1 0,0-2-1,2 2 1,0-3-1,1 2 1,2-3-1,3 1 1,1-1 0,3 1 0,0 5 0,5-5 0,3 3 0,2-1 0,0 4 0,-3-2 0,1-1 0,-3 0 0,-6 4 0,0-7 0,-2 0 0,-6 0 0,-1 1 0,2-2 1,-1-1-1,2 2 0,-1 0 1,3 0 0,-3-1-1,-3 0 0,1 0 0,-5-2 1,-4 1-1,-2-2 1,-4 0 0,-1 0 9,0 0 1,0-2 4,-1-1 19,0-1-10,-3 1-13,2-5-2,-3 0-2,0 2-6,0-2 1,-3 1-2,-3-2 1,1 0-1,-3-3 0,-3-3 0,2 4 0,0-6 0,-6 1 0,4-3 0,-5 5 0,2-2-1,0 6 1,0-5 0,-5 1 1,2 1-1,-1-6 0,-1 0 0,3 3 0,4-3 0,0 3 1,6 5-1,5 5 1,3 1-1,1 4-1,4 2-9,1 1-7,3 4 2,6 4 9,6 3 5,7 0 1,2 2 0,6-1-1,1 5 1,1 0 0,-6 2 1,1 2 0,-6 5-1,-1 0 0,-3-1 1,-2 1-1,-6-4 0,-1-2-1,-7 0 1,-4-8-1,0 4 1,-10-5 0,-1 1 0,-6 4 8,-8-5-7,-8 4 6,-11-1-6,-12 6 0,-13 4-1,-3 1 0,4 6-48,12-2-129,11-3-350,-28-28-619</inkml:trace>
  <inkml:trace contextRef="#ctx0" brushRef="#br0" timeOffset="276404.8094">7164 8108 355,'-2'-2'126,"2"2"-93,-1 0-33,4-5 0,1-5 0,2-1 13,2-2-1,-2-5-1,3 4 1,-8 1-6,-2 6-6,-22 0-77</inkml:trace>
  <inkml:trace contextRef="#ctx0" brushRef="#br0" timeOffset="276682.8253">7083 8045 124,'0'9'234,"0"-2"-168,0 9-33,6-2 32,-3 0 19,3-4 12,3-5-24,-3 4-8,2 0-10,0-1-22,4 9-14,2 4-8,1 5 4,-3 8-14,-2 6-11,-1 8-79,-4 87-144</inkml:trace>
  <inkml:trace contextRef="#ctx0" brushRef="#br0" timeOffset="277005.8438">6925 8293 455,'-3'0'174,"3"0"-90,-3 3-71,1 6-12,2-3 0,0 11 13,2-4-7,-1 9 19,1 2-1,0 0-8,2 5-8,-2 1-3,2 0-6,5 5-12,9 56-201</inkml:trace>
  <inkml:trace contextRef="#ctx0" brushRef="#br0" timeOffset="277665.8815">7107 9194 577,'-3'2'186,"3"1"-175,0 9-11,3 7-9,-3 12 9,2 14 1,2 9-1,-4 10 1,0-1 0,0 0-1,0-17-29,2-17-85,5-9-137</inkml:trace>
  <inkml:trace contextRef="#ctx0" brushRef="#br0" timeOffset="277837.8914">7270 9177 647,'0'2'216,"-2"8"-172,-2 10-32,1 12-6,0 10-6,3 10-45,13 104-174</inkml:trace>
  <inkml:trace contextRef="#ctx0" brushRef="#br0" timeOffset="294244.8298">3703 15446 765,'-2'-6'192,"1"2"25,-4-6-40,3 4-12,-2-1-18,2 1-3,-1 3-40,2 0-53,-1 3-39,2 0-12,2 0-103,-1 0-130,5 3-68,1-2 11,16 3-221</inkml:trace>
  <inkml:trace contextRef="#ctx0" brushRef="#br0" timeOffset="294670.8542">3643 15277 288,'-3'-2'499,"0"1"-432,-1-4-43,2 5-6,2 5 60,-2-5 29,2 1-41,0 5-33,0 3 16,2 14 98,1 9 2,0 10-13,5 16-40,-1 7-49,-1 12-4,1 10-8,-2 1-10,-2 5-5,-3 0-11,0 59 0,-10 10-8,-10 2 8,14-122-3,2-9-6,2-5-6,-2 18-28,4-21-67,2-14-76,3-11-45,2-18-103,16-120-293</inkml:trace>
  <inkml:trace contextRef="#ctx0" brushRef="#br0" timeOffset="295105.879">3794 15313 1151,'-2'-2'204,"7"-2"-132,8-6-63,5 4-1,10 0 19,4-2 16,2 5-13,6 3-10,-4 7 5,-1 3 29,-3 12 2,-6 3-16,2-2-16,-6 7-9,5 2-13,0-1 4,-2 2-5,3 4-1,-8 1 0,-2 0 0,-5-2 0,-6-2 0,-3-1 21,-8 0 50,0-1 29,-12 7 5,-4 9-27,-7 13-19,-2 16-35,-16 62-12,15 19-6,24-4-5,8-105-1,1-12 0,0-7-1,4 33 1,0-22 0,0-12-6,-3-8-11,-1-11-22,-1-8-19,-2-2-26,0-2-26,-2-5-62,-19-45-339</inkml:trace>
  <inkml:trace contextRef="#ctx0" brushRef="#br0" timeOffset="295316.8911">3789 15752 1115,'-3'0'303,"2"0"-84,-3 0-93,4 0-56,5 0-31,4 0-16,10 0 2,7-7 4,10 0-14,-1-2-15,6-6-29,0 1-173,-1 3-288,20-19-438</inkml:trace>
  <inkml:trace contextRef="#ctx0" brushRef="#br0" timeOffset="295655.9105">3912 15938 831,'-10'14'263,"-1"2"-95,-6 9-66,9-4-20,3-12 17,5-9 20,1-3-64,5-3-55,0-3-55,6-10 41,10-5 13,2-4 0,3 5-1,-3 5 1,-2 10-8,0 6 1,-6 8 8,2 2 1,-2 4 22,-2 2 2,-3-2 8,-3 5-7,-4 2 2,-4 1 13,-9 9 25,-7 3 6,-6 2-11,-8-3-8,-2-3-16,0-11-11,-1-10-5,3-11-9,2-9-12,4-8-45,10-10-151,19-84-485</inkml:trace>
  <inkml:trace contextRef="#ctx0" brushRef="#br0" timeOffset="295867.9226">4427 15771 1564,'2'0'269,"4"-1"-167,10-1-44,13-4-29,16 2-8,19-2 31,59-11-28,15-11-13,-101 14-11,-6-2 2,29-13-2,-16-2-57,-10 1-54,-18-2-44,-37-58-190</inkml:trace>
  <inkml:trace contextRef="#ctx0" brushRef="#br0" timeOffset="296112.9366">4759 15305 1379,'-8'15'283,"6"13"-218,-9 33-52,8 21-7,3 82 17,8 29 8,-1 21 55,-4-77-41,-3-22-27,-2-67-17,1-9 7,-2-4-2,-3 32-6,-3-14-11,2-16-84,4-13-97,3-11-105,3-50-158</inkml:trace>
  <inkml:trace contextRef="#ctx0" brushRef="#br0" timeOffset="296311.948">4722 15852 486,'-3'0'919,"0"0"-610,-8 4-132,-4 8-42,-3 13-4,-10 8-47,-8 16-41,-1 7-29,-3 14-14,-1 5 0,4-1-25,8-10-58,14-16-89,13-19-185,15-21-219,72-94-362</inkml:trace>
  <inkml:trace contextRef="#ctx0" brushRef="#br0" timeOffset="296450.956">4871 15979 1074,'0'2'353,"0"0"-155,-2 2 25,0 6-38,4 6-94,4 11-25,9 17-37,2 18-13,8 12-16,5 9-69,4-2-231,56 73-449</inkml:trace>
  <inkml:trace contextRef="#ctx0" brushRef="#br0" timeOffset="296667.9684">5181 15600 985,'-1'32'185,"0"6"-109,-7 33 68,-3 14 45,2 5 11,1 1-64,0 5-61,-1 0-51,-2-10-7,1-5-10,1-12-7,3-14-52,3-7-185,3-7-249,2-4-349</inkml:trace>
  <inkml:trace contextRef="#ctx0" brushRef="#br0" timeOffset="296984.9865">5293 15485 623,'9'-16'502,"0"1"-437,10-13-29,2 11 54,-4 5 36,5 2 0,0 7-41,-4 3-20,3 3-20,0 7-2,-4 7 11,2 11-1,-2 11-13,-4 20-17,0 18-7,-1 68 5,-12 31 3,-14 24-4,3-62-5,-2 1 6,1-28-8,7-59 2,0-13-6,-2 4-9,-2 39 0,1-11-23,2-15-64,2-15-95,0-15-116,-5-26-254</inkml:trace>
  <inkml:trace contextRef="#ctx0" brushRef="#br0" timeOffset="297577.0204">5296 16017 1300,'0'-10'297,"1"0"-42,1-4-112,4 5-31,4 0-64,9 8-33,3 1-14,7 4-1,0 9-1,-3 3-36,-4 11-59,-9 11-36,-15 10-41,-11 11-40,-12 2-12,-6-6 66,5-10 110,-1-13 49,4-19 28,9-4 82,2-9 40,9-7-6,4 0-42,4-1-14,5-6-64,4 2-7,6 2-8,9 7-3,1-3 16,2 10 13,0 1-16,-8 4-11,-3 2-7,-8 8 13,-7 1-14,-9 5-14,-9 9 2,-13 9-15,-9 8-42,-14 4-19,-4-2 2,-2-4 55,7-4 31,7-6 12,6-9 63,15-10 75,4-10 24,12-10-35,6-3-53,8-1-47,8-8-21,14-1 7,9-7 5,7 2-1,-2 1 5,-4 1-10,-1 6-16,-8 4-7,-4 0 0,-10 6 0,-2-1-1,-6 2-2,2-1-23,-4 0-22,6 0-28,0 0-73,6 3-148,35-3-378</inkml:trace>
  <inkml:trace contextRef="#ctx0" brushRef="#br0" timeOffset="297705.0277">5983 16824 1445,'2'-4'0,"-5"-29"-973</inkml:trace>
  <inkml:trace contextRef="#ctx0" brushRef="#br0" timeOffset="299537.1325">8686 10005 891,'-2'0'252,"2"0"-129,-3 0 28,-3-5-59,3 1-13,-1-2-29,1-1-44,1-1-5,-1-2 3,3-1-4,0-2 0,2-3-6,1 0-9,2 0 8,-2 2-23,2-1 10,-3 6 20,-1 3-1,1 5-5,-2 1-20,-2 1-25,4 6-9,1 7 15,0 15 23,3 11 22,2 8 67,-2 0-22,0-6-28,2-13-7,-1-7-9,-2-11 0,-2-9-1,-2-11 33,1-13-12,1-11-21,0-16-33,-3-8-37,0-3-52,0-2-64,0 7 48,-2 15 125,1 14 13,-2 16 61,0 14-59,-2 8-4,-2 13-1,-2 10-3,-15 86-229</inkml:trace>
  <inkml:trace contextRef="#ctx0" brushRef="#br0" timeOffset="300492.1871">8665 7750 504,'1'-3'123,"-1"0"-47,2-5-38,2 2-7,-3 1 44,1 2-15,1-1-31,-3 4 4,0 0 31,0 4-14,0-4-28,-3 0-22,3 3-8,0 0 2,3-2 0,-1 2-6,-1 1-64,1 0 20,-1 0 26,1-1 14,-1 4 8,-1-6 8,0 3 6,0 0 2,0 0 1,2-4 0,-1 4-2,1-1 8,1-3 12,3-4 23,0-6 34,4-10 7,5-12-91,0-9-12,-2-1 12,-4 0 0,-7 3 2,-2 9 5,-3 11 44,-2 7 20,-2 9 17,1 7-32,-3 8-46,-4 10-9,0 6-1,5 3 0,2 4-1,1-3-18,7 1-101,3 0-104,1-5-50,18 8-370</inkml:trace>
  <inkml:trace contextRef="#ctx0" brushRef="#br0" timeOffset="305347.4648">8650 9928 941,'-3'-20'195,"3"-1"17,-5-15-16,1 10-50,1 9-20,-3 13-56,6 6-70,-3 0-18,6 1-132,0 4-43,10 3 16,5 0-24,11-6-62,43-69-433</inkml:trace>
  <inkml:trace contextRef="#ctx0" brushRef="#br0" timeOffset="305725.4865">8877 7477 674,'-5'-8'136,"4"4"-80,-5-6-56,6 12-159</inkml:trace>
  <inkml:trace contextRef="#ctx0" brushRef="#br0" timeOffset="307469.5862">19730 5734 486,'-1'0'158,"-1"0"-53,-3 0 4,3-2 61,0 0 43,2 2-23,-1-1-35,1 1-16,-1 0-37,1 0-54,-2 1-48,0 1-7,2 2-22,0 1 5,2 9 24,0 1 0,-1 4 6,0-4-6,3 0 0,3-8-21,-4-2-13,0-5-16,0 0 16,1-2 34,2-8 24,3-4-24,0-5-36,2-4 1,-3 0-28,-3 5 27,-5-2 26,0 8-4,0 3 4,-4 5 7,1 3-6,1 1 9,1 4-12,-4 1 11,-1 5-1,-4 3 1,1 4 0,3-2 0,3-2 1,1-3-1,4-3-10,2-3-14,1-4 4,2 0 16,5-1 5,0-5 35,3-2-19,0-4-11,-2-1-5,-4 1-2,-6 0 2,-3 2-6,-3 5-8,-1 0 14,-2 4 47,-1 0-13,0 2-17,-3 2-11,-1 5-6,0 2 0,3 2 0,-1 0 0,6-5 1,1 2 0,4-8-1,0 1-7,1-2-5,-2 0 3,2-2 9,0 2-17,0 0 1,0-1-2,1-2-9,2 0-173,12 3-297</inkml:trace>
  <inkml:trace contextRef="#ctx0" brushRef="#br0" timeOffset="310857.78">6752 16555 1402,'-3'-3'346,"0"6"-73,0-3-154,0 1-53,2 3-26,-1 2-14,0-3-16,1 7-9,2 6-1,1 13 1,-2 12-1,-3 14-6,-12 4-14,-7-2-7,-5-6-19,-3-6-62,8-15-204,-10-18-362</inkml:trace>
  <inkml:trace contextRef="#ctx0" brushRef="#br0" timeOffset="311142.7963">8022 15877 1486,'-2'4'258,"2"-2"-174,0 4-63,0 2-14,0 8 20,0 3 30,0 8 2,0 5 23,0 8-28,-4 13-12,-8 5-7,-11 7-22,-6 8 8,-6 2-21,-4-6-12,3-3-70,8-10-148,13-13-312,15-31-239</inkml:trace>
  <inkml:trace contextRef="#ctx0" brushRef="#br0" timeOffset="311611.8231">8029 15784 1463,'-4'0'322,"3"0"-71,-3 0-172,4 3-68,2 3-11,3 2-2,6 8-4,10 5 6,7 7 0,2 3 0,3 4 12,1 7-10,2 0 14,1 4 2,-1 9-4,6 8-8,0 7 4,1 5-8,0-4-1,-5-5 6,-9-14-6,-6-14-1,-10-9 6,-4-9-6,-4-4 12,-5-4 13,0-7 31,-2-1 13,-5-1 22,-8 2-2,-15 5-32,-8 3-24,-14 1-8,-3-6-7,-7-4-4,-3-2-8,-5-9-6,-6-5 6,-41-18-6,78 21-7,-36-13-7,8 5-32,12 2-10,13 5-19,12 1-18,17 3-22,8 2-62,14 3-499,37-30-355</inkml:trace>
  <inkml:trace contextRef="#ctx0" brushRef="#br0" timeOffset="312990.902">8820 15997 831,'0'-4'312,"0"1"-39,0-2-46,0-3 25,0 2-87,0 0-71,0 5-38,2-1-31,-2 2-14,2 0-11,3-2 1,1-3-1,1 2 1,2-3 0,0 2 0,-1-3 5,1 4-5,6-5 14,-5 0-3,6 3-6,-2-5-4,2 6-2,-2 4-1,6 4 0,0 10-5,2 3 6,-1 11 8,-1 9 6,-4 8-1,-5 14-1,-1 8 8,-7 5-10,-5 5-1,-5 2-7,1-5 4,-3-4-6,1-10 0,0-12 1,2-13 0,1-17 0,4-9 0,1-6 0,0-3 1,0-3 8,0 2-1,0 1 5,0-2-4,-2-2-1,-1-2-8,0-1-1,-2 0 0,0-1 0,2-3-9,0-5-2,1-3 5,2-13-6,2-9 0,2-15 2,7-12-13,1-8 16,7 1-5,1 10 4,2 11-1,6 6 6,-3 13 2,4 6 1,1 2 0,1-3-2,5 5 2,3-5-1,1-1 0,0-1-6,-2-2 7,-8 10 1,-6 0 1,-10 8 7,-2 7-8,-8 3 13,-4 6-4,0 0 2,-3 0-4,2 3-7,-2-3-1,0 0-17,0 0-44,-4-3-46,1 6-92,2-2-95,-6 7-86,-9 25-173</inkml:trace>
  <inkml:trace contextRef="#ctx0" brushRef="#br0" timeOffset="313997.9596">9930 15952 983,'-10'-7'317,"-1"0"20,-13-5-77,6 2-65,5 7-65,6 1-23,5 0-44,2 4-63,2-2-3,-1-2-20,4 2-4,5 4 8,11 2 19,6 1 0,11 1 13,0 0-5,5-2-8,2 1 0,4-3 7,0-3-7,8-2 0,7-6 0,2-3 4,2-2-4,-7-3 6,-5 0-6,-12 1-26,-8 5-16,-12-2-21,-10 4-42,-3 3-82,-11-3-29,-41-5-385</inkml:trace>
  <inkml:trace contextRef="#ctx0" brushRef="#br0" timeOffset="314347.9796">9947 16421 1087,'-13'3'282,"6"2"-125,-5 1-98,7-3-28,6-1 1,5-1 4,10 10 28,5-4 64,7 4-25,8 0 16,6-5-25,-1-3-23,3-3-16,2 3-20,4-3-7,3-3-10,1 2-6,1-1-6,0-4-6,-4-4-5,-5 3 5,-7-2 9,-6-2-9,-7 3 1,-6 2 0,-7 2-1,-5 2-17,-4 1-46,-4 2-28,-1 1-97,-4 1-263,-31-8-685</inkml:trace>
  <inkml:trace contextRef="#ctx0" brushRef="#br0" timeOffset="315685.0561">11393 15901 777,'-3'-4'229,"0"0"53,-5 0-72,5-2-7,0 0-26,6-3-77,0-3-50,8-3-32,5 0-17,3-4 8,3 5 4,2-2-5,-1 5 1,1 0 0,-2-3 15,-4 2-5,2 0-2,-7-2-1,-2 11 7,-5 2-23,0 3-12,3 14-5,6 8 12,2 12 5,0 13 0,-3 8-8,-5 6-2,-8 5 10,-4 4 6,-5 4 1,-6-6 8,-1 1-4,-3-5-4,2-6 2,2-5-7,5-10-2,-2-8-15,8-10-3,0-13 5,1-8 5,4-6 7,1-4-4,-2-12 5,5-13 33,6-19-33,0-20 27,8-14-9,6-3 5,2 7 1,-1 1 4,6 9-10,6 7-18,3 6 0,4 6-1,1 11 0,-2 6-14,-4 6-26,-5 14-26,-10 4-79,-6 16-143,-13 8-203,-29 72-215</inkml:trace>
  <inkml:trace contextRef="#ctx0" brushRef="#br0" timeOffset="316052.0771">12092 16300 352,'1'0'1456,"1"0"-1207,1 3-165,3-3-45,3 0 2,8 4-10,3 3-11,1 4-14,1 4-5,-8 1-1,-3 5-6,-8 3-26,-10 10 1,-10 2 4,-9 8 4,-5-7-11,-2-3 2,1-11 13,9-8 18,7-8 1,9-4 2,5 1 4,4-8-6,1 4-50,6 0 34,6 4 16,9-1 1,7-2 50,1-4-21,8-6-19,-3-4 7,5-3 12,1-2-30,2-9-55,-2 1-173,47-56-456</inkml:trace>
  <inkml:trace contextRef="#ctx0" brushRef="#br0" timeOffset="316264.0892">12675 16216 1820,'0'0'331,"3"0"-265,3 0-60,8-2-4,12 1 13,12 1-8,11 0 5,6 1-4,-1 1-2,-8 3-6,-10 2-12,-14 0-80,-8 4-182,-25 53-307</inkml:trace>
  <inkml:trace contextRef="#ctx0" brushRef="#br0" timeOffset="316737.1163">13352 15877 1547,'-2'2'196,"4"4"-169,3 6-27,7 10 1,10 1 5,8 6 16,13 0 22,3 2-10,4 7-16,-6 2-12,-9-1-5,-14 3 6,-8 3 16,-11 10 14,-13 7-2,-4 9-20,-11-1-3,-1-3-12,1-12 0,5-15 0,4-16 0,6-16 17,0-11 20,-1-16-2,2-15-13,4-14-12,-1-16-10,11-11-18,7 0-3,9 1 9,12 4 5,11 7-1,12 2 2,2 6 6,-2 6-1,-3 11 0,-11 5 0,-7 8 1,-6 9-65,-5 8-94,-5 8-169,10 26-297</inkml:trace>
  <inkml:trace contextRef="#ctx0" brushRef="#br0" timeOffset="316989.1307">13985 16474 990,'-1'27'194,"1"6"-100,0 30-26,0 9 40,-2 1 67,-1 2-5,-2 1-41,-2-1-30,0-11-30,-1-5-23,1-14-14,1-15-14,0-11-9,3-11-9,3-8-20,0 0-91,-2-4-211,-14-55-727</inkml:trace>
  <inkml:trace contextRef="#ctx0" brushRef="#br0" timeOffset="319605.2803">19712 4863 558,'2'-12'201,"1"-3"-15,3-13-37,3-1-2,-5 0 39,-2 7 37,-2 6-2,-2 10-79,-1 5-31,0 1-75,-4 3-36,4 1-14,0 4 8,-4 11 6,-4 9 6,-7 13 15,-1 8-15,-2 2-6,0 6 0,1 6 0,1-1 6,5 3-6,4-2-1,4-10-7,6-8 1,6-11-17,1-5-15,4-10-72,3-2-23,7-1-91,44 6-291</inkml:trace>
  <inkml:trace contextRef="#ctx0" brushRef="#br0" timeOffset="319867.2953">19879 4955 1311,'0'-2'319,"0"2"-167,0-3-152,5 6-2,1 7-17,9 3 13,4 13 4,7 5 1,-5 3-14,2 3 9,-9-4 0,-4 1 5,0-1 1,-3-6 9,-7-1-8,3-3-2,-6 2-21,0-2-126,2-2-182,-10 6-164</inkml:trace>
  <inkml:trace contextRef="#ctx0" brushRef="#br0" timeOffset="320101.3087">20118 4912 1178,'-1'0'313,"1"2"-181,-5-1-94,-5 9 31,-10 4 10,-8 10-14,-8 8-35,1 3-12,-3 5-11,1-2 4,4 7-5,4-6-6,7-1-14,5-1-103,8-6-175,6-3-83,9 26-150</inkml:trace>
  <inkml:trace contextRef="#ctx0" brushRef="#br0" timeOffset="320416.3267">20303 5212 1214,'0'0'332,"-1"0"-149,1 0-113,-2 3-51,2-3-19,-1 3-51,1 0-175,0 6-284,-21 18-274</inkml:trace>
  <inkml:trace contextRef="#ctx0" brushRef="#br0" timeOffset="320759.3463">20203 4840 1003,'0'-1'304,"0"1"-142,2 0-162,2 4 6,4 3-6,10 10 18,4 2 9,3 9-9,-2 3-3,1 1 15,-8 3 2,-7 3 13,-7-6 1,-8 8 5,-9 2 26,-10 2-13,-7 5-29,-10 6-16,-4-4-19,0 1-48,5-10-162,13-1-100,-9 18-352</inkml:trace>
  <inkml:trace contextRef="#ctx0" brushRef="#br0" timeOffset="324492.5599">20693 8771 569,'-3'-6'120,"0"1"-29,-6-4-19,4 4 24,3 1-1,0 3-32,0 1 9,1-2 7,1 2 23,-2 0-9,2 2-28,-1-2-23,1 1-18,0-1-11,-2 3-11,2-3 5,2-3-6,-2 2-1,1 1-14,1-2-20,-1 1-43,-1-2-44,2 0-13,-4-5-22,1 0-163,-4-3 52,-2-1 172,-2 3 95,3 5 135,0 3 39,2-1-9,2 2-1,2 0-1,-3 0-29,3 0-29,0 0-18,-2 0-36,-2 6-36,-5 9-15,-1 11 0,-3 4 1,3 0-1,4-8 0,9-4-1,0-4-1,4-8-11,0-4 7,-1-4 6,3-3 10,-2-5 21,3-9-13,-5-5-4,-5-2-8,-3-2-5,-6 6 0,-1 6 0,-1 8 6,0 6-7,1 2 0,3 2 0,4-2-1,3 1-7,0 2-7,3 1 9,0 3 5,3-2 1,-1 1 0,1-2 0,-2 0 0,2 0 0,1 1-1,-4 1-8,2-2-9,-1-2-12,-2-2 0,-2 1 15,0-2 15,-2 1 8,2 0 10,-3 0 33,2 0 12,-1 0 2,2 0-11,-4 0-18,2 1-21,-5 2-15,5-2 0,1 2-1,-2-3 0,3 0-8,0 1 8,0-2 1,0 1 1,0 0 7,3-3 8,-3 2 4,0-2-8,-3-4-2,3-3-9,0-3-1,0-5-7,0-3 5,3-5-8,-2-5 8,1-1 2,5-5-1,-1-5-6,0 0 5,1-6 2,1 0-1,-2 3-1,0 6 2,-1-2 0,-2 4 6,-1 1-6,0-1 2,-2-1-2,-2 1 8,0 0 1,-1 0 0,-2-2-9,2-7 1,0-1 1,3-5 5,0 0-6,3-2 0,0 1 0,2 4-1,0 2 1,1 5 4,-3 5 2,-1 3 17,-1 2 3,-2 4-9,-1 0-6,1-3 5,-1 3-8,2-3-8,0 3 1,0-3-1,3-2 0,-1 4-1,-1-3-1,2 5 1,-1-1-1,-2 5 1,0 1 1,0 2-1,-2-1 1,2 1 1,-1-5-2,1 2 0,-2-1 1,4-4-1,-2 1 1,0 1-1,1 0 0,-1 4 1,0-4 1,2 4 4,-2-1 0,0 2 6,0 1-11,0 0 5,2 0-4,-2 1 11,0-3-11,1-1 4,-1 1-6,0 1 0,1-2 1,-1-1-1,0 0 6,0 0-6,0-3 1,0-1 0,0 1 0,0 2 0,0-1-1,-1 4 1,0-7 0,-3-1-1,3-1 1,-2-2 0,1 0 0,1-1-1,1 1 1,-2 2-1,2 0 0,0 2 1,0 0-1,-3 0 1,0 2 0,-2-5 7,-1 1-7,-2-4 8,-3-1 6,-2-3-7,3-4-7,-3-2-1,0-6 0,0 2-1,2-4 1,0 0 0,1 2 0,2-4 0,2 6 0,0-2 0,1 2 0,-1 5 2,-1 2-2,-2 0 1,0 2 7,-1 1-8,0-2 0,0-5 0,1 3 0,4-4 0,1 5 0,4 5 1,0-2-2,0 8 1,2-1 0,-1 4 0,0-2 0,1 0 1,0 0-1,1-3 0,-1 1-1,3 1 1,1-2-1,-2 2 1,2 1 0,0-3-1,2 5 1,-2-3 0,-2 6 1,2-3-1,-1-1 0,1 3 0,-2-7-1,2-3 1,-3-2-1,2 0 0,-2 1 0,0 2 1,-1 2 0,0 3-1,-2 4 1,0 1 0,0 5 0,1-1 0,3 1 0,-1 2-1,0-1 1,1-3-1,1 3 0,-1-3 1,1 0-12,-1 6 5,-1 1 7,-3 4 0,1-2 1,1 4 0,-2-1 5,0 0-6,0-2 1,-2 7-1,2 0 1,0 2 0,2-3 0,-2 2-1,0 0 0,0-3-1,0 2-1,0-1 2,4 1-1,-1-3 1,-1-2-7,2 2 7,-2-2 1,0 0-1,1 3 0,1-3 0,-1 0 0,0 0-1,4 0-8,-4-1 8,0-3-9,-1 4 4,-1-2 6,2 4 0,-3 3 0,0 4 1,0-1-1,-3 2 0,2 2 0,-1 1-6,2-1-3,-3 2-9,2 0 6,-1 2 3,-5 4 9,-3 6-1,-7 8 1,-5 5 6,-8 5-4,-6 4-1,-8 6 5,-3 1-5,2 0-1,3-4 7,6-5-7,11-11 0,7-9 0,10-4 0,3-8 0,5-4 0,5 0-73,2-2-173,6 0-3,8-6 28,13-2-92,80-53-174</inkml:trace>
  <inkml:trace contextRef="#ctx0" brushRef="#br0" timeOffset="324755.5749">20563 3343 318,'13'-19'171,"1"4"-8,7-15-7,1 4 17,-7 14-43,-2 5-55,-7 8-70,0 13 8,2 3 16,-1 5 73,1 6-8,2 5 8,4 0-51,-2 3 9,4 3-1,0 0-16,-1 1-20,4-2-4,1-3-8,-1-7-10,0-1-1,0-6-4,-3-6-31,7-3-65,-1-3-46,8-5-77,49-25-155</inkml:trace>
  <inkml:trace contextRef="#ctx0" brushRef="#br0" timeOffset="325456.615">20639 3547 93,'0'3'115,"0"0"4,0 9-35,0-4 1,0-1 11,0 2-30,-3 0-34,3 7-17,-1 10-15,-10 81-248</inkml:trace>
  <inkml:trace contextRef="#ctx0" brushRef="#br0" timeOffset="327406.7265">7472 17721 920,'-3'-28'200,"-1"-3"28,1-31-32,3 4-14,1 6-19,3 14-16,-2 13-48,-1 15-52,-1 10-47,9 6-5,10 7-5,11 16 10,21 13 0,8 13 0,10 15 6,4 8 1,6 5-5,46 41 5,11-11 2,19-23-9,-37-52-33,32 1-51,14-41-35,-14-28 67,14-22 8,-4-22-17,-2-10 10,-26-13 30,-16 1-8,-15 15 23,-64 50-3,-6 11 9,-5 7 8,17-7-8,-14 20-11,-6 20 11,-9 21 8,4 20 13,-1 16-5,6 8-1,4-1 3,9-1-17,10-7-1,8-6 6,10-18-6,8-13-12,5-17 12,63-22-9,39-42 19,39-44-4,-49 17-6,12-14-25,-34 6-1,-15 5-4,-13 14 30,-25 19 0,-61 24 43,-7 7 29,-2 6-10,20 2-25,-7 25-4,3 28-16,21 69-5,16 45-11,20-14 7,-56-108-3,4-11-5,98 55-1,5-61-1,-61-45 2,8-28 1,0-25 20,5-19 1,3-4-22,-5 4-69,-6 10-381,-29 15-469</inkml:trace>
  <inkml:trace contextRef="#ctx0" brushRef="#br0" timeOffset="361311.6658">14731 16662 267,'4'-4'81,"-1"1"-81,8-4-38,35-15-34</inkml:trace>
  <inkml:trace contextRef="#ctx0" brushRef="#br0" timeOffset="361980.7041">14967 16062 849,'-3'-6'506,"-2"0"-172,-3-4-68,4 6-106,3 4-82,1 0-52,9 4-26,12 1 0,15 2 18,17 3 9,13 2-12,2-2-1,0-3 4,2 2 9,-3-9-11,0-7-1,-3 0-7,-2-4-8,-6-4 8,-2 0-8,-11 0-15,-8 1-31,-7 7-47,-12 1-96,-11 8-286,-65 35-335</inkml:trace>
  <inkml:trace contextRef="#ctx0" brushRef="#br0" timeOffset="362225.7181">14995 16642 1284,'-2'0'381,"4"-1"-229,10 5-152,16-1 135,17 4 4,13-2-23,10-3-31,5 0-16,2-1-25,2 5-11,-5 2 10,-1-1-17,-6-2-16,-5 7-10,-5-5-6,-7 3-3,-2 0-81,-5 0-81,-1 0-370,33-51-834</inkml:trace>
  <inkml:trace contextRef="#ctx0" brushRef="#br0" timeOffset="363114.7689">16975 16014 1050,'-6'-1'467,"0"1"-219,-4-2-49,1 5-82,-8 7-57,-2 12-36,-10 16-12,-3 18-10,-2 14-1,-1 11-1,3 0-23,10-1-102,10-13-139,15-18-257,45-32-335</inkml:trace>
  <inkml:trace contextRef="#ctx0" brushRef="#br0" timeOffset="363450.7881">17142 15735 1267,'-2'3'238,"4"11"-181,5 11-31,5 21 55,11 16 40,8 15-4,8 11-51,7 7-34,-2-4-17,-2-2-5,-9-13-1,-11-13 11,-9-11 2,-9-16 1,-6-7 2,-5-10 25,-11-3 37,-7-3-5,-12-4-31,-17-6-13,-12-3-20,-51-12-12,-13-10-6,91 12 0,1 2 0,-33-6-1,10 3-10,16 6-10,15 2-7,14 2-43,13 2-83,14 7-312,74 14-19</inkml:trace>
  <inkml:trace contextRef="#ctx0" brushRef="#br0" timeOffset="363796.8079">17762 15883 1244,'6'2'165,"4"6"-130,10 14 67,7 18 54,1 14 39,4 13-54,4 12-68,-2 8-28,2 10-10,-11 2-26,-6-3 12,-16-6 0,-13-13 3,-9-7 18,-11-2-20,-5-6-17,6-15-5,8-17 0,12-24 6,4-28-6,7-33-50,2-90 50,25-97 3,27-26 5,-10 133-8,-18 93-8,-2 5 8,1 12-15,29-28 7,5 22-7,3 15-72,4 12-135,1 15-277,102 46-330</inkml:trace>
  <inkml:trace contextRef="#ctx0" brushRef="#br0" timeOffset="364065.8233">18747 16056 1619,'-6'-10'307,"2"4"-197,-4-6-80,5 8-30,0 6 35,-3 10-34,-10 18 29,-8 16-15,-10 24-9,-7 18-5,-26 61 0,6 11 7,47-110-7,0 2 0,-22 101 7,31-105-2,-3 46-6,9-6 0,12-9 0,13-11-45,7-17-93,11-25-189,97-97-246</inkml:trace>
  <inkml:trace contextRef="#ctx0" brushRef="#br0" timeOffset="364299.8367">19016 16254 1132,'13'0'110,"8"5"-80,16 6 10,14 10 62,8 11 51,6 11 48,2 12-36,-3 3-43,-11 3-59,-12 10-30,-21 4 0,-12 1-9,-18 4 9,-6-8-17,-8-8-16,0-10-38,3-16-57,6-17-83,3-25-104,-4-113-473</inkml:trace>
  <inkml:trace contextRef="#ctx0" brushRef="#br0" timeOffset="364493.8478">19625 16020 812,'-5'8'318,"-1"6"-210,-12 20 25,-7 14 74,-9 15 5,-10 15-31,-8 5-58,-4 5-40,-2 0-49,-1-1-19,-1-11-15,5-3 0,9-13-84,12-15-154,-2 10-273</inkml:trace>
  <inkml:trace contextRef="#ctx0" brushRef="#br0" timeOffset="364719.8607">19970 15901 1246,'5'25'217,"4"11"-191,-3 37 97,-4 73-8,-19 35 20,-2 5-12,20-56-31,6 24-10,-9-18-22,0-25-39,-2-64-7,-4-7-7,-5 1-7,-14 33 0,-15-3-93,-20-3-279,-183 52-744</inkml:trace>
  <inkml:trace contextRef="#ctx0" brushRef="#br0" timeOffset="365523.9067">16566 17462 265,'12'9'1161,"10"4"-1014,19 20-21,12 15 16,7 13-32,3 9-26,-3 5-14,-2 10-32,-6 5-7,-7 3-11,1-8-13,-3-10 2,4-16-8,2-18-1,11-16-1,7-20-11,11-21-16,-1-12 1,-2-15 12,-8-12 0,-8-6 15,-11 4 0,-4 8 1,-5 19-1,0 22-7,6 21 7,11 23 18,8 23 10,9 26 1,47 73-8,14 16 4,29-31-13,-49-82 0,4-32 6,-2-33 3,-6-41 5,10-26 16,8-30-8,3-8-14,-6 2-8,-25 21-11,-62 63-1,-9 9-5,-8 13-4,18-3-11,-14 30-8,-14 24 28,-6 20 4,2 16 10,2 7-8,3-12-6,8-14-38,6-18-89,4-10-355,40-3-993</inkml:trace>
  <inkml:trace contextRef="#ctx0" brushRef="#br0" timeOffset="377999.6203">24571 11451 309,'-2'-1'541,"-3"0"-289,-3-3-18,-1-2-41,5 2 22,-5-6-47,-2 4-20,3-4-47,-2-5-10,-2-4-8,2-6-22,-1-1-29,-2-4-14,0 1-9,0 6-3,0 1-5,-2 7 0,0 7 1,-9 11-2,-6 12-17,-2 15-5,-6 15-1,5 15-1,6 14-6,11 1 5,9-1-7,7-8 13,7-5 18,9-3-8,5-5 2,0-8-7,6-4-14,2-16-10,-3-5-7,6-13-4,2-11 5,3-11-5,3-15-11,2-15-51,3-20-57,-2-15-110,62-208-474</inkml:trace>
  <inkml:trace contextRef="#ctx0" brushRef="#br0" timeOffset="378291.637">24813 10306 285,'-1'3'828,"-2"3"-705,-4 18-95,2 14 23,0 19 32,3 12-11,0 11-6,-1 12-21,-9 75-9,-6 26 7,-2-9-5,-1-51-11,7-8 64,2-21-43,6-53-30,-1-10-17,4-3 10,-1 34-4,2-19-7,8-18-7,9-12-53,4-13-75,11-17-53,6-13-115,55-97-344</inkml:trace>
  <inkml:trace contextRef="#ctx0" brushRef="#br0" timeOffset="378903.672">25816 10970 262,'-1'-1'979,"0"1"-633,-7-4-55,-3 5-106,-11 2-61,-5 5-35,-10 11-50,-9 11-26,-5 8-7,-8 8-5,-2 4-1,0 2 1,6 0-1,7-6 0,13-7-7,16-12-4,8-13-4,11-8-12,7-3-1,8 1 17,10 3 11,11 5 0,12 5 0,6 3 0,6 8 1,5 1 0,-1-1 0,-3 1 10,-7-6-2,-6-1 4,-13-4 8,-11-5-13,-7-3 4,-7-6-11,-8-2 0,-1-1 0,-1-1 1,3 3-2,5-3-12,4 1-45,5-2-124,57-36-434</inkml:trace>
  <inkml:trace contextRef="#ctx0" brushRef="#br0" timeOffset="379285.6939">26632 10850 1503,'-4'0'333,"-4"-2"-105,-2 2-112,-2 6-49,-11 13-46,-2 11-20,-12 15 0,-13 13-1,-12 9 0,-5 8-33,1-11-9,12-11 12,18-10 17,13-21 5,17-7 7,11-10-20,12 1 11,10-1 10,13 5 12,11-1-11,6 4 16,4 6 19,-1 1-2,-7 6 2,-5 3 5,-6-4-4,-2 5-1,-3-6-16,-9 0-10,-8-10 2,-7-6-11,-5-4 1,-5 1-2,1-5-9,-4 1-62,0 2-143,1-16-709</inkml:trace>
  <inkml:trace contextRef="#ctx0" brushRef="#br0" timeOffset="379690.717">27681 11170 896,'-13'-4'312,"2"-2"-8,-16-5-32,6-6-62,2-1-68,2-7-52,3-1-52,-4-5-29,0 5-8,-9 3-1,0 13-5,-3 14-10,-3 14-14,-2 13 11,-1 14 3,-3 16 14,0 19-10,-22 68 11,6 28 0,27-15-1,26-120-4,4-6 5,1-2-1,7 26 0,9-13 0,5-19-8,6-14-9,6-13-3,4-9-2,1-8 8,0-11-4,2-10-23,-1-9-57,1-7-135,1-15-126,53-162-521</inkml:trace>
  <inkml:trace contextRef="#ctx0" brushRef="#br0" timeOffset="379992.7343">27827 10281 1249,'-4'-1'206,"3"1"-13,-3-3-89,1 15-77,0 13-17,-3 20 8,0 22 3,-4 72 12,-10 51 105,-6 38-54,-4-73-28,3-26 4,-3 3-26,6-11-11,3-6-10,2-6-4,19-76-1,0-4-1,2-5-6,4 21 0,5-13-1,3-9 1,7-2-1,-2-5 0,7 4-20,-3-10-35,3-1-58,-9-6-155,33-32-270</inkml:trace>
  <inkml:trace contextRef="#ctx0" brushRef="#br0" timeOffset="380248.7489">28543 10180 1626,'-3'-3'262,"2"3"-40,-3-4-100,2 4-29,-4 8-44,-1 14-38,-6 11-5,-7 18-6,-6 10 6,-2 7-5,-3 9-1,-4 3-2,-4 4-53,-3 8-154,-68 81-808</inkml:trace>
  <inkml:trace contextRef="#ctx0" brushRef="#br0" timeOffset="381056.7952">23732 12670 1129,'-13'4'289,"5"-3"-43,-8 4-33,13-2-112,10 1-70,22 6-31,70 9 26,110 1 28,109-21-8,-44-15-5,21-13 14,15-1-5,-45 8-20,-20 3-8,-18 11-4,-18 9-8,18-8-10,5-7 0,-8 2 0,-3-11 1,-36 1-1,-26-6 0,-23 2-7,-33-5 6,-68 20 1,-19 5-1,-3 2 1,8-5 8,-18 1 4,-9 0-12,-18-8-20,-11-1-73,-22 6-186,-142 10-430</inkml:trace>
  <inkml:trace contextRef="#ctx0" brushRef="#br0" timeOffset="381508.821">24008 13035 1018,'1'1'234,"4"3"-198,3 1-7,12 5 73,10-3 61,13 1-13,22-3-25,66-3-14,60-4-38,62-7-11,-44 1-11,29-10-23,-2 8-5,18 5 2,29 1 4,-4 8-4,14-7-17,-15 11-2,6 20 0,-35-21 1,-30-6-1,-40-8-6,-60-8 0,-78 3 0,-15 6 1,-13 1 0,17-6 13,-24 7 32,-20-2 34,-16 3-80,-17-1-72,-18 2-105,0 4-390,-58-21-728</inkml:trace>
  <inkml:trace contextRef="#ctx0" brushRef="#br0" timeOffset="404687.1467">20338 16419 952,'0'-4'306,"-2"0"-129,2 0-86,0 0-20,0 4 28,0 4-6,0-4-45,4 0-5,1-4 43,1 1 4,7-1-17,-2-1-4,5-1-31,4-2-22,6 5-5,10-2-4,9-2 4,13-7-4,2-4 2,0 2 2,-5 1-5,-15 1 0,-11 10-6,-10 4-1,-10 12-16,-3 8 17,-2 11 26,0 16 5,-3 2-2,3 4-17,4-1-2,1-12-9,9-9 1,6-6 4,10-8 1,9-1 2,9-11-9,10-5 9,9-10-9,1-7 2,4-6-2,-3-6-24,-7 0-33,-14 0-20,-13 7-13,-16 9-66,-18 7-102,-19 8-39,-91 10-625</inkml:trace>
  <inkml:trace contextRef="#ctx0" brushRef="#br0" timeOffset="405137.1725">20394 17026 600,'1'-1'279,"0"1"-25,8 0 4,4 0-12,6-2-23,7 0-59,10-5-64,1 0-28,8 3-21,1 1-16,-7 6-25,-3 7-10,-11 6 1,-3 7-1,-5 14 8,-4 6-1,-1 10 1,-5 3-7,0-4 0,-1-3 5,1-8-5,-1-10 1,0-9-1,4-6-1,4-3 1,7-6 0,10-3 1,12-5 13,11-5 16,7-5-20,7-2-1,-2-5-10,2 5-69,-8 2-81,-4 1-342,34 3-919</inkml:trace>
  <inkml:trace contextRef="#ctx0" brushRef="#br0" timeOffset="440475.1937">8774 7704 372,'0'0'232,"0"0"-134,0 0-35,0 0 10,0 0-10,0 2-10,0-2-25,0 0-11,-3 0 17,3 2 10,0-2-16,0 2-13,0 4-13,0 3-2,-2 6-36,2 8-130,-15 40-208</inkml:trace>
  <inkml:trace contextRef="#ctx0" brushRef="#br0" timeOffset="441104.2297">8805 7754 63,'0'-3'105,"0"3"42,-4 0 30,4 0-12,-1 0-30,1-1-29,-1 1-31,-1-3-21,-1 0-12,3 3-19,-2-3-17,2 3-5,0 0-1,0 0-60,0 0-71,2 0-10,-2 0-6,3 0-109</inkml:trace>
  <inkml:trace contextRef="#ctx0" brushRef="#br0" timeOffset="441322.2421">8875 7822 187,'0'0'87,"0"0"-66,0 0-7,0 0 76,-1 0 12,1 0-81,-2-4-21,-7-12-293</inkml:trace>
  <inkml:trace contextRef="#ctx0" brushRef="#br0" timeOffset="441839.2717">8822 7687 219,'0'9'144,"0"1"-8,0 13-35,0-2-19,2-4-38,1 1 4,1-3-17,3-3-16,-1-2-9,3-2 0,1-6 0,-1-2 0,0-6 5,0-5 5,-3-5-1,-4-6-7,-2-1-8,-4-6 0,-7 3-27,-1 4-4,-8 12 19,-4 10 1,2 10 11,1 12-1,5 4-1,2-1 1,10-5-1,1-1-4,6-8 6,1-3 11,-1-1 23,5-6-4,-2-2 9,4-3 8,-1-7-20,1 0-8,4-7-19,-4 2-33,-1-3-48,-4 1 30,-5 2-9,-5 4 5,-3 7 40,-3 7 15,-3 4 0,4 1 7,0 1 10,1 0 1,3 1-6,5 0-12,1 7-29,13 8-333</inkml:trace>
  <inkml:trace contextRef="#ctx0" brushRef="#br0" timeOffset="442780.3255">8877 7687 313,'-2'-2'167,"1"-3"-88,-2 2-40,0-3-27,0 2-6,-2 4-6,0 0 0,0 0 0,-1 0 0,3 0 0,3 0 1,-2 0 0,1 0 34,1 0 43,0 0 31,0 0 20,0 0 2,0 0-17,0 0-24,0 0-14,-2 0-32,2 3-28,0-2-10,2 5-6,-1 2 0,2 3 20,3 7 20,-3 0 7,3 5-2,-5-1 6,3 0-9,0 1-20,-1 0-11,0-5-2,2 2 0,-1-5-8,-1-1 12,3-4 14,-3-1 5,0 4 8,0-4-5,-2 1-1,1 0 1,-2 0-2,3 0-14,-3-1-4,2 4-6,-1-2-1,1 2-7,1-3 0,1 1 0,-1 0 0,0 1 1,0-5-1,3 2 0,-6-3 0,4-1-1,-1 1 1,-3 0 0,2 1-1,2 2 1,0-1 0,0 7-1,-1-3 1,1 1 1,-2-3-1,2 0-1,-1-4 1,-3 0 0,2-4-1,2 0 1,-4-2 0,0 0 0,-4 0 6,4 0 1,0-2-2,0 2 0,0 0 1,0-2 1,0-2-1,-2-2 1,2-6-8,-3-4 0,-1-9-19,1 2-46,0-10-47,-4 1-79,0-11-26,0 2-55,-5-7-29,-11-65-26</inkml:trace>
  <inkml:trace contextRef="#ctx0" brushRef="#br0" timeOffset="443831.3857">8835 7640 285,'-2'0'244,"0"-1"-110,-2 1-31,1-3-1,1 3 2,0-1-23,2 1-38,0 0-25,2 0-9,-2 1 0,0-1 2,2 4 10,1 6 22,-1 1 26,0 5-12,2 6 6,-3-3 15,2 4-28,2 3-8,1 1 4,1 1-11,-1 1-10,2-1-5,-2 1-4,1-3 13,2-3 11,-3 0 1,-3-1 1,3-2-14,-3-1-7,1 0-1,1 1-5,-1-1-2,4-2-1,-1 2 0,2-3 3,-1 6 6,1-1-6,1-3-3,-3 2-4,1-1-2,-4 0 1,3 0-5,-3-3 5,0 1-6,-1 1 5,3-1-5,-3-4 0,0 2-1,2-4 1,-2 1 0,-2 2-1,2-4 1,1 7 0,0-3-1,0 4 2,-1 0-1,2-1-1,1-1 1,-3 1 0,4-5-1,-4 2 1,0-3-1,0-1 1,-1 2-1,0-4 1,0 2-1,-2 2 0,3 0 1,0 1-1,2 10 0,5 6 1,-1-2 39,1 2-25,0-5-9,-3-7-5,-4 0-1,6 0 1,2 0 0,1-3 0,3-4 14,-4 2-14,-5-6 0,-3-1 0,0 1 0,-2 0 0,1-2 0,-1 2 0,1-6-1,0 4 1,2 0-1,-4 1 1,0 5-1,0-2 0,0-2 1,0 2-1,0-1 1,0 0 0,0 1-1,0-1 1,-4 1-1,4 0 0,0 2 0,0 2 0,0 1 0,0-3 0,-2 7 0,2-8 0,0 2 0,0 3 0,2 0 0,3 5 0,-3-3 0,-1 0 0,1-5 0,-1-5 0,-1-6 0,0 0 0,0-1 1,0 1 1,0-3-2,0 0-9,-1-7-23,-2-10-91,-4-14-112,2-18-35,-3-11-65,-23-146-32</inkml:trace>
  <inkml:trace contextRef="#ctx0" brushRef="#br0" timeOffset="444784.4402">8862 7625 460,'-2'-3'200,"2"3"-37,-3-4 31,1 1-11,2 3-29,-2 0-41,2 0-52,0 3-42,2 4-19,5 7 0,-1 10 20,4 12 26,5 12 10,-6 11 13,7 10-3,-2 1 0,-1-5-24,4 0-18,1-5-3,1-1 6,0-7-9,-2-3-8,-1-4 2,-2-5 3,-1 2 8,-4-5-4,0 0-2,3-1-7,-3-1-2,0 6-7,4-5 0,-1 0 1,1 0-1,-4-3 8,2-2-9,-3-2 1,0-3-1,-2-1 1,-1-8-1,-2 1 0,0-3-1,0 1 2,0 0-1,3 3 0,-3 0 0,1 3 1,-2 2 0,1 4 0,0-5 1,-2 2-2,1 5 1,-1 3 0,1 2 0,1-1-1,4 11 1,3 0 36,0 1-19,0-4-12,-4-15-5,0-6 0,-2 2-1,-2-4 1,2-3 0,-1-2-1,-3-2 1,0-2 0,3 1 0,-3-3-1,1 3 1,-1 5-1,3-2 0,-3 0 0,0-2 0,0-7 0,0-2 0,0-2 1,0-1 1,0-1-1,0-2 8,-3-1 2,2-5-4,-5-9-7,-1-12-14,1-12-15,-3-13-5,0-8-34,2-4-31,-3 4-6,3 4-55,-2 3-35,0-1-8,-1 2-47,-5-1 4,1 2 49,-32-94-58</inkml:trace>
  <inkml:trace contextRef="#ctx0" brushRef="#br0" timeOffset="445047.4552">9123 8632 63,'-2'-22'244,"2"5"-23,-1-19-28,-2 14-37,3 9 42,-2 3 2,2 9-37,0 1-76,0 4-61,5 10-26,1 8 23,7 11 34,2 11 9,-2 7 18,-1-1-3,1 4 1,-4 1-22,-1-7-24,-3 1-15,-2-4-9,-2-3-3,1-9-8,-2-2 0,1-2 0,1-5-1,4 0-31,-3 3-92,0-2-75,3-2-51,-2-1-36,4-7 4,14-7-71</inkml:trace>
  <inkml:trace contextRef="#ctx0" brushRef="#br0" timeOffset="445609.4874">9292 9073 619,'0'-3'233,"-2"-1"-11,0-2-15,1 1-24,1 4-15,-1-2-41,1 3-55,0 3-28,1-3-13,-1 1-10,3-1-9,3-1 0,6-8 21,12 0 15,8-9-18,4-4-13,4-4-10,-1-2-5,-1 0-2,-4 7 1,-3 1-1,-8 10 1,-7 2-1,-7 7 0,-7 1 0,-7 7 10,-5 5 38,-7 8 0,-1 5-16,0 6-13,1 4-11,7-1-7,6 2-1,1-1 1,7 1-1,-1 2 1,3 1-1,5 7 0,-3 3 1,5 7 21,-3 0-7,0 0-9,-2 1-5,3 1-1,-2-2 35,1-7-26,-4-16-8,-1-19 0,-2-5 1,-2-6-1,-1-3-1,0-4-2,-1-8-40,-6-14-88,-1-15-348,-39-116-336</inkml:trace>
  <inkml:trace contextRef="#ctx0" brushRef="#br0" timeOffset="446231.5229">9254 8961 906,'0'2'224,"0"0"-163,0 3-19,0 5 50,3 6 19,2 10-38,3 6-10,3 7-18,1 6 9,0 6-12,2-2 6,-3 3 5,-2-1-13,-6-5 2,3-1-6,-4-8-6,-2-2-4,0-1-10,-1-9-5,0-4-10,-2-5 5,3-2-6,3 0-11,-2 2-141,0-1-173,11-1-353</inkml:trace>
  <inkml:trace contextRef="#ctx0" brushRef="#br0" timeOffset="448808.6703">8735 10184 490,'0'3'82,"2"-3"-67,-1 7 20,0-4 29,1 0 31,-2-3 34,0-1 73,0 1 37,-2 0-32,2-2-21,0 2-30,0 2-56,0-1-47,0 2-34,2 3-19,4 3-1,3 9 1,9 9 1,-2 5 0,8 1 1,-5 0-1,3-3-1,-3-5 1,3-3-1,-5-4 1,-4-7 0,0-5 0,-4 1 1,-3-7 5,0-10 8,3-5-1,0-10-8,1-11-5,1-4 1,-3-8-1,1 3 0,-1-4-1,-2 6 0,2 6-1,-1 10-5,-1 9 0,-1 10 0,1 6-6,-2 9 4,3 6 7,4 6 1,1 7-1,3 5 1,1 6 0,-2 1 0,-1-2 0,-2-5 0,-1-6 1,-4-8-1,0-11 0,-3-4 1,-3-4 5,7-10 4,-1-7-2,5-9-7,0-7 5,0-2-5,-2 2-1,-1 2 1,-1 4-1,-1 9-1,0 7 1,-3 10-8,-1 3-4,2 3 0,5 7 11,0 6 1,4 6-1,1 5 1,-1-1 0,-4-4 0,-2-7 0,-2-6 0,-4-4 0,-1-5 1,1-5 11,1-2 6,3-9-6,1-11-11,1-8-1,1-9 0,5 1 0,0-2 0,0 3 0,1 6 0,-4 10 0,-4 9 0,-3 6 0,-2 10-1,-2 1 1,1 0-14,-2 1-23,2 3-68,0 3-81,0 4-59,-13 28-359</inkml:trace>
  <inkml:trace contextRef="#ctx0" brushRef="#br0" timeOffset="484859.7323">17604 6270 584,'3'-9'105,"0"-2"-61,0-4-32,1-2 1,2 4 1,1 0-4,-4 7-8,-2 3 11,-1 0 73,-1 6 88,-2-3 15,3 1-18,-3 1-24,2-2-27,-2 0-27,3 2-26,-1-2-23,1 0-19,0 0-4,1 0-14,-1 0-7,0 2-9,0 7-15,-1 10 24,0 14 17,-4 15 13,2 0-2,-3 4-17,3-12 1,-1-2-11,4-13-1,0-2 0,3-10 0,-2-4 8,2-3-7,-3-6 6,3 0 4,-3 0 2,1-2 2,1-2-1,1-2-14,2-4-20,1 1-100,1-5-156,20-13-324</inkml:trace>
  <inkml:trace contextRef="#ctx0" brushRef="#br0" timeOffset="485252.7548">17607 6139 828,'0'-2'258,"0"2"-59,0-2-16,-3 1-16,2 1-32,-2 0-60,3 0-74,0 1-1,0 4-33,-3 8 27,2 11 6,-2 11 7,0 4 1,0 5-7,1-3 11,1-7-11,1-9 0,1-8 5,1-7 1,1-3-7,0-4-3,4 1-52,-3-4-77,5 2-60,-1-2-152,16-4-17</inkml:trace>
  <inkml:trace contextRef="#ctx0" brushRef="#br0" timeOffset="485527.7706">17655 6094 612,'-1'-3'227,"-4"2"-44,2 0-24,2 1-26,-1 1-86,0 10-37,0 10-5,0 10 10,-1 11-3,2 3-2,-2 3 2,3-4-4,0-3-2,0-8-5,0-5 1,3-6-2,-2-5-2,2-7-53,-1-4-61,0-5-110,4-2-37,11-32-220</inkml:trace>
  <inkml:trace contextRef="#ctx0" brushRef="#br0" timeOffset="485747.7831">17647 6195 525,'-4'-5'189,"2"3"15,0-3 12,0 5-56,2 0-61,-3 1-85,3 7-14,-4 6 0,4 12 13,-7 7 1,5 4-4,0-2-4,-1-5 0,4-8-6,1-7-19,1-4-72,2-4-151,9-7-216</inkml:trace>
  <inkml:trace contextRef="#ctx0" brushRef="#br0" timeOffset="506981.9977">8702 7989 75,'0'0'139,"-1"0"-31,-2 0-13,3 0-4,-2 0-17,2 0-10,0-3 158,0 3-72,0 0-63,0 0-27,-1 0-21,1 0 2,0 0 13,0 0-5,-2 0-11,2-2-2,-1 2-12,-1-1-11,2 1 20,-1-4-18,1 2-9,-2-2-6,2-2-12,0 2-25,2-3-17,-1-2-2,-1-4 29,0-3 17,-1 6 10,-2-5 0,1 6 29,1 0-4,-1 1 11,1 0-18,1 0-4,-2 2 14,2 0-5,0 2-13,0 4 8,0 0-9,-3 0-3,3 3-4,0-2-2,-2 4 0,2 0-1,0 1 1,-1 2 0,1 6 0,0-1 6,1 5 5,1-2-4,-2 5 16,5 1-4,-4 0-8,1-1 4,-1 1 1,1 1 2,-1 5 3,-1-1 3,0 2 0,0 2-7,-1-1-5,1 2 0,0-3-11,1 1 5,1-3 0,2 6-5,-1-4-1,-1 1 2,2 0 5,-4-3-1,1 0-5,-1-3 1,-1-1 4,1-3 0,-1 0-6,-2-1 8,0 3-7,3 1 0,-2 3 1,1-3-1,1 1 0,0 0-1,0-3 0,1 0 1,1 0-1,-2 2 0,1-5 0,-2 2 1,1-3-1,-2-4 1,1 3 1,-1 1-1,2 3-1,-1 8 1,-1 1-1,-1 3 2,3-3 5,-1 0-1,-1-3-5,1 0 14,-1-7-13,-1 3 4,1-6-5,1 4 7,-1 0-7,-2-2-1,3 6 1,-1-1 0,2 11 0,0-1-1,0 2 1,-1 3-1,1-1 0,0-8 0,1-1 1,1-6-1,-1-8 0,-1 2 1,0 4-1,-1 0 1,-2 5 0,1 5 5,-1 1-5,2 7 0,-2 6 0,0 1 5,1-4-6,2-3-1,-1-10-7,1-5 2,-2-8 5,1-4-13,1-6 8,0-3 0,0 1 5,0-6 1,0-3 0,0-7-1,1-13-26,2-13-22,3-19-56,5-16-56,2-14-77,1-10-50,20-158-12</inkml:trace>
  <inkml:trace contextRef="#ctx0" brushRef="#br0" timeOffset="507642.0354">8705 7861 325,'0'9'188,"-3"4"-40,2 12-41,-4 8 46,4 5-45,-2 5-5,0 4-16,1 2-19,-1 3-23,2 6-12,-1-2 1,2 5 2,-3 9 0,0 4-7,3 0-13,-2 10-1,1 1-7,1-1-7,0-1 5,-2-12-5,0-5-1,0-3 0,1-3 1,-1-3 0,-1 2 0,2-4-1,1-2 0,0-11 0,0-4-7,0-14-5,0-7-17,1-9-26,-1-8-17,3-13-3,0-13-161,12-109-89</inkml:trace>
  <inkml:trace contextRef="#ctx0" brushRef="#br0" timeOffset="508109.0621">8681 7699 235,'0'7'122,"0"5"-29,-1 10-11,2 5 34,1 5-32,-2 3-21,1 6 0,-1 2 13,-1 0 7,-1 6 4,-1 8 6,-3 1-18,0 17-17,0 8-11,-1 7-11,-2 4-8,-4 0-8,3-2-13,4-13-6,0-6 0,4-12 0,0 5 0,2-5 0,4 0-1,-3-5-1,1-3-17,0-4-6,-2-7-77,1-9-40,0-8-55,3-11-4,7-36-65</inkml:trace>
  <inkml:trace contextRef="#ctx0" brushRef="#br0" timeOffset="508529.0862">8626 7908 156,'0'16'187,"-2"5"-32,1 18-38,1 12-12,-2 5-5,-1 16-1,1 9-13,1 7-16,-2 6-20,1 2-5,4-3-11,-2 1-8,4-2-13,0 3 2,0 50-9,-2 14-4,-7 1 4,-1-53-5,3-70-1,0-3-7,-1-11-74,1 22-36,0-19-15,0-13 57,3-9 43,0-13 7,3-58-212</inkml:trace>
  <inkml:trace contextRef="#ctx0" brushRef="#br0" timeOffset="508941.1097">8607 7834 220,'0'19'146,"2"-2"-2,-4 21-24,2 3-23,-2 3-5,2 5-7,-4 8-4,2 7-9,-1 9-18,-1 9-6,2 4-16,1 6-1,1 2-14,0 0-10,1-3 4,-1-5-5,0-5-6,0-1 1,-1-8-1,1-3-11,-3-7-44,3-12-97,3-19-14,-2-11 25,1-16-30,1-38-89</inkml:trace>
  <inkml:trace contextRef="#ctx0" brushRef="#br0" timeOffset="509324.1316">8575 7804 202,'0'25'140,"4"1"-46,0 27-16,-1 2 2,-3 10 2,0 1-7,-2 7-15,-2 6 5,-1 7 11,1 11-11,-2 57-10,1 4-29,5-113-11,-1 1 1,1 36-7,-3-7-8,6-10 0,-2-15-1,1-6-15,1-13-38,1-14-59,-4-8-17,3-10-12,3-73-86</inkml:trace>
  <inkml:trace contextRef="#ctx0" brushRef="#br0" timeOffset="509620.1486">8599 7747 198,'-3'7'124,"3"-2"-77,3 6-7,-3 4 1,0 2-19,2 3 10,2 3-17,-4-1 1,4 1-7,-1-3-3,0-4-6,2-7-22,1-9-164</inkml:trace>
  <inkml:trace contextRef="#ctx0" brushRef="#br0" timeOffset="510210.1823">8825 7584 481,'-1'0'189,"-3"5"-78,-2 2-24,-2 3-24,-1 9-6,2 0-9,1 2-27,3-5-12,3 3-8,0-3-1,0-2 1,3-4 0,-3 1-1,0-6-6,0-1-30,0-1-113,-4-7-124</inkml:trace>
  <inkml:trace contextRef="#ctx0" brushRef="#br0" timeOffset="510564.2026">8744 7577 520,'0'-3'211,"-3"2"-62,3-5-44,-3 0-21,2-1-6,-1 4-26,0 2-31,2 1-21,-1 1-9,-1 8-19,2 0 20,0 2-1,0 1 8,2-2-5,1 2 6,0-1-1,0 0-5,3 0 5,-2 5 0,1-5 1,2 2 0,-2-1 0,1-3 0,-3 1 0,4 0-18,-4-4-130,0 1-8,1 2-186</inkml:trace>
  <inkml:trace contextRef="#ctx0" brushRef="#br0" timeOffset="510765.2141">8687 7663 330,'0'0'336,"2"0"-182,-2 2-101,0-2-41,1 2-12,1 5 0,-1 0-1,2 2-46,2 0-110,1-6-116</inkml:trace>
  <inkml:trace contextRef="#ctx0" brushRef="#br0" timeOffset="510952.2247">8675 7663 472,'0'-2'213,"-2"0"-145,2 0-68,0 2-62,2 6-241</inkml:trace>
  <inkml:trace contextRef="#ctx0" brushRef="#br0" timeOffset="511607.2622">8629 7667 241,'0'7'132,"-3"4"27,3 12-36,-2 5 20,4 6-47,1 0-5,-1 0-5,2-5-4,-1 2 2,-1-3-30,0-5-9,-2-1 0,2-4 15,-4-1-10,0 3-5,0 0-12,1 3-5,-4 2-5,2 5-7,3 1-7,-3 4-1,3-3-8,3 1 1,-3-4 0,0-2 1,0 2 5,0-2-5,2-4 5,-4 2 1,4-4-1,-2-1 1,-2 3 2,2-2-4,-3 4 0,0-1-5,1 2 1,1 7-1,-1 0 0,2 5 0,-2 1-1,2-2 1,0 6 0,0-3-1,0-1 0,-2 2 0,0-4 1,-1-5 0,-1-8-1,0 5 1,-1-2 0,1 5 0,2 3-1,1-2-1,-2 4 0,3-3 0,0-5-5,3 1-1,-3 3-1,1 0-19,-1 3 5,0-10-29,-1-5-8,1-10 1,-3-1 1,3-6 16,0-6 14,-3-7-46,-1-12-95,0-13-17,0-21-4,-1-147-381</inkml:trace>
  <inkml:trace contextRef="#ctx0" brushRef="#br0" timeOffset="511981.2836">8623 8347 351,'-2'4'256,"1"2"-163,-4 4-34,4 13 1,-4 9-2,5 9 4,-2 11-4,0 8 4,2 6 2,0 3-14,-4 1-25,2 0-1,-1-2 8,-1 7-10,2-5-5,1 6-4,1 7-5,-3-5-8,3 1 2,0-10-1,-2-8 6,2-10-6,-1-9 0,-2-5-1,2-10 2,1-6-1,-1-14 0,-2-7 11,3-3 1,-4-11-13,2-14-75,-1-15-73,2-19-38,1-22-26,4-183-62</inkml:trace>
  <inkml:trace contextRef="#ctx0" brushRef="#br0" timeOffset="512208.2966">8607 8810 258,'0'2'138,"-2"2"-66,2 8 49,0 4-8,0 10 13,0 10 4,-4 9-19,2 10-9,-2 5-25,-2 4-31,3 5-11,-3-3-14,4-1-9,-1-8-6,-1-3-5,2-12 8,2-13-9,0-9 0,0-12-67,3-6-194,11-34-275</inkml:trace>
  <inkml:trace contextRef="#ctx0" brushRef="#br0" timeOffset="513455.3679">8881 8186 175,'0'0'119,"2"0"-37,-2 0-1,1 0-4,-1 0-7,3-2 13,0 2-19,-3-1-17,0 1-11,0 0 13,0 1 26,-3-1 8,0 2-4,0 2-35,0 0-20,0-3-15,2 3-8,1-3 0,-2 1 1,2 1 13,-1-2 18,-1 1 4,1 2-1,-1 0 5,-1 0 1,-2 4 6,-2-1 3,-3 2 7,-1 4 4,-2-1-22,4-4-19,0 2-7,2-4-13,2 0 0,2-3 6,-1-3-1,1 3 0,-3-3-5,3 0 0,-1-3-1,-3 3-13,4 0-19,-1-2-16,1 2-13,3-1-26,3 2-51,-2-1-161,17-4-189</inkml:trace>
  <inkml:trace contextRef="#ctx0" brushRef="#br0" timeOffset="513840.3899">8948 8218 226,'-3'2'191,"3"0"-58,-3 1-26,2 1 1,-1 2-6,-5 1-6,1 0-9,3 4-8,-2-6 10,0 0-1,-1 2 10,-1-4-10,-1 4-14,-6 1-7,4-4-4,-3-1-22,-1 1-10,-2-2-14,5 0-5,-3-1-6,6-1-5,2 0 0,1 0 0,1 0-1,2 0-1,1 0-38,1 0-32,-3 0-32,6 0-44,-3 0-77,3-1-113,15-7-220</inkml:trace>
  <inkml:trace contextRef="#ctx0" brushRef="#br0" timeOffset="514167.4086">8959 8269 304,'0'0'248,"-3"0"-101,3 0-24,0 0 9,-3 1 10,2-1-49,-6 1-22,1 1-20,-1 2-3,-5 6-8,-6-1-10,0 3 9,-1 5-10,-5-2-2,0 2-6,1-4-3,3 1-3,2-5-3,6-6-6,6 0 3,3-3-3,1 0-6,2-3-15,0 1-70,5-2-110,1-1-283,19-25-243</inkml:trace>
  <inkml:trace contextRef="#ctx0" brushRef="#br0" timeOffset="514439.4242">8936 8295 334,'-4'4'180,"4"-1"-46,-6 5-14,-2 0 13,-2 3 1,1 0-23,-7 0-14,4 1-28,-2-4-25,-1 5-22,6-7-11,0 0-4,1-2 1,1-2-8,-1-2-13,2 2-101,3-2-54,1 0-82,6-4-417</inkml:trace>
  <inkml:trace contextRef="#ctx0" brushRef="#br0" timeOffset="514728.4407">8942 8328 348,'-1'1'228,"-1"-1"-72,-1 0-9,2 3-3,-2-3-26,-3 0-38,0 3-38,-6 0-17,2 3-7,-8 4 5,3-1 4,-3-1-18,1 5-2,3-4-6,-2 0-1,3 0-13,3 2-44,4-3-53,4 0-70,2 3-45,8 7-117</inkml:trace>
  <inkml:trace contextRef="#ctx0" brushRef="#br0" timeOffset="566466.4">8814 9953 1013,'0'-2'285,"-5"0"-127,2-2-13,2 1 11,-3 3-30,4 0-70,-1 0-43,1 0-13,-1 3-8,1-3-1,0 3-9,0-3-22,0 0-26,0 0-42,0 0-45,0 0-8,-5-3-116,-24-24-625</inkml:trace>
  <inkml:trace contextRef="#ctx0" brushRef="#br0" timeOffset="566688.4127">8827 9960 962,'-2'1'468,"1"-1"-341,-1 4-77,0-2 14,2-2-2,0 4-50,2-4-12,1 0-32,2 0-47,4-4 23,3 1-44,3-4-74,-1 4-47,2-2 19,-5 4 7,11 10-53</inkml:trace>
  <inkml:trace contextRef="#ctx0" brushRef="#br0" timeOffset="566838.4213">8960 9984 51,'2'0'222,"1"-1"45,3 1 1,-2-3 19,-1 3-64,-2-1-38,0 1-35,-2 1-48,1-1-47,0 3-34,1-2-21,3 5 0,2 4-5,3 2-70,2 0-129,51 10-368</inkml:trace>
  <inkml:trace contextRef="#ctx0" brushRef="#br0" timeOffset="567044.433">9483 9965 1043,'0'0'360,"0"0"-158,-4 0-37,4 0-22,4 0-68,-3 0-56,2 0-19,7 2-15,4-2 6,5 4-48,-4-2-100,0 0-23,0 3-32,-5 2-112,16 11-126</inkml:trace>
  <inkml:trace contextRef="#ctx0" brushRef="#br0" timeOffset="567193.4416">9705 10005 135,'7'-1'145,"3"-3"107,0 0 17,0 4-115,-4 0-14,-6 0 7,1 1-39,-1 2-35,3 1-23,1-3-25,3 0-8,2-2-17,3 0-63,0-7-158,16-17-339</inkml:trace>
  <inkml:trace contextRef="#ctx0" brushRef="#br0" timeOffset="568035.4897">8923 9997 100,'-5'-4'237,"0"-2"-94,-6-2-26,3 0-2,1 2 19,1 2-41,3 0 10,0 4-28,3 0 0,-1 0-13,1 0-26,0 0-8,0 0-8,0 3-7,0-3 2,1 0 2,-1 1 2,2-1 11,-2 3-1,1-2-1,-1-1-2,2 2-14,-2-2-5,1 4 1,-1-4-8,2 0-76,-1-4-125,2-7-295</inkml:trace>
  <inkml:trace contextRef="#ctx0" brushRef="#br0" timeOffset="568951.5421">8881 10084 472,'0'3'198,"2"-3"-105,-2 0 44,1 3-2,2 0 22,0-3-7,1 1-55,2 2-8,1-3-18,3 4-14,-3-3-11,4 3-17,2 0 7,-2 2-1,-1-2-6,3 0 12,-2 0-6,-2 0-4,-1-4 16,2 3-15,-3-3-6,1 0-11,-1 0 17,1 0-16,1 3-2,-2-2-3,5 1-3,-3-2 3,7 1-3,-4 2 3,0-3-3,-1 0-6,-2 0 2,1 0-2,-3 0 0,-2 0 1,-4 0-1,0-3 0,-1 3 0,0 0 2,0 0-1,0 3 0,0-3-1,-1 0-7,0 0-14,-4-6-37,-5-5-160,-3-1-44,-7-3-16,-3 1-221,-40-8 18</inkml:trace>
  <inkml:trace contextRef="#ctx0" brushRef="#br0" timeOffset="570383.624">8774 10016 672,'-3'-1'198,"3"-2"-92,-3 1 19,3 1-19,0 1-35,0 0-8,1 0-35,-1 0 2,2 0-3,-2 0 12,0 0 15,0 0-3,0 0-16,3 1-8,0 1 10,1 1 22,5 0 25,6 1-5,2-2-20,3 0-10,4 0 1,3-2-29,0 0-2,-2 0 1,5 0-14,-6 0 6,3 0-11,-2 4 11,2-1-1,-3 0-2,-5-3 3,1 1 0,-4-1 3,0 2-6,1-2 1,-2 0-2,-2 0-2,5 0-6,0 0 1,6 0 0,3 0-1,7 0 12,2-2-10,-1 2-1,-2-1 10,-3 1-10,-6-3-1,-1 3 6,-4 3-5,-4-3 0,-7 0 0,0 1 0,-2-1 0,2 2 5,2 2-6,5-4 0,6 1 2,3 2-1,3-2 1,1-1-2,-6 3 0,1-3 1,-7 0-1,-1 0 0,-4 1 0,-4-1 0,2 1 1,0 1 4,0-2-5,9 0 0,9 0 1,7-2 0,2 1 5,1 1-6,-1 0 0,-6 0 2,0 1-1,-3-1 1,-10 2-2,-8 1 1,-3-3 0,-1 0 0,-1 1-1,2 3 1,2-4-1,1 2 0,7 0 0,11-2 0,8 0 0,4 2 2,-1-2-2,-7-2 1,-6 2 0,-7 0 0,-6 0-1,-4 2 0,-2-2 0,2 0 0,-6 0 0,0 2 0,1-2 0,-2 2-1,1-2 1,4 2-2,10 0 2,12-2 1,16 1 5,15-4-6,9-3-1,60-16-6,36-12 7,3 6 0,-71 14 4,-59 8-4,-6 3 0,-4-1 0,19 0-2,-21 2 2,-12 1-1,-13 1-1,0 1 1,4 2-8,2 1 9,6 0 0,7 2 0,20-2 0,15-4 0,61-4 1,12-7-1,10-4 0,-45 2 0,-1-1 0,3-3 0,-3 6 1,-3 0-1,-1-1-1,-46 10 1,-2-2 0,-5 3-1,43-3 2,-9 3-1,-2-1 0,-3 2 0,-5-2 1,-2 2-1,3 0 0,-1-2 1,10 2-1,7-1 0,52 2 0,25-1 0,18 2-2,-53-2 2,-4 0 0,2 0 0,-9 0 0,-6-2 1,-9 1-1,-51 1 0,-4 1 0,1 1-1,32 3 1,-9 3 0,-10-1 0,-12 3-2,-10-4-19,-12-3-1,-4 0 8,-4-3 5,-3 0 3,-3 0-24,-1-3-40,-1 0-46,0-1-196,-17-23-398</inkml:trace>
  <inkml:trace contextRef="#ctx0" brushRef="#br0" timeOffset="571519.689">10912 9183 798,'7'2'156,"0"2"-78,6 6 57,3 3-29,0 7-4,-2 2 3,-2 7 9,4 3-33,-4 3-3,0 11-16,4 6 1,-2 4-12,-1 3-8,1 0-11,-4-4-10,-6 2-8,-2-1-7,-4-7-1,-2-1-6,-3-13-15,-3-6-30,2-5 4,-1-5-55,1-4-54,2-6-48,1-1-90,-3-10-254</inkml:trace>
  <inkml:trace contextRef="#ctx0" brushRef="#br0" timeOffset="572321.7349">11494 9454 796,'0'-3'302,"-2"0"-80,2 1-50,-1 1-10,-1 2-27,0 1-49,1-2-86,1 3-2,-3 11-14,0 8 16,-2 11 13,-3 12-7,2 4 0,0 7-6,0 6 23,-3 2-14,6-1-9,-1-10 0,8-12-10,3-15-1,2-15 11,6-11 15,11-15 90,8-12-30,6-20-21,4-6-22,3-14-7,-2-3-11,1-1-8,-6 0-5,-7-3 6,-11 1 1,-13 5-8,-10 10 0,-10 13-9,-6 10-6,-5 9 4,-2 13-1,-1 7 11,-7 16 0,-5 9-23,-4 11-29,2 13 23,-1 2-18,7 7 6,6-10 29,6-3-4,5-6 2,9-11 6,5-8-3,7-2-10,2-5 22,6 0 19,4 4 53,6-3-1,2-3 1,1 2-17,4 3-16,-1-2-7,-1-3-13,0 1-18,-5 0 7,1-2-8,-4 2-9,-4-2-61,0 2-121,-3 3-308,20 4-385</inkml:trace>
  <inkml:trace contextRef="#ctx0" brushRef="#br0" timeOffset="572459.7428">12244 9648 1403,'-6'-3'300,"2"3"-154,-7 0-146,0 3-152,-28-6-716</inkml:trace>
  <inkml:trace contextRef="#ctx0" brushRef="#br0" timeOffset="573374.7951">8929 8270 345,'-5'1'478,"4"5"-409,-4-3-50,2 0 10,1-2 94,2-1 27,0 0-63,0 0-54,0 0-21,0 0-12,-2 0 0,-2 7-87,-5 4-125,-38 32-416</inkml:trace>
  <inkml:trace contextRef="#ctx0" brushRef="#br0" timeOffset="574251.8453">8790 8680 632,'0'0'144,"0"0"-105,0 0-17,0 3 38,0-3 12,0 1-22,0 2-8,0 6 27,0 1 4,0 4-14,0 5-14,0-1-14,0 9-8,0 5-4,0 6 1,0 7-2,4 4-3,2 2-5,2-9 1,0-2-11,-2-19 1,2-7 7,-2-8-8,2-12 27,5-6 63,1-7-40,5-9-20,-4-7-18,0 2-11,-3-1 0,-5 1 14,-1 6-15,-6 1 13,0 1-1,-3 3 11,0 2 2,-1 2-11,-5 1-4,3 0-3,-4-1-7,2 4 0,4 2-1,-1 4 1,2 4-2,0 4-7,-1 0-13,1 2-7,-5 8 4,-1 4 16,-4 7 7,-2 3 1,0-2 0,1 1-14,0-1-3,6-7 2,1 1-1,1-6 7,6-3-1,4 0-4,1-1 15,5-3 22,1 0 23,6-3 5,0 1-7,-1-1-14,-1 2-11,-3 2-5,2 0-5,-4-2 7,3 2 4,-2-2 5,2-2-4,-3 0-11,-3 0-8,-1 0 8,-2 0-3,-4 0 3,0 0 2,0-4-11,0-4-12,0-3-128,0-1-128,-7-20-506</inkml:trace>
  <inkml:trace contextRef="#ctx0" brushRef="#br0" timeOffset="577405.0256">22143 16662 922,'-2'2'138,"2"-2"-76,-5 0-38,4 0 28,1-2 2,0 0-36,0 2-18,-1-2-78,-11-8-195</inkml:trace>
  <inkml:trace contextRef="#ctx0" brushRef="#br0" timeOffset="578046.0623">22383 16417 1276,'-3'-2'243,"2"-2"9,-3 3-80,0-2-64,3 3-61,-1 0-31,1 0-16,-1 0-39,1 0-115,-4 8-317,-28 18-383</inkml:trace>
  <inkml:trace contextRef="#ctx0" brushRef="#br0" timeOffset="579393.1393">22721 16546 971,'-4'-8'320,"-1"0"-16,-6-7 5,-5-4-102,1 4-75,-2 0-51,-8 4-51,-2 4-24,2 3-6,-7 12-7,7 6-10,-5 13-10,3 14 5,2 11 2,0 10 11,-2 7 2,4 4 6,3 5-5,6-2 5,6-1 1,7-5-1,8-11-8,5-7 3,11-10 5,1-9-5,7-13-1,3-10 7,5-20 10,1-13 5,1-15-4,-2-11-1,-5-15-8,-3-9-2,-6-10-30,-9-14-39,-3-68-103,-20-45-142,6-41-151,6 95-6,4 16 5,-6 28 321,-3 71 145,0 10 288,-2 1-29,-1-25-32,-1 22 41,2 14-8,1 10-38,-1 7-69,2 4-80,-2-1-43,2 7-28,0 2-2,0 10 0,2 16 9,0 13 21,-1 14 8,2 17-1,2 8 13,2 67-13,-1 26-11,-6 5-10,6-72-7,0-14 0,-3-55-9,0-4-1,3-3 1,7 34 0,0-10 1,3-10-1,2-7-6,0-11-29,1-6-46,-3-7-78,2-11-91,24-20-300</inkml:trace>
  <inkml:trace contextRef="#ctx0" brushRef="#br0" timeOffset="579651.1541">23225 16709 1536,'-3'0'459,"3"1"-324,0 2-33,0-3-35,0 0-29,3 1-38,1 5 0,2 8 0,1 4 0,1 9 1,-3-1 6,-1-6-1,2-3-4,-6-7-2,0-7-11,0-3-31,0-1-42,-4-7-52,-15-54-519</inkml:trace>
  <inkml:trace contextRef="#ctx0" brushRef="#br0" timeOffset="580695.2138">24040 16259 1246,'-4'-3'488,"1"1"-216,-3-2-116,-5-2-39,-7 1-44,-5 1-34,-11 4-22,-9 4-16,-7 7 0,-1 7 0,1 5 0,14 0-1,8 2-1,11-2-10,8 2-16,9-1-7,8 6 2,10 4 4,12 2 7,8-1 10,10-2 10,3-1-6,-2-2 6,-6-6-5,-3 2 6,-10-1 0,-3 1 0,-4-3-1,-6-4 0,-4-2 1,-3-5 0,-7-2 9,-1-1 6,-2 4 7,-5 0 5,-5 5 2,-10 5-2,-10 5-15,-7 0-12,-12-2-12,-3 0-30,-1-7-33,8-9-54,8-16-210,-24-88-497</inkml:trace>
  <inkml:trace contextRef="#ctx0" brushRef="#br0" timeOffset="580922.2268">24543 15977 309,'2'-2'1193,"-2"2"-866,2-1-121,-4 4-68,0 1-41,-2 0-50,-2 8-34,-6 11-7,-6 13-6,-7 13-24,-7 0-24,1 2-33,4-10-61,5-6-134,10-6-101,7 3-235</inkml:trace>
  <inkml:trace contextRef="#ctx0" brushRef="#br0" timeOffset="581105.2373">24513 16265 586,'10'-3'249,"0"3"38,13 6-22,-3 3-76,3 13-9,-5 5-6,-4 12-57,0 3-52,-8 6-22,-2 0-16,-5 1-18,-9 0-9,-6 5-31,-3-2-50,-6-5-109,1 2-98,-2-12-237,-19 14-275</inkml:trace>
  <inkml:trace contextRef="#ctx0" brushRef="#br0" timeOffset="581503.26">24823 16530 1193,'0'4'231,"0"2"-39,0 14 47,0 6-38,-4 12-96,1 7-54,-3-1-32,-2-1-8,2-6-11,0-6 0,2-13-25,3-8-8,0-8 10,2-6 10,2-7-10,3-15-1,9-13-25,2-22 13,11-11 1,7-3 16,7 5 19,4 14 43,-3 16 14,-8 17 0,-9 16-10,-5 11-23,-1 11 4,0 13 11,2 7-9,-1 9-9,-4 8-9,-7 0-1,-6 0-2,-4-9-8,-4 1 0,-5-8-1,-3-1-16,-4-3-61,2 1-86,5-5-327,-12 8-387</inkml:trace>
  <inkml:trace contextRef="#ctx0" brushRef="#br0" timeOffset="582059.2918">25528 16440 1356,'-2'1'381,"2"2"-217,-2 8-95,2 13-32,0 17 29,-2 22-16,2 16-29,-9 62-8,4 11-5,7-104-7,1-3-1,6 33 0,1-23 0,5-29 4,7-26 104,8-28 42,11-25-45,11-21-36,44-71-27,5-14-13,-8-3-8,-46 57-20,-32 56 9,-4 2-8,-4 4 4,8-37 3,-12 8 3,-10 17 4,-7 11 1,-2 13-1,-11 11-16,-4 11-14,-11 20-20,-3 21-19,-13 18-32,0 21-13,-1 6 25,13-3 34,13-13 22,16-13 10,11-18 7,8-12 1,5-1 6,10-3 20,6-2 20,8-2 1,3-4 3,4 0-3,-1-3-12,1 4-6,0-2-14,-7 1 5,-5 0-6,0 0-9,-9 0-5,-2-2-1,-6 0 6,-5-4-6,-2 1-34,1-1-58,-3 0-67,-3-3-72,-14-42-551</inkml:trace>
  <inkml:trace contextRef="#ctx0" brushRef="#br0" timeOffset="608063.7792">24354 2502 1270,'-16'7'285,"6"2"-159,-16 4-75,2 9 18,3-1 27,0-1-22,3 5-25,3 3-32,5 5-8,-3 8-8,0 12 5,3 16-6,3 13 8,0 60-7,7 25 1,4-116-1,0-9 0,12 40 5,4-25-6,10-21 6,10-19-5,8-20 8,15-25 21,56-58-7,18-66-7,-12-45-4,-51 58-3,-18 21-7,-18 7 7,-24 66-2,-8 1-1,-9 5 24,-4-39 39,-10 5-24,-16 7-13,-9 6-19,-8 13-4,-3 16-9,-7 13-1,2 18-5,0 18-9,5 13-22,9 14-7,12 11-8,7 6 17,5-3 17,3-9 18,4-6-2,-3-13 1,4-3 1,-1-6 0,2-3 0,1-4 0,3-6 2,5-7-1,2-1 8,2-1-1,0 0-7,1 0 1,1 3-1,6-2 5,10 1 12,7 2 30,10 0 3,3-3-12,-1-1-15,3 0-14,-4 0-4,2 0-5,2 0 0,-3 0-1,-3-1 0,-2 1-6,-6 1-18,-7 6-41,-4 3-47,2 2-266,19 19-657</inkml:trace>
  <inkml:trace contextRef="#ctx0" brushRef="#br0" timeOffset="608712.8163">25512 2557 1559,'0'0'468,"0"0"-362,0 0-49,0 0 2,1 0-20,2 6-38,5 5 0,5 1-2,3 7 2,4 2-2,-1 2 0,-2 1-30,-3 1-100,-10 8-368,-49 56-665</inkml:trace>
  <inkml:trace contextRef="#ctx0" brushRef="#br0" timeOffset="608880.8259">25550 3088 325,'-1'2'1519,"1"-2"-1237,0 2-181,1 1-59,1 0-25,1 8-16,8 14-1,5 11 0,5 6-5,7-1-57,4-9-166,60-2-369</inkml:trace>
  <inkml:trace contextRef="#ctx0" brushRef="#br0" timeOffset="609116.8394">26611 2053 1720,'-1'0'348,"1"1"-238,-2-1-82,-1 6-16,-4 6-6,-9 8-5,-6 12 0,-12 9 5,-12 8 0,-17 6-6,-62 35-48,-20 0-118,109-65-128,10-7-167,-77 39-375</inkml:trace>
  <inkml:trace contextRef="#ctx0" brushRef="#br0" timeOffset="609304.8502">26634 2425 112,'-2'0'1141,"2"1"-818,-4 3-88,-8 3-58,-9 11-15,-16 8-73,-19 11-56,-60 31-21,-32 22-12,105-58-23,12-5-71,-29 24-146,23-6-252,17 6-238</inkml:trace>
  <inkml:trace contextRef="#ctx0" brushRef="#br0" timeOffset="609514.8622">26353 2694 735,'9'-4'346,"-1"4"-113,11 1-74,-2 16-38,0 12-13,0 14 3,-4 24-6,-7 22-24,-8 77-33,-18 20-16,12-137-19,2-10-7,-11 36 2,8-20-7,5-18-1,1-11-30,3-10-107,3-5-80,3-5-237,21-38-171</inkml:trace>
  <inkml:trace contextRef="#ctx0" brushRef="#br0" timeOffset="609822.8798">27014 2409 1241,'0'-5'607,"0"3"-368,2-4-119,-2 5-41,1 2-26,-1-1-53,1 6-2,3 4-16,-1 11 0,-1 9-13,-11 7-8,-7 12-51,-15 7-176,-2 2-248,-40 63-169</inkml:trace>
  <inkml:trace contextRef="#ctx0" brushRef="#br0" timeOffset="610106.8961">26893 2796 551,'11'-8'302,"-1"2"-22,11-9-40,4 2-72,1 6-48,2 7-67,-4 10-34,1 9-19,-8 15-9,-7 7-12,-13 14 9,-16 13-5,-19 9-16,-12 9-73,-6 1 16,-1-9 34,13-16 19,11-21 23,16-15 14,11-14 6,6-8 51,10-8 70,9 0 7,10-4-55,8-5 11,5 0-28,2-2-14,-2 0-26,3-3-7,-5 2-15,-4-6-24,-7-5-231,11-77-529</inkml:trace>
  <inkml:trace contextRef="#ctx0" brushRef="#br0" timeOffset="611389.9695">27351 2481 355,'0'0'312,"-1"-2"-46,1 2 38,0-1-10,0 1-1,0-4-85,0 4-80,4-3-59,-4 3-32,11-1-19,10-3-17,11-2-1,16 1 0,4-3 0,-1-2 0,0 3 1,-8 0-1,-3 3 0,-11 0-1,-7-2-6,-11 6-7,-3 0-19,-3 3-28,-5 3-112,-5 1-140,-6 5 28,-53 47-359</inkml:trace>
  <inkml:trace contextRef="#ctx0" brushRef="#br0" timeOffset="611893.9983">27335 2754 1129,'0'0'479,"0"0"-365,4 3-60,5-3-24,5 3 26,12 4 10,10-4-24,11 1-21,5-5-6,-2-2-9,0-3-6,-5-4-13,-8 3-57,-10-3-49,-9-2-25,-10 3-40,-6 1-49,-5 2-115,-3 2 101,-4 8 160,-7 3 87,4 4 6,-3 3 103,-4 2 23,4 3 65,2 0 5,-1 3-20,5 4-35,4 1-15,0 6-23,3 6-19,3 11-22,4 16-8,11 64-14,-9-84 55,11 51-55,-7-9-26,-2-12 5,-1-5-4,-4-15 2,-1-7 5,-4-15 4,0-13-8,-1-10 3,1-7 21,-4-5 43,-6-6-13,-9-1-51,-11-12-24,-2-4-3,-3-10-79,4-10-70,9-12-59,24-134-412</inkml:trace>
  <inkml:trace contextRef="#ctx0" brushRef="#br0" timeOffset="612434.0292">28748 2057 717,'2'-7'671,"0"4"-364,0-5-92,-4 8-82,0 2-31,-1 2-49,-5 8-40,-9 10-4,-13 9 2,-11 13-2,-13 7-3,-10 1-6,-1-3-42,2-8-40,13-10-28,17-14-70,16-10-84,11-7-7,10-10-64,8-4 119,9-5 125,6-3 80,1 6 11,-1 5 131,-3 7 85,-2 9 3,-2 13-42,0 12-23,0 17-2,-7 17-22,-7 15 4,-7 9-43,-9 9-41,-7 3-20,-2-3-12,-2-7-5,1-13-13,3-18 0,6-21-52,7-15-95,4-17-104,4-11-5,7-18-55,45-110-170</inkml:trace>
  <inkml:trace contextRef="#ctx0" brushRef="#br0" timeOffset="612764.0481">28621 2547 628,'6'-23'341,"0"3"-1,3-18-121,5 6-63,2 7-34,1 6-50,5 5-38,1 4-14,3 3-8,-3 7-6,-3 5-5,-2 7 8,-5 12 15,0 10 10,-9 14 7,-4 13-7,-6 12-11,-8 13-5,-11 71 4,-11 50-4,-12 47-7,15-108-1,-5 13 2,8-5-4,-3-11 2,5-14 1,8-19-5,13-69-5,1-12 0,3-5 0,-1 17 6,2-22-7,2-9-12,0-20-12,0-14-45,2-26-204,-4-22-304,-22-233-549</inkml:trace>
  <inkml:trace contextRef="#ctx0" brushRef="#br0" timeOffset="613441.0868">28455 2929 829,'5'-27'291,"5"1"-156,4-23 6,9 8-16,5 6-50,4 9-35,4 10-17,1 5-11,-5 11-12,-6 11 1,-7 4 9,-11 8-4,-11 3-4,-10 6 13,-17 3 4,-9 5-2,-11 4-7,-3-4-10,0-2-7,9-10-14,17-8 12,10-13 9,15-7 1,5-4 5,8-6-4,7 1-2,7 0 1,9-2-1,7 3 1,3 6 8,-3 6-2,-3 6-5,-12-1-1,-12 4-1,-11 6 0,-10 4 1,-15 7 17,-21 13-3,-23 4-15,-64 33-16,-31-12-22,7-16 2,116-42 23,14-10 13,10 3 14,-14 0 69,22-6 52,24-7-44,24-10-72,71-16-19,57-1 0,6 11 1,-76 13-1,-9-3-1,-9 4 1,-52 7-1,-6-1 0,-14 2 1,15 0 0,-17 4 11,-19 4 16,-12 13-15,-13 3-11,-10 11 0,-2 12-1,0 1 1,5 2-1,0 2 0,2-6 0,2 0 6,0-9 5,-5-4 13,-5-8-6,-7-1-9,-9 0-9,-5-6 1,7-2-1,10-5-16,17-7-18,18-11-160,21-13-375,88-120-467</inkml:trace>
  <inkml:trace contextRef="#ctx0" brushRef="#br0" timeOffset="613621.0971">29224 2802 1505,'3'-12'453,"4"4"-289,4-10-89,8 1-47,11 4-17,13-3-11,8 3 0,10-1-5,-3 8-54,-7-3-98,-9 4-176,16-9-381</inkml:trace>
  <inkml:trace contextRef="#ctx0" brushRef="#br0" timeOffset="613987.118">29395 2409 1111,'2'0'264,"-2"3"-175,3 8-89,1 13 48,4 19 100,5 24-1,-3 21 62,4 69-89,-21 39-45,-19 53-26,1-111-28,-8-18-10,6-1-2,20-73-3,1-6-6,-1-10-1,-7 32-23,-2-21-24,1-18-31,-4-12-88,-4-21-107,-6-12-95,1-23 57,-3-18 198,1-10 114,6-6 117,4 12 160,9 10-10,6 12-33,5 8-58,5 7-76,6 1-61,9 7-25,7 4-14,10 1-18,11-1-117,89-48-464</inkml:trace>
  <inkml:trace contextRef="#ctx0" brushRef="#br0" timeOffset="614372.14">30504 2102 2005,'-3'0'261,"2"0"-187,-10 3-74,-5 22-10,-7 14 9,-8 23 0,-5 17 0,-6 13 0,-2 2-41,-6-8-42,8-17-31,9-22-23,16-25 31,11-18 58,13-23-19,22-19-109,16-20 62,22-16-41,55-28-38,-79 81 155,37-17 39,-12 23 122,-23 16 61,-17 15 1,-14 12-20,-13 9 13,-14 10-5,-10 0-34,-13 4-37,-4-7-49,-8-3-26,-7-3-25,-11-4-1,-53 18-97,76-38-202,-117 36-450</inkml:trace>
  <inkml:trace contextRef="#ctx0" brushRef="#br0" timeOffset="614565.1511">30056 2673 1178,'2'2'352,"1"3"-242,3 10-110,5 24 31,5 18 125,12 77 8,5 63-40,-2 34-34,-26-82-43,-10-8-28,-9-24-4,10-77-15,-2-9 0,-1-5-42,-6 23-43,-3-25-100,9-26-127,19-108-447</inkml:trace>
  <inkml:trace contextRef="#ctx0" brushRef="#br0" timeOffset="614896.17">30288 2947 1332,'5'-14'267,"5"2"-114,12-14-111,10 7-33,13 8 22,15 5 5,54 0-3,23 14-15,-96-3-3,-10 2 11,29 5 10,-23 5-8,-24 2 20,-13 7 21,-13 15-19,-11 14-19,-6 27-11,-8 11-7,2 9 2,-15 62-3,6 28 2,16 34 1,6-83 4,-2-19-1,5-20-7,14-63-10,0-2 5,1-8-6,-7 25-11,2-15-19,2-22-48,1-17-35,-2-19-229,-21-115-519</inkml:trace>
  <inkml:trace contextRef="#ctx0" brushRef="#br0" timeOffset="615191.1869">30337 3257 1316,'6'-14'259,"4"-2"-128,8-11-71,13 8-23,12 4 26,8 6-22,5 15-17,-4 2-17,-12 13-7,-19 8-66,-24 7-42,-24 12 24,-21 4-135,-11 3-32,4-10 146,13-6 105,17-17 158,15-11-1,11-5-17,12-6 58,9-2-17,10 0-70,7 0-64,4 2-32,-3 0-8,-4 4-7,-5 2-82,-10-2-200,9 6-301</inkml:trace>
  <inkml:trace contextRef="#ctx0" brushRef="#br0" timeOffset="615371.1972">30526 2959 1613,'0'0'363,"0"4"-250,-1 11-91,-2 21 38,-5 32-1,-8 84-11,-12 61-21,-14 32-15,4-67-12,-9 19-20,1-14-139,-15-7-439</inkml:trace>
  <inkml:trace contextRef="#ctx0" brushRef="#br0" timeOffset="617375.3118">27499 16717 1148,'-9'3'240,"2"-3"-33,-5 3-54,7-2 12,7-1-39,4 0-38,7 0-32,13-4-13,24-3 17,55-16-13,36-21-17,34-23-9,-54 14-3,1-2-3,-10 7-9,-15 0-5,-58 25 4,-9 3-5,-8 4-2,20-10-5,-21 8 5,-15 14 1,-9 5-14,-5 7-9,-10 22-3,-10 18 18,-14 27 9,-38 76 1,-32 42-1,-21 40 0,40-62-1,-2-11-5,7-48 5,54-71 1,5-8 1,10-12-1,-15 15 2,14-17 16,16-16 9,6-22 10,5-19-37,12-29-1,24-92-8,23-77-3,12-74-29,-34 100-7,-8 18 12,-6 23 17,-17 42 5,-11 87 14,-2 17 0,-2 7 25,-1-13 31,2 21-14,-2 8-42,10 19-5,8 19-2,8 31 6,33 80 1,22 40 2,-5 21 4,-39-75-5,4 20 5,-7 14-6,-2 2-1,-6-22 1,-4-20 0,-6-6 0,0-20 1,-10-64-1,-2-6 1,2-11 0,2 23 0,-4-23 0,1-15 6,-2-10 55,-8-15 70,-10-16-69,-6-18-36,-16-21-8,-9-13-5,-49-61-13,-29-14 1,-14-15-2,55 69 1,43 60-1,6 6 1,2 5-1,-32-39 0,3 12 1,15 8 1,5 2-1,10 2 5,10 6-6,8 7-1,7 11-10,4 11 2,4 10 3,1 4-6,0 2-19,0 2-46,0 4-46,4 14-21,3 9-42,10 16-330,37 69-382</inkml:trace>
  <inkml:trace contextRef="#ctx0" brushRef="#br0" timeOffset="618359.3681">26332 17699 497,'-1'0'228,"-2"0"-228,0 8-231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27T03:42:23.453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229 4534 1087,'-18'-12'537,"9"8"-388,-12-10-44,14 10-20,5 4-38,5 0-31,10 0-16,10-2-1,16-1 1,10-2 7,8-4-1,-2-2 0,-1 1 5,-4-3 8,3-1-10,-5-1-7,-1-5 5,-2 2-1,-4 1-6,-9-3-8,-10 5-42,-10-3-88,-10-1-157,-40-57-502</inkml:trace>
  <inkml:trace contextRef="#ctx0" brushRef="#br0" timeOffset="265.0152">1544 3996 1242,'-3'13'159,"1"3"-141,1 20 12,1 19 45,6 11-6,7 13-24,17 60 26,7 28-28,-7 12 2,-15-64-3,-12-68-13,0-2-14,1-2 0,-1 43-3,-3-9 0,-7-6-3,-2-9-3,-2-11-6,-2-14-20,3-15-112,4-19-26,-21-93-388</inkml:trace>
  <inkml:trace contextRef="#ctx0" brushRef="#br0" timeOffset="888.0508">1245 4780 462,'21'-20'130,"3"3"13,19-20 5,-1 7 52,-8 7-25,-8 7-58,-4 7-36,-8 7-43,-1 5-16,-9 9 1,1 4-7,-6 13 1,-7 19 2,-16 6 4,-9 15-19,-10 2-4,-5-9-55,5-2-26,0-15 9,13-15 43,12-15 29,12-10 8,14-13 19,12-7-3,19-11 11,21-7-2,58-30-15,24-2-9,10 3 0,-57 18-9,14-12 6,-7-2-6,-14 3-1,-62 38 1,-4 2 0,-14 9-1,14-4 0,-20 6-17,-21 15-3,-10 4-88,-13 8-161,-8 4-32,0 1 46,3 5 122,9-2 85,9-2 49,9-6 159,11-11-15,8-2-48,5 0 33,4-1 60,5 2 0,7 5-15,4 0-27,4 3-17,0 0-16,-2-2-42,2 1-13,-4-5-28,3-1-19,1 3 0,0-6-3,1-2-1,2 3-8,0 2-30,-1 1-76,-1 3-143,32 13-259</inkml:trace>
  <inkml:trace contextRef="#ctx0" brushRef="#br0" timeOffset="1127.0645">1699 3747 579,'1'0'919,"6"0"-827,7 0-77,7 0 28,3 0 68,4 0-13,2 0-59,0 3-23,4-2-8,1 7-8,0 3 0,-6 11-168,19 65-431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27T03:43:23.95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082 14716 201,'0'0'117,"0"0"-86,0 0-19,0-2 0,0 1-4,0-2-7,-2 2 5,2-1 3,-1-1-2,-2-4-1,3 3-5,-2 1 5,1-1-4,0 1-1,-1 0-1,0 0 0,1 1-1,-1 2 1,-2-1-2,0 1-4,-1-3 6,2 1-1,0-2 1,1 4 2,0 0 17,2 0 25,-2 0 8,2-1 2,-2 2-15,2-1-15,-2 0-13,-3 4-10,1 2-1,-1 2 1,1 6 0,-1 2 6,-1 6 11,2 2-4,2 2-5,1 3-8,4-7 5,-2 1-5,3-5 0,3 0 5,-4-6-6,1 5-17,14 1-125</inkml:trace>
  <inkml:trace contextRef="#ctx0" brushRef="#br0" timeOffset="2460.1407">22998 14862 541,'-1'0'124,"-1"0"-79,-1 0-25,-1 0-10,2 0-9,-1-1-1,2 1-8,1-2-46,0-2 12,0 3-31,0-1 5,-2-2-79</inkml:trace>
  <inkml:trace contextRef="#ctx0" brushRef="#br0" timeOffset="4060.2322">22936 14903 168,'-1'0'153,"1"0"-86,-1 0-19,1 0 11,1 0 29,-1 0 1,0-3-28,1 3-29,-1 0-13,0-1-5,2 1 2,-2 0-1,0 0 6,0 0 3,0 0 11,0 0 2,2-2 2,-2 0 11,0 2 1,1-2-9,-1-4 1,3 2-16,0-5-15,0-6-12,0-2 14,0 4-13,-1 0 7,0 4-3,0 1-5,-1 0 0,1 0 1,1 0 0,-2 1 1,1-3-1,1 4-1,-2 0-10,3-2 9,0 0-7,5-2 8,-3-1 8,0-5-1,-3 3-1,3-2-5,-2 2-1,2-5 1,0 3 7,0-1-8,-1-1 0,-1 0 1,2 4-1,-3 2 1,1-2 0,-4 0 0,2 1 5,0-2-5,0 2-1,1-5 0,5 1 0,-2-6 0,-1 6-1,3 1 0,-2 0 1,0 4 0,-1 1 0,2 3 0,-4-3 0,0 3 1,2-2-1,-2-1 1,1 1-1,1-3 0,-2-3 0,2 4 1,-1-4 5,0 3-5,-1-1-1,2-2 0,-2 2 1,1-3 0,-1 4-1,3-6 0,-3 5 1,3-9-1,0 1 0,1-2 0,3 1-1,-3 3 0,-1-2 1,0 4 0,1 3 0,-1 2 0,-4-1 0,3 1 0,3-3 0,-5 3 0,4-3 0,-2 1-1,1 1 1,1-4 0,-1 3 1,1 0 0,-2 1-1,0 0 1,-2 0 0,0 1 0,0-2 0,-2 5 0,1-4-1,2 6 1,-2-2-1,3-1-1,-1 1 1,-2-1 0,3 3 0,-2 1 0,2-6 0,-2 6 0,0-4 0,1-1 1,-3 1-1,4 2 0,-2-1 1,-1 1 0,0-1-1,0 0-1,4-3 1,2 2-1,2 1 0,0-3 1,-1 2-1,2-2 0,-2 0 1,1 0 0,-1 3 0,-2-5 0,-1 4 0,-1 1 0,2-3 0,-2 2 0,4-4 0,-3 5 0,-2 0 0,-1 2 1,1 4-1,-2-6 0,-1 5 0,1 0 0,0-4 1,2-6 0,-1 2-1,5-2 1,-4-2-1,2-2 0,-1 4 0,1 4 0,-2-3 0,0 1-1,1 5 1,0-3 0,-1 5 0,-2-3 1,-1 2 0,0-4-1,1 1 1,0 2-1,-1 2 1,0 1-1,-1 0 0,2 1 0,-2 0 0,3 1 0,-3 0-1,1 2 1,-1 0-1,0 0 1,0 0 0,-1-1 0,1-1 1,0 0 5,0-1-5,0 0 7,1 3 2,-1 0-1,-1 0 5,1 3-2,0-3-2,0 0 5,-3 0-4,6 0-1,-3 0 1,0-3-10,0 2-1,0-2 0,0 3-1,0-3 0,0 3-1,-3 0-5,3 3-2,0-3-17,0 0-20,0 0-40,0 7-73,0 1 9,-10 29-207</inkml:trace>
  <inkml:trace contextRef="#ctx0" brushRef="#br0" timeOffset="5255.3006">24693 13616 217,'-1'-2'62,"-1"1"-61,0-2 32,-1 0 9,0 0 51,-1-2-42,2 1 3,0 0-9,-2 0 78,2 0-33,0 4-69,-3 0 15,4 7 1,-4-2-17,0 3-7,0 3 4,1 1 7,-3 0 0,3 2 3,-1-1 4,0-1 5,0 0-3,4-4-1,-2 1-1,-1 3 13,3-5-13,-2 4-20,1 5-5,1-4 3,0 5 4,-1 2-1,2 3 5,0 1-5,0-1-3,2 4 7,0 1-2,0-5-8,0 0 1,-2-3 1,0-5-2,1 3-5,0-5 0,1 0 1,0 0 5,1 2-5,-2 2-1,2-3 0,0 3 7,0-3-7,0 1 0,-2-1 0,1-4 5,-1 1-5,-1-7 0,0-1-1,2-2 0,-2 2 0,0-2 1,0 5-1,1 0 1,-1 5-1,4-2 1,-4-5 0,0 1 0,1-1 0,-1-2-1,0-1 1,0 0 1,0 0 4,0 0 0,0-1 4,0 1-2,2 0 1,-2-3 3,0 3-3,0 0-2,0 0-6,0 0 1,0 0-1,0 0-1,-2-3-1,2 2-86,0-4-249,-5-44-224</inkml:trace>
  <inkml:trace contextRef="#ctx0" brushRef="#br0" timeOffset="5989.3426">24624 13621 366,'0'0'130,"0"1"-88,0-1-18,-3 3 30,2 0 14,-2 1-32,0 4-9,0 1 9,-2 1-2,0 0 11,3-4 0,0 0-3,-5 2 0,4-2 6,-2-4-4,2 5-4,0-1-10,0-2-6,0 3-13,0 2-1,0 3-9,-1 5 9,0-1-9,1 6-2,-3-3 2,4 5-3,0-2 3,-1 2-1,0-3 1,3-3 4,-3-1-5,2-3 0,2-3 6,2 5-5,-3-2-1,3-1 0,0 5 1,1-1 4,-4 2 4,6 0-8,-3-1 0,-2-5 1,2-3 5,-3-3-7,0-6-1,0-1 1,0 0 0,0 0-11,0 0 4,0 0-4,3 3 10,-2-2-14,2 5-24,0-6-77,2 0-34,1-4 2,4-31-300</inkml:trace>
  <inkml:trace contextRef="#ctx0" brushRef="#br0" timeOffset="6523.3731">24585 13583 258,'-1'0'195,"-1"-2"-123,1 2-11,-1 0 1,2 2-17,-2 2-39,1 2-6,0 1 0,-3 6 0,3 2 23,-2 1-13,0 2 5,-1 0 6,4 2 2,-3-1 4,-1-3-15,1 1-2,0 1 14,1 1 3,0-1-9,2 5-6,-3-1-4,3 3 4,3 1 7,-3 1-2,0 1-11,2-3 13,0 2-11,-2-2-7,3-6-1,0-2 1,0-5 0,-2 2-1,2-2 1,-3-1 0,3 0 5,-2-4-6,2 1-1,-3-4-12,3-2-67,0 0-50,1-4 41,16-15-88</inkml:trace>
  <inkml:trace contextRef="#ctx0" brushRef="#br0" timeOffset="7049.4032">24581 13570 321,'0'0'174,"-2"0"-92,2 0-40,0 3-16,-2-3-7,2 1 1,-1 5-19,-2 5 10,1 4 32,0 4-4,0 2-15,-1 2 2,2-1-11,-2-3-2,3 0-1,-3-4-10,2 0 5,-2 0-5,3 1-1,-3 0 5,0 3-6,3-2 0,0 0 0,0-1 0,0-2-7,3 1-88,0 0-17,13 1-134</inkml:trace>
  <inkml:trace contextRef="#ctx0" brushRef="#br0" timeOffset="7664.4384">24585 13613 247,'-1'0'156,"1"0"-97,0 0-25,-2 0 37,2 0 2,0 0-26,0 1-29,0-1-18,0 0-5,-1 2 5,1 4 0,-2 4 14,2 4-4,0 1-1,0-1 2,-2 2-5,2-1 4,-1 1-2,1 0-1,0 1-5,-1-2 4,1 0-5,0-3 8,0-2-1,0 2-8,1 1 1,0 4 6,1 0-6,1 2 8,-1-1-1,1-2-7,-2-5 0,1-3 0,-2 0 0,0-2 5,0-6-6,1 0-1,-1 0-18,6-6-74,0-24-113</inkml:trace>
  <inkml:trace contextRef="#ctx0" brushRef="#br0" timeOffset="8229.4707">24600 13642 357,'0'0'132,"-1"0"-81,1 0-30,-2 0-6,2 2 4,0 2-4,-7 6-4,5 1-5,1-3 3,-1 8-8,2-5 15,0 6 16,-1 0-14,1 4-2,0-3 14,0 5-1,0-1-13,0-2-5,0-2-10,0-1 6,0 3-7,0-1 0,1 3 1,-1 1 1,0-1-2,0 2 1,2-5-1,-1-3 1,1-4 0,-1-5-1,-1 0-1,0-4 0,0-3-17,0-2-50,6 2-40,-3-20-145</inkml:trace>
  <inkml:trace contextRef="#ctx0" brushRef="#br0" timeOffset="16066.919">2639 12389 238,'-2'0'616,"2"2"-427,-3-2-126,3 2-46,-2-2 2,0 1 28,2 2 1,-2 7-18,1 15-2,1 13 8,-3 20 15,0 11-13,0 11-14,-2 1-5,-1 6-2,-7 0-5,-4 3 1,-3-5-1,3-7-5,0-21-7,6-16-45,5-23-72,3-12-18,3-71-171</inkml:trace>
  <inkml:trace contextRef="#ctx0" brushRef="#br0" timeOffset="16509.9443">2697 12438 978,'0'-2'225,"0"2"-163,0 0-50,0 0 7,1 2 58,3-4-13,4 2-25,7 0-16,2 2 5,7 8-10,0 2-3,-1 11-9,-5 6 3,-1 11 2,-6 13 2,-6 12 16,-5 14-5,-12 59-3,-12 27-6,21-120-6,2-8-8,-3 35 0,6-22-1,2-16 0,3-15 0,3-8 0,5-7 0,5-4 6,3-5 9,9-13 33,5-2 27,0-5-2,-3-1-25,-2 5-15,-5 5-10,-5 4-8,1 2-14,-6 6 7,-9 4-1,-2-1-5,-6 1 14,0 0 13,0-2-11,1 0-9,4-8-9,7-16-90,4-15-225,41-138-503</inkml:trace>
  <inkml:trace contextRef="#ctx0" brushRef="#br0" timeOffset="16736.9573">3667 12110 1179,'-3'2'342,"0"0"-198,-8 6-88,-5 5 37,-6 10-6,-18 13-48,-10 12-23,-11 13-7,-2 3-1,5 1-7,15-17-1,13-17-1,20-20-45,6-7-101,6-8-96,2-7-92,26-58-244</inkml:trace>
  <inkml:trace contextRef="#ctx0" brushRef="#br0" timeOffset="16929.9683">3340 12418 172,'4'4'203,"1"6"-17,3 6-44,8 7-5,0 12 28,5 10 7,0 1 17,0 8-54,1 0-21,-8-1-27,0 5-34,-7 6-13,-10 7-7,-5 10-6,-10 6-10,-6-3-4,5-12-5,1-23-8,10-23-50,8-20-66,10-20-82,37-141-441</inkml:trace>
  <inkml:trace contextRef="#ctx0" brushRef="#br0" timeOffset="17137.9802">3595 12520 955,'8'0'273,"1"0"-214,8-1-32,11-3 25,2-4 22,4 4 10,9-9-3,7-3-24,4-3-18,-5-2-23,-4 2-7,-11 4-9,-12 8-9,-9 3-141,-16 8-335,-72 41-123</inkml:trace>
  <inkml:trace contextRef="#ctx0" brushRef="#br0" timeOffset="17470.9993">3764 12754 653,'3'21'118,"-2"3"19,-1 19 11,0 2 8,-1-2-22,-4-12-32,2-9-39,0-6-21,2-11-20,2-5-4,0-4-2,10-13-16,10-17-30,12-16-33,11-13 5,0 6 29,-7 13 19,-5 19 9,-13 16 0,-4 9 1,-3 8 27,-6 7 11,-8 11 41,-9 11 52,-9 14 13,-15 6-62,-8 3-25,1-6-18,-1-11-18,12-18-12,8-11-6,9-14-3,3-14-135,5-15-189,0-145-535</inkml:trace>
  <inkml:trace contextRef="#ctx0" brushRef="#br0" timeOffset="17666.0104">3706 12410 175,'-3'0'1031,"3"0"-788,-2-3-180,7 3-62,10 0 0,19-3 19,18-10 19,19-11 14,3-1-22,5-3-19,-11 5-11,-3 2 5,-11 2-6,-16 8-10,-10 3-84,-17 8-254,-44 29-272</inkml:trace>
  <inkml:trace contextRef="#ctx0" brushRef="#br0" timeOffset="17958.0271">4171 12403 327,'0'1'847,"0"1"-676,0 2-125,3 8-28,1 10 68,2 21 49,6 19 33,4 9-71,0 22-38,22 53 38,-2 16-35,-28-116-40,2-3-8,8 40-5,-4-11-2,0-11 2,-5-11 6,-4-16 0,-4-12-1,-2-9 10,-4-9 33,-8-3 24,-16-5-53,-17 0-28,-17-10-1,-51-17-61,-16-30-64,96 32-172,-75-116-276</inkml:trace>
  <inkml:trace contextRef="#ctx0" brushRef="#br0" timeOffset="19205.0985">4948 12080 994,'-3'7'231,"2"7"-170,-8 10-50,4 16 4,3 9 15,-2 10 34,4 0-17,2 6-11,1-3-12,-3 4-11,-1-4-1,-6-7-1,1-14-1,-2-11-2,3-19 1,4-11-3,1-11-6,4-22-123,11-31-126,15-78-11,-14 90 16,14-42 144,-2 27 100,-1 27 76,-3 28 19,1 15 50,-2 10 1,-1 10 11,-1 6-25,-6 8-33,-6 4-9,-2-2-12,-10 1-19,-8 0-4,-8 6 1,-13 4-29,-7-1-27,-2-10-14,7-14-95,4-14-28,8-8-37,9-9 33,1 2 66,9 0 45,2 4-4,2 0-46,2 4 46,3-1 25,5 4 9,-1 0 10,1-2 20,-1 0 40,-1 1 2,1-2-7,-4-2-8,-2 0-15,-2-2-21,-1-2 1,-2 2 11,1 0 20,0 0 10,-2 0-20,2 0-11,0 0-22,0 2-10,0-2-9,0 10 2,-3 1 7,2 5-1,-1-2 1,-1-2 1,2-2 0,1-6 0,0-3 0,0-1-1,0 0 0,0 0-30,1-1 6,-1 1 14,0-2-4,3-2-16,-6 2-24,6-1 8,-3 0 23,0 3 17,0 0-3,-3-1-46,2-2-130,-3-5-62,1-25-133</inkml:trace>
  <inkml:trace contextRef="#ctx0" brushRef="#br0" timeOffset="19771.1308">4944 12158 511,'-3'0'204,"3"-3"-75,0 2-18,0 1 42,0 0 13,0 0-44,0 0-50,0 0-39,0 1-21,0 2-12,0-3-1,0 3 1,0 0 0,0-2 7,0-1 11,-1 0 20,1 0 2,-2 0 4,2 0-17,0 0-15,0 0-11,-1 0 8,1 0-9,0 0-1,0 0-17,0 0-50,1 0-37,-1 0-40,0 0-92,6-10-86</inkml:trace>
  <inkml:trace contextRef="#ctx0" brushRef="#br0" timeOffset="20038.1461">4860 12142 593,'-1'0'164,"1"3"-71,-2-3-23,2 1 11,0-1 11,0 2-2,0 0-39,0-1-26,3 6 22,4 6 40,3 3 7,6 13-5,5 6 4,-1 9-26,4 5-34,-4 0-15,0-6-9,2-8-9,0-9-3,5-19-105,7-24-157,63-138-519</inkml:trace>
  <inkml:trace contextRef="#ctx0" brushRef="#br0" timeOffset="20416.1677">5351 12197 877,'0'3'288,"0"0"-207,-3 3-29,0-3 127,0 3 64,-4 1-65,-7 8-103,-5 9-54,-11 9-13,-7 10-8,-5 8-13,-8 9-56,-3 5-78,2 2-4,4-12 43,9-19 51,8-20 42,8-9 15,8-7 0,4-6 6,5 6 14,3-1 25,3 1-3,9-3-20,9-1-13,17 1 30,11-2 56,13 0 1,-1-4-8,2 4 13,-8 1-40,-7 0-28,-12-2-18,-10 2-4,-9-3-4,-9 2 11,-6-7-18,-6-8-36,-7-13-246,-35-90-290</inkml:trace>
  <inkml:trace contextRef="#ctx0" brushRef="#br0" timeOffset="20783.1887">5168 12058 1206,'-4'9'253,"-3"0"-193,-1 18-45,-8 6 11,-6 11 7,0 8-17,2-3-16,5 5-7,5-4-107,5-9-53,8-9-80,0-16 47,6-9 49,0-5 67,3 2 58,-1 2 26,-5 4 29,-2 7 91,-1 11 51,-2 5 37,-2 6-17,-5 5-32,-5 6-26,-8 7 16,-2 7-34,-12 7-47,-4 4-31,2 2-19,0-9-12,5-9 2,8-18-8,9-12-29,9-19-83,4-6-83,8-8-23,8-9-37,64-105-63</inkml:trace>
  <inkml:trace contextRef="#ctx0" brushRef="#br0" timeOffset="21066.2049">5183 12809 688,'-2'0'361,"2"1"-181,2 8-97,-2 4 10,-2 10 42,0 17 27,-3 5-20,0 6-55,5-6-46,5-7-22,4-6-13,11-6 2,7-6-7,10-13 8,13-10 6,8-5 6,4-12 0,1-2 18,-7 3-3,-12 2-12,-11 6-3,-16 4-5,-9 3-8,-5 4 5,-4-3 8,-2 2 15,-4-8-24,-1-12-12,3-19-81,7-20-193,47-167-376</inkml:trace>
  <inkml:trace contextRef="#ctx0" brushRef="#br0" timeOffset="21399.2239">5859 12094 679,'-2'-1'600,"2"-2"-370,-2 0-139,2 3 40,-3 6 53,-4 0-74,-10 9-80,-5 16-17,-12 11-13,-3 11-1,1 4-50,11-9-76,8-10-47,14-14 4,4-5 71,5-3 50,7 0 34,1-4 13,3 1 2,7-2 9,1-1 21,6-7 34,5-3 22,3-3-17,1-8 0,-1-2-17,-9-7-25,-12 4-12,-6-2 3,-8-1-18,-8 1-76,-3-5-125,-4 1-143,-27-35-191</inkml:trace>
  <inkml:trace contextRef="#ctx0" brushRef="#br0" timeOffset="21601.2355">5866 12277 453,'-1'13'212,"1"0"-91,-2 16-7,4 14 33,-1 14 6,3 8-19,-1 8-2,-1 11-11,-4 11-23,-8 62-23,-8 37-20,-7-15-29,23-139-7,2-5-19,2-10-1,2 20-71,2-23-66,3-18-5,3-23-20,26-125-326</inkml:trace>
  <inkml:trace contextRef="#ctx0" brushRef="#br0" timeOffset="21774.2454">5900 12538 714,'-5'0'549,"0"7"-408,-10 8-100,-6 15-10,-9 18 43,-6 8-5,-7 9-11,2 4-32,11-6-18,11-16-8,16-16-117,12-20-101,17-17-59,77-95-38</inkml:trace>
  <inkml:trace contextRef="#ctx0" brushRef="#br0" timeOffset="21933.2545">6006 12679 604,'6'4'213,"0"3"-30,6 7 18,-2 2-41,0 9-35,1 1-29,-5 2-18,2-3-32,-2 1-25,1-7-7,1-8-14,-4-8-38,7-10-108,6-18-92,46-116-419</inkml:trace>
  <inkml:trace contextRef="#ctx0" brushRef="#br0" timeOffset="23088.3206">6451 12042 1206,'0'3'342,"0"-2"-267,0 9-75,-3 13 1,-5 10 47,-7 16 15,-7 11-28,-6 14-19,-1-3-5,4-11-11,8-19-16,10-23-14,10-20-4,6-21-32,5-12-9,8-15 49,3 0 25,2 2 0,-4 11 0,3 7 1,0 7 0,0 12 0,-5 8 1,-4 6 0,-6 4 19,-3 13 25,-5 3-9,-12 15 6,-10 12-9,-13 13-14,-8 9-8,0-9-6,9-15-5,11-21-31,6-17 13,10-10-30,0-10 1,4 6 5,1-4 9,5-2 15,1 4 8,7-1 2,1-3 8,9 2 1,3 0 0,-2 2 5,-1 2 1,-8 7-7,-5 3 0,-7 3 0,-15 13 27,-9 12-3,-15 10-24,-8 5-12,0-6-16,9-10 13,11-13 14,10-12 1,12-8 0,9 0-49,9-7 8,5 0 32,10-7 9,-1 4 0,-1-1 1,-3 1 5,-5 6 3,-7 2 1,-7 0-1,-5 2 0,-8 6 50,-10 14-11,-15 14-48,-16 18-9,-5 3-84,3-7 18,15-14 36,10-12 15,11-10 7,7-5 10,2-3 6,5-4 1,2 0 22,7-4 38,8 0 27,5-3-13,6-3-10,7-5-25,-1-1-19,0-7-19,-5 1-1,-3 3 0,-11 1-55,-4 7-38,-10 5-44,-4 2-2,-4 4 40,-5 4 61,1 2 20,1 2 17,-1-4 1,5 2 31,0-2 2,4-4 0,0 4 0,4 2 51,0 3 31,2 7-2,-1 8-5,-1 7-3,-8 13-15,-5 9-30,-12 7-30,-3 3-14,0-8-10,2-16-3,1-11-3,4-12-15,-2-9-12,-1-7-21,-3-7 3,4-9 9,-1-6 18,8 2 18,5 3 8,5 6 38,8-3-19,7 4-20,12-4-6,7 0 5,9 4 27,5 6 26,2 6 16,7 2-29,5-3-5,1 2 2,-3-3-26,-8 0-16,-18 0 5,-12 4-6,-9-8-26,-3 1-66,2-6-89,1-13-164,1-85-450</inkml:trace>
  <inkml:trace contextRef="#ctx0" brushRef="#br0" timeOffset="23733.3575">6958 12177 1281,'0'-1'259,"1"2"-190,4 5-69,1 11 0,3 9 50,0 12 6,-2 10-17,5 6-23,0 0-7,7-7-3,4-17-6,7-16-38,6-25-41,2-19-22,3-18 13,-3-7 44,-11 9 29,-3 6 15,-12 20 11,-9 9 58,-3 9 73,-3 5-49,-6 7-33,-6 6-34,-10 16-13,-15 14-7,-8 10-4,-3 7 5,2-9-7,6-15 0,10-16-12,11-13 7,9-9 5,9-2 0,4 1 0,4 0-28,4 1-17,13-2 36,7-5 9,12-3 0,6-11 1,2 3 0,5-6 0,-6 2-1,-12 6 1,-14 7 0,-15 7-1,-17 11 49,-20 16-10,-19 22-25,-63 53-14,-30 17-25,110-88-2,14-12 16,-22 16 10,25-22 1,14-6-87,10-2-10,6-4 74,12 0 23,9-11 21,9-6 11,3-4-5,-1 2-12,-6-3-3,-4-2 1,-3 1-5,-8 1-7,-9 3 5,-8 1-6,-11 10-39,-15 12-129,-16 18-199,-121 97-253</inkml:trace>
  <inkml:trace contextRef="#ctx0" brushRef="#br0" timeOffset="23930.3687">6807 13089 619,'2'0'369,"-2"0"-178,3-2-113,6-4 51,6-5 4,13-7 13,12-6-16,9-4-47,5-6-34,0 3-22,0-1-16,-7 0-11,-8 3-2,-12 1-53,-9 5-88,-12 7-37,-8 2-61,-11 5-223,-39-11-82</inkml:trace>
  <inkml:trace contextRef="#ctx0" brushRef="#br0" timeOffset="24656.4102">7038 12746 882,'0'6'217,"2"3"-161,2 11 35,-2 5 56,5 4-1,-5-3 7,-2 4-17,-2 5-14,-5 8-8,-4 3-21,-9 14-35,-7 7-25,-6 2-19,2-6-8,5-11-5,4-9-1,7-12-16,5-15-61,4-4-86,3-8-140,3-5 159,3-8-5,7-10 41,9-10 62,7-10 46,6-5 15,4 5 51,1 6 18,-2 4 13,1 5 16,-5 6-43,0-4-32,1 3-16,-2 5-8,-1-4-8,1 2-6,2-1 2,0 0-2,-2 1-1,-1 2-5,-12 8-26,-8 0-50,-9 12-32,-11 2 76,-8 9 37,-10 7 1,-8 5 0,5 1 1,4-7 35,10-7 29,7 0-8,4-2-20,3 7-13,1 5 3,1 3-6,-1-4-3,2 5-3,-4 1-7,-3-3 7,-5-1 0,1-4-2,-3-9-1,8-8 0,1-8 8,3-3-14,1-5-6,4-2-8,2-2 7,5-2-10,8 1 4,-1 5 5,4-2 2,-2 4 1,-1 2 9,3-1 5,-1 3 9,-2-4-3,-4 4-4,0 2-7,4 1 7,-1-2-11,5 3-5,7 3 0,-1-3 1,0-3-2,-1-3-39,-1-8-93,-4-5-215,17-84-419</inkml:trace>
  <inkml:trace contextRef="#ctx0" brushRef="#br0" timeOffset="24870.4225">7752 12570 985,'0'0'227,"3"0"-164,-2 0-27,2 5 66,0-1 21,2 4 15,3 2-54,-1 5-27,1 1-20,2-2-22,-2-4-3,0-1-12,-2 5-150,-15 35-422</inkml:trace>
  <inkml:trace contextRef="#ctx0" brushRef="#br0" timeOffset="25076.4343">7765 13062 1503,'2'0'281,"1"3"-233,2 2-48,2 0 25,3 9 11,-1-6-12,4 5-12,-2-4 0,1-2-10,-3-3 11,1-4-10,-3-2-3,4-1-82,-5-6-209,-5-18-238</inkml:trace>
  <inkml:trace contextRef="#ctx0" brushRef="#br0" timeOffset="28111.6079">8777 12428 483,'-2'-2'258,"2"1"-42,-4-2-86,4 3-74,0 3-26,-2 4-8,4 5 1,1 10 29,0 15 5,1 12 0,-4 10 14,-4 7-1,-5 7-1,-12 5-34,2 7-11,-7-1-12,-1-10-5,6-9-5,4-14-1,6-13-1,5-8 0,2-8-42,3-8-57,2-5-66,6-9-108,33-55 6</inkml:trace>
  <inkml:trace contextRef="#ctx0" brushRef="#br0" timeOffset="28449.6272">8814 12542 607,'2'-8'213,"2"0"-94,6-6-86,1 5 0,5 3 48,-4 3 16,2 9-28,3 5-9,1 8-7,3 11 7,0 10-3,1 12 12,-2 9 16,4 7-8,-3 6-26,0 6-15,1-9-18,3-7-5,1-8-7,-2-5-5,-2-9 1,-4-5-1,-3-6 5,-2-5-5,-5-9 1,-4-2-2,-1-10-1,-1-3-36,-2-2-38,-2-4-8,-5-13-166,-37-49-342</inkml:trace>
  <inkml:trace contextRef="#ctx0" brushRef="#br0" timeOffset="28727.6431">8733 13142 458,'-8'-4'497,"3"0"-266,-7-5-70,11-9-28,5 0-35,8-12 1,6-8-17,10-3-20,2 3-16,1 5 14,-4 7-9,-6 14-27,0 5-12,-3 4-6,1 3-4,4 0-1,0 3 5,0 0-5,1-1 0,-2 2-1,-1-3-10,-6 1-57,5-2-103,-10 1-70,18-2-308</inkml:trace>
  <inkml:trace contextRef="#ctx0" brushRef="#br0" timeOffset="29147.6671">9745 12597 943,'-6'-6'308,"-2"2"-112,-1-6-121,-7-2 23,0 3 7,-4 2-32,-3 6-28,1 5-31,-3 9-14,-2 13-1,1 9 0,3 4-7,2 6 7,3 3-5,4 4 6,2 5 0,6 1 0,4-6 1,5-4 0,5-8 1,3-8-1,3-4 1,2-8 7,1-1-8,4-2 14,-2-5 3,3 4 6,-3-5 2,3-1-5,-1-5 1,3-5-7,2-1 2,2-8-2,4-5-5,0-7-10,0-3-7,-1-4-110,-3 0-177,5-60-440</inkml:trace>
  <inkml:trace contextRef="#ctx0" brushRef="#br0" timeOffset="29545.6899">10203 12746 1010,'0'0'244,"0"3"-166,0-2 9,-1-1 53,1 2-46,3-2-53,5 2-31,6-2 14,16-4 23,13-4-4,8-2 23,2-2-19,-6 6-26,-6 5-9,-9 4-3,-10 3-3,-4 0-5,-6 4 0,1-2 5,-5 0-5,-2-3 0,0 1 0,3-4 5,0 0-4,1-2 7,0 2 0,-2-2-8,-3 0 0,-4 0 1,-1 2-1,-4-2 0,3 2 7,-2-1-1,-1 2 1,-4-1-8,-6 4 0,2 4-51,0-6-84,3-6-107,-12-26-398</inkml:trace>
  <inkml:trace contextRef="#ctx0" brushRef="#br0" timeOffset="30575.7488">11003 12358 915,'0'-3'255,"0"6"-181,4-2-73,2 6 12,1 10 37,3 10 35,0 11-1,1 11-21,-3 9-15,-3 6 6,-5 4 6,-5 10-1,-1-1-25,0 7-19,-1-4-7,3-5-7,1-11 5,6-12-6,-3-11 0,4-18 0,-4-9-24,4-14-45,2-19-52,21-118-394</inkml:trace>
  <inkml:trace contextRef="#ctx0" brushRef="#br0" timeOffset="31077.7775">11081 12355 903,'14'0'183,"2"3"-128,17-2 22,3 5 37,-4 0-27,2 8-6,-3 4-9,-1 5-5,-3 6-19,-6 3-21,-9 3-3,-10 7-1,-13 5 11,-14 3-7,-13 9-15,-11-3-12,-3-8-3,6-11-16,9-17 9,11-10 10,11-10 1,4 0 0,7-4-1,2 4 1,8-6-1,14-1-27,15-6 15,13-6 6,11 8 5,-4 1-7,-8 13 8,-6 8 0,-2 4 19,-5 6 17,-4 3 14,-5-1-22,-9 1-1,-6-1 3,-8-1 12,-8 0 20,-10 4 8,-7 4-16,-10 2-31,-6 3-13,0-5-1,0-5-1,4-9-8,9-6 0,4-7-21,12 0-39,3-2-71,11-2-161,13-12-198,89-86-77</inkml:trace>
  <inkml:trace contextRef="#ctx0" brushRef="#br0" timeOffset="31511.8024">11992 12367 775,'-2'-1'330,"0"-2"-79,-2-2-59,-2-2-42,-3 0-6,-2 3-30,1 0-30,1 0-35,-4 4-22,3 3-15,-1 6-10,-4 8-2,-1 11-1,-2 15 0,-4 12-1,5 13 1,1 3 0,8 0-1,2-7 2,6-5-1,6-8 0,-2-9 1,6-11-1,4-2 1,2-9 0,4 0 1,0-5 0,4-1 0,0 3 5,6-9-5,1 0 6,-1-6 8,4-5 2,-1-6 4,-3-8-3,0-1-5,-7-2-5,-5 5-8,-6 1 8,-7 6-8,-4 0 0,-2 2-18,-3-2-102,-6 5-344,-42 13-424</inkml:trace>
  <inkml:trace contextRef="#ctx0" brushRef="#br0" timeOffset="38765.2172">4793 12122 649,'-3'0'156,"3"0"-91,-3 2 2,3-2 28,-1 0 1,2-2-3,-1 2-2,0-2 20,3 2 17,-6-4 17,-1 0-19,0-2-63,-2-3-21,-1-5 8,0 6-16,-2-2-10,2-1-3,-1 3-7,3 4-7,0-2-1,3 5 2,1 1-3,1 0-5,0 1-1,1-1-13,1 6-11,5-3 8,2 6 8,3 7 8,3-3 1,3 7 2,1-3 4,3 1-5,-6-1 0,2 1 7,1 3 2,-4-5-4,1 0 2,-1 2-7,-1-1 7,2-2-7,-4 2 8,2-4-8,-4 0 1,2 0-1,-2-5 1,-3 3-1,-1-7 1,-2 2-1,-3-4 5,3 0-5,-4-2-1,0 1-14,2-1-55,-2 1-132,1 3-91,11 0-260</inkml:trace>
  <inkml:trace contextRef="#ctx0" brushRef="#br0" timeOffset="39148.2391">5427 12099 689,'-3'2'296,"0"2"-188,-3 0-36,3 1 27,-1 0-12,0-5-21,4 1-20,0-1-16,0 0-9,0 0-1,0 2 4,-2 0 4,1 6 1,-6 2 1,1 9 0,-7 3-3,-2 9-2,-3 3 7,-3 8-7,0 0-10,-5 3-4,0 6-5,1-5 0,-1-1-5,8-9 5,-1-10 0,9-10-5,4-6 0,5-6-1,-1-4-29,2-6-47,0-9-145,2-10-148,5-81-159</inkml:trace>
  <inkml:trace contextRef="#ctx0" brushRef="#br0" timeOffset="39923.2835">5169 11812 773,'-3'0'185,"-3"4"-98,-5 2-9,-2 4 33,0 6-9,-1-1-27,7 1-35,1-2-29,5 2-11,1 0 0,4 1-1,0 1 1,2 1 2,2-1 4,0 1 4,-1 7 13,-1 2 4,-3 1 15,0 8-6,-2 3-6,1 5-11,-2 7 4,0 1 2,0 1-7,2-2-7,-1-13-10,0-6 1,1-15 4,-2-8-5,3-8 9,-3-4 11,0 2 12,0-4 18,-3-5-1,1-13-28,-2-9-17,1-13-5,0-11-20,1-3-40,1-3-25,-1 0-1,1 6 4,-1 6 28,1 8 40,-1 4 14,1 9-2,1 7 2,-3 7 7,3 4 2,0 6 19,0 2 4,0 2-13,0 0-4,0 2-3,3 4-6,0 5-4,1 9 26,3 15 37,-1 14 4,-2 8-2,3 6-14,-3 0-20,0-5 0,-1-8-9,-1-5-8,-2-11-5,0-9 2,-2-5 1,0-4-4,2-9 1,-1-1-5,1-5 0,-2 2 3,2-3-8,-2-3 6,-2 3-7,4-1-34,0 1-109,0 1-131,0 2-285,-19 15-237</inkml:trace>
  <inkml:trace contextRef="#ctx0" brushRef="#br0" timeOffset="40539.3187">4938 12567 355,'-4'-6'272,"-1"1"-128,-4-3-45,0 5 73,2 6 4,0-2-40,3 5-44,-1-2-50,2 1-24,0 1-8,1-1-1,2-1-8,-2-4 5,2 0 8,0 0 25,2 0 27,0-2 13,-2 2-14,0-2-20,2 4-26,-1-2-11,2 4-8,2 0 0,3 2 0,6 3 6,5-2 9,9-7 22,11-7 17,5-6-12,4-4 0,2-2-12,-6 0-7,-1 6-5,-4 0-3,-4 4-5,-3 5-1,-4-2-7,-4 2 5,-4 4-7,-4 0 1,-5 2-1,-4 0 1,-4-2-1,-2 2 2,1-2-1,-2-2 7,-2 4 2,2-4 1,-1 2 5,-1 0-1,1 0-3,-1 0-3,-3 2-3,-2-2-5,0 1-1,-5 2 0,-1-2-1,-1 2-15,-4 4-31,-1 1-49,-2 2-130,2 2-133,-34 10-413</inkml:trace>
  <inkml:trace contextRef="#ctx0" brushRef="#br0" timeOffset="46522.6609">10233 12846 742,'-6'0'184,"4"0"-79,-4-1-36,5 2-18,1 1-28,3 4-22,3 5 19,3 0 8,3 0-5,-3 1 2,-3-8 2,1-3 26,-7-1 32,3 0 10,-3 0-14,1-1-30,5 1-14,8-4 35,7-1 14,7-6-25,3 4-17,3 0-22,-2 2-10,0 2 0,0 1-4,-3 4-7,-1 1 5,-1-3-4,-6 1 4,3-1-5,-4 0 0,-3 2 0,-8-2 1,-3 2-1,-4-2 0,-2 2 5,-1-2 10,0 0 31,-5 0 37,-10-2-39,-6 4-32,-13 0-11,-5 1-2,-6 4 0,-3 5 0,2-3-2,5 5 1,3 0 0,5 0 0,6-1-4,8-6 5,8 0 1,4-5 0,8-2 0,0-1 1,0 1-1,4-1 0,-1-3 0,3-6 0,7-7-1,11-9 0,7-3-1,5 9-5,3 4 0,-2 10 5,-3 6-7,-2 3 7,-4 3 0,-6 4 0,-6-5 0,-7-3-1,-6 1 1,-3-3 1,-2 0 0,1 0 14,-5-1 5,-10 1-8,-9-2-10,-9-2 5,-9-4-6,-2-1 0,-4 1 1,3-2-1,5 6 0,12 4 0,7 0 1,11 0-1,6 0 0,5 0-8,7 0-6,6 3 4,15-2 10,8-1 1,12-1-1,2-6 1,-1-1 0,-5 1-1,0 1 0,-7 0 0,-2 3 0,-10 3 1,-3 0-1,-8 3 0,-6-1 0,-4-2 0,-4 2 0,-4-2 9,1-2 8,-10 2 4,-7 0-20,-12 2 1,-7 2-2,-8 1 1,-3 4-1,-3 0 0,7-1 0,5-2 0,9-2 0,8-5 0,10-2 1,6-1 7,3 2-7,6 1-1,7-2-1,4-1 0,14-8-8,13 1 7,12 0-4,0 4 6,3 1-1,-4 6-1,-6 2 1,-7 2 1,-3-1-1,-7-2 1,-6-1-1,-2 0 1,-7-1 0,-6-2 0,-4 3 1,-2 0 5,-3-6 6,-5 0-12,-6-4 0,-5-5-22,-6 7-62,-3 8-228,-72 41-507</inkml:trace>
  <inkml:trace contextRef="#ctx0" brushRef="#br0" timeOffset="47716.7292">2464 12542 378,'-8'-10'656,"1"6"-485,-6-8-76,3 11-29,1 8-30,-3 19-27,-5 13-9,-5 22 2,-8 13 5,-27 69-5,-5 24 4,23-9-6,36-116 0,3-7-6,4-2 6,11 27-1,12-10 1,14-11 0,8-9 0,3-3 0,2-5 0,-2 0 0,-4 2 0,-8 6 0,-10 12 0,-14 15 0,-14 15 2,-17 75 4,-28 45 0,21-135-6,5-14 8,-18 43-7,4-28 0,8-21 0,4-13 5,8-11-5,4-7 1,6 0-2,5 8-15,7 8 7,10 14 7,5 25-5,6 20 6,14 99 0,-16 79 83,-8 31-17,-14-93-38,5-23-13,-4-129 0,-2-7-7,2-8-7,11 29 0,-7-24 1,-2-10-1,0-10 4,-6-6-5,-3 1-36,-5 6-145,-45 37-446</inkml:trace>
  <inkml:trace contextRef="#ctx0" brushRef="#br0" timeOffset="55944.1998">23907 14513 490,'-2'-2'156,"2"2"-45,-1-4-41,1 8-10,0-4 8,-2 0-17,4 2-27,-4-2-15,2 0-9,2 0 1,-2 0 0,0 0 5,0 0 0,0 0 18,0 0 20,0-2 1,-2 4-11,2-2-22,0 0-12,0 0-22,0 0-92,0 0-67,8-2 7,11 2-95</inkml:trace>
  <inkml:trace contextRef="#ctx0" brushRef="#br0" timeOffset="56123.21">23952 14530 360,'0'0'198,"0"0"-74,0 0-13,0 2 30,0-4 2,-2 4-43,2-2-47,0-2-37,2 2-16,-2 0 0,0 0-82,0 0-125,6 2 18,7-4-51</inkml:trace>
  <inkml:trace contextRef="#ctx0" brushRef="#br0" timeOffset="56282.2191">23992 14519 199,'0'0'306,"-1"0"-168,1-3-51,-1 2-31,1 1-35,0-2-21,0 2-72,0 2-189</inkml:trace>
  <inkml:trace contextRef="#ctx0" brushRef="#br0" timeOffset="58412.341">4431 15068 451,'-2'0'191,"2"0"-92,0 2-62,-2-2-8,2 1 49,-3-1 7,2 3-37,-2-2-37,3-1-11,0 0-54,0 0-39,0 0-77,0 2-157</inkml:trace>
  <inkml:trace contextRef="#ctx0" brushRef="#br0" timeOffset="65700.7579">5014 15025 740,'-2'0'105,"2"0"-105,-4-3-4,0 6-8,4-3 11,-2 0-8,-2 1-39,4 3-103,-12 24-122</inkml:trace>
  <inkml:trace contextRef="#ctx0" brushRef="#br0" timeOffset="66505.8039">4346 14991 602,'-5'-1'162,"2"1"-54,-5-3-51,1 0-15,4 3-11,-3 0-1,3 0-4,3-3-22,-1 3-4,1 0-66,1 3-85,2 0 14,5 13-100</inkml:trace>
  <inkml:trace contextRef="#ctx0" brushRef="#br0" timeOffset="67008.8327">4101 14916 644,'-2'-2'195,"0"2"-53,0-1-37,0 1 27,0 0-46,2 1-65,0-1-21,-1 2-54,1-2-33,0 1 10,0 2 25,0-3 20,0 4 22,0-4 10,1-4-6,3 4-11,2 4 17,6-3-42,-4 4-172,3 0-392</inkml:trace>
  <inkml:trace contextRef="#ctx0" brushRef="#br0" timeOffset="67403.8553">4134 14910 691,'0'0'246,"0"-3"-154,0 3-79,0 0-12,0 0 35,0 3-19,3 0-17,1 0 0,10 6 10,-1 4 2,3 4-10,3-2 7,-4 6-8,1-2 0,0 3 7,0 5-8,-4-1 0,2 3 8,0-7-7,5 0-1,3-14-135,66-54-160</inkml:trace>
  <inkml:trace contextRef="#ctx0" brushRef="#br0" timeOffset="67592.8661">4768 14691 749,'-2'6'322,"-2"1"-220,-5 5-43,-8 14 43,-7 7 15,-8 11-36,-10 11-51,-6 9-18,-7 8-12,0 7-28,-2 2-128,3-3-153,4-7-158,-56 38-37</inkml:trace>
  <inkml:trace contextRef="#ctx0" brushRef="#br0" timeOffset="67802.8781">4158 15369 607,'3'-11'224,"0"1"-76,7-10-22,4-7 8,11 1-11,8-4-5,5-2-22,7 4-58,5 2-25,4 3-12,3 6 19,1-1-8,-4 8 7,-4-1-8,-7 5-11,-12 2-1,-8 4-40,-16 0-59,-7 4 22,-12 7-30,-15 8-203,-113 74-461</inkml:trace>
  <inkml:trace contextRef="#ctx0" brushRef="#br0" timeOffset="68032.8912">4170 15738 878,'-2'-13'225,"5"-5"-36,4-14-106,11-1 1,6-6 39,11 1-12,5-3-66,9 4-36,10 9-2,1 5 5,3 3 2,0 5-1,-4 1-5,-12 4-8,-7 1 0,-13-5-45,-12 2-18,-9-4-23,-6-10-196,-40-85-477</inkml:trace>
  <inkml:trace contextRef="#ctx0" brushRef="#br0" timeOffset="68288.9059">4287 14616 808,'-7'6'335,"2"2"-190,-4 10-112,11 13-27,8 12-6,7 18-1,13 17 1,28 64 2,16 29 40,-10 30 42,-27-47 16,-9 6-38,-16-30-37,-5-83-11,-4-6-13,1-6 5,3 37-6,-4-18-42,3-19-96,0-21-324,2-69-294</inkml:trace>
  <inkml:trace contextRef="#ctx0" brushRef="#br0" timeOffset="68794.9348">5089 14807 877,'-2'0'333,"4"3"-242,1 7-77,1 5 26,5 4 32,-3 4 15,0 4-1,3 1-1,0 1-34,1-3-21,1 0-15,6-4-3,-4 1-10,1-6-1,-1 5 0,1-4 6,-4 3-7,1 2-40,-7 3-89,-6 4-76,-9 0-176,-35 26-164</inkml:trace>
  <inkml:trace contextRef="#ctx0" brushRef="#br0" timeOffset="69132.9542">5117 15277 541,'2'0'214,"4"0"-160,5 0 0,4 0 59,11 0 19,-3 2 3,4 0-51,-4 0-51,-4 2-18,-7 6-14,-5 4 0,-10 13-1,-10 19-32,-14 28-131,-28 75-142,-36 54-74,61-153-73,23-44 452,3-6 203,3 0 167,-4 0 98,5-6-263,4-2-61,2-6-51,8-5 3,9-7 18,1-2-10,4-5-13,1 2-5,-2 4-31,-1 8-29,-2 0-19,-1 0-6,1 1-1,0-10-23,1-8-142,-3-12-205,21-111-441</inkml:trace>
  <inkml:trace contextRef="#ctx0" brushRef="#br0" timeOffset="69393.9691">5409 14925 954,'9'0'210,"3"-1"-158,12-6-5,12 0 56,13-8 14,12-12 51,6-9-64,7-5-58,-6 4-28,-12 9-10,-10 7-7,-17 7-1,-12 10-6,-11 4 6,-13 17 5,-15 14 9,-16 24-13,-15 26-1,-12 13-28,-5 0-44,9-15-58,11-17-83,9-24-128,-33-30-187</inkml:trace>
  <inkml:trace contextRef="#ctx0" brushRef="#br0" timeOffset="69568.9791">5557 15100 562,'10'7'165,"-1"3"-48,12 7 43,-6 11-7,-2 10-3,-5 14-24,-10 10-24,-12 14-39,-4 13-33,-8 1-19,0-13-10,0-23-1,8-31-32,5-36-112,5-173-421</inkml:trace>
  <inkml:trace contextRef="#ctx0" brushRef="#br0" timeOffset="69950.0009">5674 14730 646,'7'35'225,"2"3"-47,3 33-83,1 10-19,-9-1-29,-2-1-28,-2-12-8,-2-14-11,1-13-28,-7-21-42,0-7 25,-3-10 12,1-9 13,3-3 19,0-3 0,12-5-13,7-3 14,8 2 9,6 1 11,8 7 22,-2 10 4,4 5 17,-2 13-10,-3 5 29,-2 6-4,-10 9-7,-11 8 8,-5 4 38,-14 12-9,-11 6-27,-8 5-34,-9-1-22,-5-4-14,0-12-6,2-16-5,2-16-82,3-13-106,3-14-110,-29-78-285</inkml:trace>
  <inkml:trace contextRef="#ctx0" brushRef="#br0" timeOffset="70141.0118">5655 15428 507,'11'0'236,"7"4"-103,13 2 26,6 10 11,7 6-59,6 7 1,8 12-11,7 8 167,2 4-146,-1 0-82,-10-2-25,-14-14-13,-9-11-1,-11-12-1,-7-9-21,-9-9-100,-3-9-53,-6-103-304</inkml:trace>
  <inkml:trace contextRef="#ctx0" brushRef="#br0" timeOffset="70342.0233">6251 14962 999,'17'-7'210,"6"-6"-141,29-9 75,58-24 24,23-8-19,0 10-31,-97 36-52,-1-1-31,-5 6-25,24-5-9,-16 6-1,-16 2-81,-14 4-167,-20 4 68,-95 9-553</inkml:trace>
  <inkml:trace contextRef="#ctx0" brushRef="#br0" timeOffset="70657.0413">6485 14504 1228,'3'7'188,"4"4"-158,6 13 9,10 16 66,7 12 24,1 15 15,6 7-38,-1 9-28,-1 5-16,-5 2-23,-7-1-11,-3-2-17,-10-2-1,-3 4-2,-5 1-7,-2 4 0,0-3 1,0-12-1,0-13-1,2-21 1,-2-21-1,1-14 1,-1-9 0,-3-6-1,-6-11-20,-6-12-102,-10-20-59,-12-16-77,-9-17-243,-99-119-75</inkml:trace>
  <inkml:trace contextRef="#ctx0" brushRef="#br0" timeOffset="70807.0499">6415 15320 358,'-3'-6'255,"3"1"-25,1-7 22,10 0-102,9-4-53,8 2 28,12-7-25,9-2-13,5-3-34,1-1-29,0-5-12,-1-1-12,-5-8-60,-2-4-108,-5-7-177,53-106-213</inkml:trace>
  <inkml:trace contextRef="#ctx0" brushRef="#br0" timeOffset="71129.0683">7107 14542 686,'6'10'147,"0"2"-83,9 17 89,-2 16 42,1 8-25,-8 10-11,-3-3-54,-3-5-51,1-20-33,-1-14-14,3-17 8,0-16-15,5-18-9,7-19-124,3-18-10,8-13 10,1 9 53,6 16 50,-3 22 30,-2 16 0,-1 15 27,-4 9 53,-9 11-5,-3 4-9,-4 3 4,-8 5 23,-7 7 11,-13 8-41,-11 4-38,-10 4-22,-3-6-3,1-10-129,2-7-91,4-13-160,-50 11-239</inkml:trace>
  <inkml:trace contextRef="#ctx0" brushRef="#br0" timeOffset="71856.1099">7044 14925 294,'5'0'298,"2"4"-161,11 3 37,5 3-15,3 10-5,0 4-23,-4 5-14,-7 4-32,-8 12-8,-14 10 4,-11 17-21,-12 11-39,-1-6-14,0-15-1,10-27-6,9-25-1,7-21-12,7-24-134,14-24 21,17-16 76,6-6 16,7 6 11,0 13 17,-2 21 6,-2 11 0,-2 12 26,-8 11 22,-5 7 12,-3 6 15,-9 7 4,-3 7-1,-6 6-12,-6 5-6,-6 10-7,-7 6-13,-8 6-14,-4 4-13,-5 4-5,-5-6-8,3-7 0,2-8-37,8-14-77,2-11-24,4-16-20,5-15-119,2-16-83,3-9 94,8-1 209,3-2 57,6 12 104,0 11-25,3 5 14,3 12 17,1 7 53,0 4 11,0 10-1,-5 7-23,-3 6-35,-13 9 5,-13 16-30,-18 19-42,-38 65-25,39-88-22,-28 42-1,10-23-9,11-30-49,18-27-67,11-31-206,17-23-368,13-23 202,16-15 497,8 1 89,3 9 86,4 16 7,-1 20 16,-3 16 4,0 14 32,-5 17-63,-5 4-31,-4 8-16,-6 5-37,-2 6-39,1-2-28,-2-2-10,5 0-8,5-6-2,2-6-42,-3-15-41,0-12-122,-7-26-1,13-118-242</inkml:trace>
  <inkml:trace contextRef="#ctx0" brushRef="#br0" timeOffset="72382.14">7938 14448 1370,'0'-4'255,"2"8"-174,1 3-79,0 9 5,-3 13 40,-3 9 23,-7 14 8,-6 10-21,-8 10-31,-6 11-18,2-5-8,-2-5-106,7-27-56,9-20 24,11-20 60,11-13-80,14-15 115,8-12 43,12-9 72,4 0 31,3 1-19,-4 7-3,-4 5-10,1 2 2,-4 4-16,-6 5-27,0 1-15,-10 10-13,-7 8-2,-12 7-38,-9 16-7,-12 16 25,-14 25-95,-13 23-121,-15 9-212,-4-2 156,4-7 74,10-25 218,15-21 20,19-23 170,7-10 86,11-12-18,5-8-40,12-6-97,13-9 35,9-5 3,7 1-31,4 4-59,-1 3-33,-2 9-15,-1 3-12,-5 5 4,-2 4-12,-8 6-1,-8 1-59,-8-1-65,-10-3-1,-9-7 17,-26-72-462</inkml:trace>
  <inkml:trace contextRef="#ctx0" brushRef="#br0" timeOffset="72677.1569">8054 14448 1202,'1'13'183,"1"9"-129,2 19 27,1 24 38,-2 11 11,0 15-26,-3 67-20,-6 21-24,-6 11-20,-2-45-22,1-5 2,11-94-5,4-12-14,2-3 1,0 26-1,5-22 0,-1-9-1,-1-9 0,-3-11-44,1-2-94,-4-4-75,-2-9 34,-2-9-271,-5-8 101,-27-56-243</inkml:trace>
  <inkml:trace contextRef="#ctx0" brushRef="#br0" timeOffset="73014.1762">8078 15319 1038,'2'0'267,"-2"1"-191,2 2-25,5-2 72,0 5 63,7 2-15,10 0-63,2 0-49,6-1-28,5 6-11,2-1-2,1 6 12,-1 2-14,-2 8-4,-5 5 3,-1 6-3,-4-1 0,-5 0 3,-7-3-9,-3-11-5,-3-8 0,-4-6 1,-2-6-1,-3-4-1,0-2-11,-3-8-25,-4-5-170,-25-63-469</inkml:trace>
  <inkml:trace contextRef="#ctx0" brushRef="#br0" timeOffset="73744.2179">8905 14883 1169,'0'0'268,"0"2"-190,3 0-69,4 4-1,2 0 29,6-1 14,-2 5-12,0 2-22,2 2-5,-1 5-6,-3-2-6,-2 6-51,-5 3-86,-10 8-185,-44 78-636</inkml:trace>
  <inkml:trace contextRef="#ctx0" brushRef="#br0" timeOffset="73930.2286">8945 15481 1172,'3'-1'290,"2"0"-188,7-3-78,8 4 43,4 0 38,0 1 6,-1 3-15,-1 6-52,-4 5-20,3 1-11,-1 8-13,-3 2-1,-2-2-61,2 2-122,0-7-127,28-23-420</inkml:trace>
  <inkml:trace contextRef="#ctx0" brushRef="#br0" timeOffset="74710.2732">9875 15171 644,'0'0'717,"2"0"-552,2 6-124,12-3 62,8-3 59,7-3-12,8-3-22,8-3-28,4-1-37,3-2-22,2 2-19,-1 6-4,-9 0-7,2 6-10,-5-2 6,-1 5-5,-4-4-1,1-1 1,-4 0-1,0-1 0,0-6 0,-3-1-1,-2-9-35,-9 5-20,-6-3-23,-11 4-27,-8 0-143,-17 7-133,-80 18-335</inkml:trace>
  <inkml:trace contextRef="#ctx0" brushRef="#br0" timeOffset="75123.2968">10169 15554 1281,'6'0'243,"4"-2"-201,13-2-6,5 1 57,6-2 22,3 3-25,-5 4-33,-6 4-33,-3 9-13,-8 1-10,-9 14 10,-11 11 4,-14 18-5,-14 8-10,-9 11-36,-8-10-29,0-9-20,6-15 35,8-19 35,11-13 15,14-10 0,6-4 35,8-4 22,5-6-26,11-6-22,8-6 2,15-2 14,6 4 4,7 4 2,0 8 1,-1 6-4,-6 7 5,-2 0-13,-7 1-11,-8-2-8,-4 1-1,-11 0-12,-2-6-60,-8-3 36,-6-12-150,-2-14-282,-34-107-213</inkml:trace>
  <inkml:trace contextRef="#ctx0" brushRef="#br0" timeOffset="75476.317">9954 14404 1344,'3'-7'202,"5"3"-137,9-9-50,10 4-2,9 4 13,1 0 11,3 3 13,1 2-10,-2 3-17,-4 4 1,2 4 6,-1 12-2,-1 6 16,-2 10-7,-7 16-4,-2 9 0,-10 4-7,-5 9-10,-8-5-5,-5-5-11,-2-9-16,-3-17-67,-2-17-58,-2-22-63,-31-81-421</inkml:trace>
  <inkml:trace contextRef="#ctx0" brushRef="#br0" timeOffset="75695.3295">10343 14475 300,'2'5'814,"-2"-4"-688,3 7-98,0 0 67,-2 8 65,-1 0 26,-3 10-7,-6 5-38,-7 12-53,-8 5-49,-6 5-24,-7 4-9,-1 2-4,4-5-2,4-6-38,10-15-59,10-10-122,15-6-138,49-24-237</inkml:trace>
  <inkml:trace contextRef="#ctx0" brushRef="#br0" timeOffset="76003.3471">10595 14648 705,'6'17'194,"2"5"44,6 21-55,4 7-7,-6-5-49,8-2-5,-4-16-56,2-12-5,2-11 19,1-14-5,-1-14-21,-2-14-29,0-13-19,-10-8-5,-4-2-1,-8 1 1,-6 8-1,-8 13 8,1 16-1,-2 15 26,2 9-18,1 13-13,-2 11-2,6 5-1,4 2-5,1 8-15,7 0-132,4-2-304,3 36-362</inkml:trace>
  <inkml:trace contextRef="#ctx0" brushRef="#br0" timeOffset="79940.5723">12536 12936 682,'-1'0'0,"-1"0"-32,-4 0-1,6 2-16,-4 4-26,1 5-14,-4 8-8,4 11-14,0 4 6,9 44 40</inkml:trace>
  <inkml:trace contextRef="#ctx0" brushRef="#br0" timeOffset="80240.5895">12588 13203 10,'17'12'15,"4"1"38,17 14 50,3 1 13,8 5-52,3 7 4,5 9 4,9 4-17,2 9 10,3 8 16,3 1 7,-5 0-16,-10 3-6,-11-5-3,-11-2-19,-19 0 5,-13-1-4,-20 4 29,-20 6-38,-14 10-17,-19 2-11,-55 55-7,-24 2 0,-4-4-1,55-55-15,3-1-2,5-18-55,4-10-33,48-42 36,12-4-10,3-4 31,-18 9-8,16 0 7,11-3-67,12 10 65,48 54 9</inkml:trace>
  <inkml:trace contextRef="#ctx0" brushRef="#br0" timeOffset="83394.7699">14577 16854 1074,'-1'1'284,"-1"2"-163,2 1-73,-3 3 15,2-4 50,-2 9 4,-3 11-6,-5 22-6,-5 26-39,-21 68-29,-22 45-10,-16 6-12,30-68-4,9-14-10,24-71 0,6-6-1,0-13 0,0 16 0,4-20-58,7-17-116,8-16-83,11-26-53,54-181-537</inkml:trace>
  <inkml:trace contextRef="#ctx0" brushRef="#br0" timeOffset="83852.7961">14667 16783 1258,'1'1'209,"2"2"-173,8 7-23,2 2 88,4 4 38,-2 7-2,4 5-23,3 6-33,5 11-24,6 7-20,10 10-13,8 5-9,3 7-6,4-5-3,2 0-4,-5-3-1,0-4 5,-7-3-5,-7-7 0,-9-5 0,-11-9 0,-10-10 7,-7-5 1,-8-6 16,-12-1 28,-9-2-19,-14 1-10,-8-4-7,-7-4 1,0-3-6,-10-1-5,-3-3-5,-8-3 4,-1-3-5,1 5 1,4-3 5,5 4-6,8 1 0,8 2-1,7 0 0,11 1 1,8-1-1,13 1-1,7-4-57,8 0-95,11-4-230,15-5 1,103-62-322</inkml:trace>
  <inkml:trace contextRef="#ctx0" brushRef="#br0" timeOffset="84135.8123">15671 16962 591,'0'3'1082,"0"0"-886,3-2-164,3 4-23,7-1 63,8 2 30,9 1-18,11-3-21,15-8-20,8-6 5,11 3-24,-2 2-15,-9 5-7,-4 5-2,-9 5 0,-11 1 1,-9-3-1,-10-4-15,-11-1-38,-3 0-46,-7-9-52,-27-23-214</inkml:trace>
  <inkml:trace contextRef="#ctx0" brushRef="#br0" timeOffset="84370.8257">15772 17565 1395,'-1'0'490,"1"0"-396,6 0-82,16-3 63,14-4 35,15-2-34,11-2-13,9-1-19,0 3-25,-1 5-13,-6 8-5,-9 5-1,-7 3 0,-9 1-1,-2 7-68,-5-4-56,-3 3-166,48-15-493</inkml:trace>
  <inkml:trace contextRef="#ctx0" brushRef="#br0" timeOffset="84740.8469">17557 16745 1414,'-4'1'280,"-1"3"-146,-7 6-100,1 9-22,-4 9 21,-4 15 47,-8 17-8,-5 23-26,-22 72-13,-9 36-18,45-144-3,6-7-10,-10 41-1,10-26-1,7-18-13,5-19-80,1-15-85,3-12-31,5-21-95,18-137-500</inkml:trace>
  <inkml:trace contextRef="#ctx0" brushRef="#br0" timeOffset="84999.8617">17623 16626 1459,'4'12'218,"3"-2"-184,5 21-19,3 10 45,0 14 57,0 12-15,4 18-10,15 57-5,8 23-38,6 14-22,-33-138-13,-6-4-8,2-4-5,8 28 8,-7-14-9,0-14 6,-7-17-6,-4-6-9,-4-8-23,-9-8-13,-6-5-235,-14-9-324,-88-88-392</inkml:trace>
  <inkml:trace contextRef="#ctx0" brushRef="#br0" timeOffset="85167.8713">17425 17311 1146,'-1'-4'339,"-1"2"-97,-1-6-154,6 11-34,3-3 12,11 0 50,11-3-19,15 1-47,10-2-31,5-1-7,3-2-12,10-10-1,49-21-158,66-57-456</inkml:trace>
  <inkml:trace contextRef="#ctx0" brushRef="#br0" timeOffset="85465.8884">18589 16807 1668,'-15'-2'307,"3"0"-178,-18 2-49,1 4-25,-7 9 1,0 6-14,7 11-24,4 4-13,4 15-5,9 12-1,1 13 1,8 10-1,3 3-1,3-4-3,3-7 4,8-10 1,-1-9-1,7-12 0,4-10-5,4-9 4,5-7 1,4-12-8,1-7 0,8-10-21,4-10-60,2-2-210,74-43-232</inkml:trace>
  <inkml:trace contextRef="#ctx0" brushRef="#br0" timeOffset="85715.9027">19001 17291 1615,'1'-1'335,"7"-4"-277,7-8-5,10-7 71,5-2-32,7 3-8,1 1-15,2 6-23,0 9-2,-1 3-16,-2 6-11,-6-1-11,2 3-6,-3-2 1,-1 4-1,-4-8-65,3-4-35,0-14-73,7-10-315,77-106-468</inkml:trace>
  <inkml:trace contextRef="#ctx0" brushRef="#br0" timeOffset="86270.9344">20226 16727 758,'0'0'864,"-2"0"-645,1 0-180,2 7-39,1 1 0,5 15 17,1 11 37,3 15-2,0 16 5,3 15-9,-4 12-15,0 64 3,-10-104-13,2 56-14,-4-8-8,-2-10 7,2-9-7,1-14-1,1-19-17,3-20-70,0-17-114,1-13-137,16-86-210</inkml:trace>
  <inkml:trace contextRef="#ctx0" brushRef="#br0" timeOffset="86743.9615">20408 16832 1356,'1'-3'285,"5"-3"-204,7-4-64,13 2 31,8 2 6,5 8 9,-2 11-27,-1 13 0,-9 12-5,-11 14-10,-7 11-10,-14 9-5,-9 4-6,-14 3 0,-11-8-21,0-7-33,0-18-8,3-20 4,8-11 23,9-15 10,8-6-28,7-7-19,14-7 18,11-8 18,14-5 27,11 2 4,5 3 5,5 13 21,-2 11 35,-5 9 22,-6 16 18,-7 6 52,-7 8-65,-9 4-35,-9 2-2,-10 6-1,-8 3-9,-10 6-1,-9 5-8,-8 0-12,-8 0-5,-3-6-9,-6-12-1,2-9-9,4-14-21,8-16-21,7-9-66,15-18-171,15-15-309,61-130-446</inkml:trace>
  <inkml:trace contextRef="#ctx0" brushRef="#br0" timeOffset="87109.9824">21370 16724 1339,'0'0'279,"0"0"-215,0 0-28,-4 2 153,2-1 14,-10 7-95,-4 3-60,-11 14-38,-10 7-9,-3 10 8,6 4-9,11 3-1,6 6 0,10 5 0,4 8-5,0 2 6,1 5 0,2-5-1,0-5 2,2-3 0,4-7 5,3-3 6,6-7-5,4-6 4,5-8-2,1-8 6,5-8-3,3-11-3,3-7 6,1-6-14,-1-8-1,-3-7-13,-5 0-64,-9-2-65,-3 3-317,9-26-360</inkml:trace>
  <inkml:trace contextRef="#ctx0" brushRef="#br0" timeOffset="88386.0554">22134 17311 1253,'0'0'486,"0"0"-354,-2-2-54,4 4-6,5 0-16,5 2-11,11 8 30,11-2-12,11-3-17,4 2-8,2-8-8,-2 1 0,-1 0-5,-5-2-1,-6 4-6,-9-3-4,-3-1-7,-5 4 1,-3-4-2,-5 0 3,-3 2-9,1-2 0,-2 0 1,1 0-1,1 0 1,1-2-1,2-2-25,2-1-34,3-3-32,3-2-46,7-6-242,62-45-360</inkml:trace>
  <inkml:trace contextRef="#ctx0" brushRef="#br0" timeOffset="89204.1022">22546 16930 1452,'-2'2'333,"2"-2"-255,2 4-78,1 2-9,3 8 9,7 11 64,1 15 1,5 8-13,2 9-7,-6 10-16,2 2-10,-7 0 1,-7 7-5,-3-3-5,-2 2-8,-2 2-1,1-6-1,2-8-31,2-14-125,8-18-155,11-19-189,63-73-165</inkml:trace>
  <inkml:trace contextRef="#ctx0" brushRef="#br0" timeOffset="89506.1194">23337 17293 1304,'-2'0'375,"2"0"-209,0 0-128,6 0-8,9-2 16,12-4 43,17-10-5,14-7-24,58-26-2,26 0-4,-14 11-30,-94 29-15,-7 4-3,-3 0-5,22-7-1,-13 3 0,-6 1-24,-8 2-32,-7 2-41,-9 4-136,-9 6-91,-11 14-141,-84 87-498</inkml:trace>
  <inkml:trace contextRef="#ctx0" brushRef="#br0" timeOffset="89909.1425">23586 17550 1067,'2'0'756,"2"0"-645,12-2-103,8 2 17,9 0 26,-2 4 11,3 6-10,-3 4-20,-9 10-14,-2 6-5,-9 10 13,-14 11-5,-11 15-5,-16 13-8,-14 7-8,-5 0-12,-3-19-17,10-26 13,7-15 1,10-17-9,10-5 0,9-4 10,6-4-5,6-2 7,12-7 0,11-9 12,11-5 10,12 1 17,4 3 5,5 5 7,-2 3-3,-1 4-9,-4 8-2,-8-1-16,-10 4-9,-10 0 1,-7-4-1,-5-2 0,-3-6-36,0-1-27,-3-15-84,-4-9-168,-18-87-275</inkml:trace>
  <inkml:trace contextRef="#ctx0" brushRef="#br0" timeOffset="90278.1636">23420 16403 880,'0'-7'601,"3"0"-475,3-12-96,9 8-17,4-6 85,7 4 37,3 1-42,6 8-27,2 7-18,2 7-8,2 12-14,-2 5-10,-1 9 7,-2 8-7,1-2-1,-6 9 0,-4-4 0,-6 4-4,-7 0-4,-4 6 2,-10 3 3,-10-2-3,-2 0-8,-8-8-1,0-11-25,1-14-35,0-13-81,-3-16-390,-34-80-384</inkml:trace>
  <inkml:trace contextRef="#ctx0" brushRef="#br0" timeOffset="90504.1765">23767 16493 1431,'-4'0'353,"2"0"-187,-3 3-124,-1 8-21,-11 12 38,-3 11 20,-12 11-22,-4 4-21,0 2-18,3-4-5,5-4-13,4-6 0,8-4 0,6-1 0,2-3-15,7 3-58,8-3-113,8-3-135,72-14-246</inkml:trace>
  <inkml:trace contextRef="#ctx0" brushRef="#br0" timeOffset="90805.1937">24183 16697 1232,'10'17'181,"-3"-1"-88,8 16-31,1-1 11,-2-1 14,2-11 24,-2-9 3,4-8-9,1-10-19,-1-13-25,1-7-34,-8-11-13,-5-5-8,-7 1 1,-10 1-1,-8 6 0,-1 11 12,-3 9-3,3 9 2,5 7-7,-3 7-10,3 9-1,-3 6-5,6 4 6,1 3-27,8 1-65,3 4-247,6 40-564</inkml:trace>
  <inkml:trace contextRef="#ctx0" brushRef="#br0" timeOffset="93846.3677">17467 18195 1136,'-5'-1'223,"4"-4"-112,-4 3-93,5 2-18,2-2 0,0 2 7,5 0-6,11 9 5,10 0 0,12 5-6,4 11 14,2 5 4,-2-2 18,-3 2-5,-1 2-1,-4-7 6,-1-2-6,-2-6 3,-2-3-9,6-3-10,2-11 2,4-8-1,8-10-7,5-9-7,3-10 16,-2-8-5,1-4-11,-2-2-1,1 13-8,-3 9 7,-6 19-20,-2 22 6,-3 16 3,2 13 12,-4 16 12,-1 1-11,4 1 5,-2-13-1,0-3-5,7-14 0,9-16 0,9-12 29,59-28-8,21-37 5,-5-10-20,-55 29 18,-50 27-11,-3 3-11,-7 7-2,32-6-1,-11 10-15,-7 18 2,-7 9 5,-1 11 9,1 11 9,2 11-8,9 5 7,8 0-8,15 0 9,8-10-9,44 12 1,7-38 5,-88-28-5,-3-4-1,38-8 9,-8-5-9,-8-5-30,-10-1-83,-3 4-64,-9 5-118,37-11-432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27T03:45:09.809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2080 6322 21,'32'-7'30,"-1"4"1,26-3 4,-12 8 17,-10 5-10,-9 9-42,-7 6-1,-2 75-7</inkml:trace>
  <inkml:trace contextRef="#ctx0" brushRef="#br0" timeOffset="1146.0655">20172 6574 7,'21'18'30,"-3"2"3,19 14 50,2-5-10,0-14 16,3-9 29,5-13 16,2-15 13,5-11-26,-2-7-59,-2-1-52,-9 4-5,-11 11-5,-4 10-68,-8 12 4,1 7-19,2 7-8,1 7-20,5 8 52,6 3-7,8 8 3,10-3 23,9-2 40,4 0 22,8-3-1,2-12 51,2-6-6,-5-14 9,5-18 7,1-10 1,47-36-25,14-25-11,-5 13-26,-98 67-21,-9 6-32,-6 4 16,21-1 10,-16 14 6,-10 4 1,-2 3 0,-4-3 0,-1 2-1,5-3 1,3 3-1,7-2 6,9-5 45,6 0 20,8-18-5,5-1 25,4-15-41,2-2-14,-5-7-28,-6 1-8,-5 1-104,20-34-131</inkml:trace>
  <inkml:trace contextRef="#ctx0" brushRef="#br0" timeOffset="9996.5717">25459 14007 345,'0'-2'153,"0"1"-95,3-6-1,-3 7 11,0 0 10,0 0 43,-3-4 14,3 4 18,0 0 27,-1 0 0,1 0-13,-3 4-32,3-4-42,0 0-38,0 0-29,0 0-26,0 7-6,3-1-24,-3 10 30,4 10 14,-4 9 7,2 7-3,-1-2 5,-1-5-10,0-1 5,-1 2 5,-1 0 1,-1 6-6,-1 1-3,0 0-6,1 4-8,3 2 1,0 6-1,0 1 1,0 4-1,0 0 6,0-3-6,-2-6 0,2-10 0,0-9 1,-1-8-2,2-4 1,-1-6-1,2 3 0,1 0 0,1 6 0,0 1-1,5 1 1,-2 5 0,2-4 0,-4-6 0,0-9 0,-5-11-1,1-12-11,2-18-55,-1-24-85,-1-26-43,-2-80-45,-4-26-90,4 137 66,1 12 111,-2-41 45,-6-53-76</inkml:trace>
  <inkml:trace contextRef="#ctx0" brushRef="#br0" timeOffset="10565.6043">25436 14248 94,'-6'-10'138,"1"2"3,-6-9 17,1 5-37,6 4-22,-1 0 42,5 6-43,2 2-53,-2 0-29,4 2-10,-1 0 3,1 4 24,0-2 3,0 3 20,0 5 40,1 7 24,-2 5-20,-1 8-5,1 6-25,-2 4-20,3 9 1,2 2 1,-2 6-17,3-2-13,2 0 5,-5-4-13,0-6 1,-1-4-5,-2-10 1,-1-11-2,0-9 3,-1-11 24,1-2 30,-3-11 9,-1-10-55,1-21-20,0-19-6,5-19-17,2-11-46,4-2-9,4 8 14,-2 15 38,-6 13 19,1 14 7,-4 12 0,-1 9 2,-1 10 19,0 8 33,-1 4-29,2 4-25,-3 8 6,0 14 5,-1 14 26,-2 16-5,-4 8-7,4 0-8,2 2-4,0 2-1,-1-1-6,4-3-5,1-5 8,4-7-3,-2-8-5,4-9-1,-1-14 1,-2-8-1,3-7-13,-1-5-49,-2-1-73,0-9-118,2-69-306</inkml:trace>
  <inkml:trace contextRef="#ctx0" brushRef="#br0" timeOffset="13148.752">8991 8918 1136,'0'11'145,"3"0"-132,4 14-13,10 5-3,3 0 3,4-4 17,-1-6 4,3-2 12,0-5 19,1-5 31,8-3 1,2-2-11,7 1-2,8-4-19,2 4-2,9-1-20,3-2-5,4 3-2,11-2-5,46 0 0,15-4 4,-5-9-2,-43 2-7,-3 1 4,-5 8 1,-1 2-3,-47 6-8,0 0 5,0 2-3,33 13 2,-1 3-5,-1 0-6,1-3 6,8-4 5,45-1-5,12-16 4,-91-10 8,-5 4 2,43-3-4,-8 1 4,-9 3-13,-3 6 2,-11 2-7,-3 3-1,0 4 5,3-5 0,10-3 2,4-8 1,11-5 0,4-8-2,-1-3-1,1 1-4,-8 3-1,-11 7-1,-12 9 0,-12 4-1,-11 2-5,-11-1 6,-3 5 1,0-3 0,0-3 0,-3 2 5,-3-3-6,-1 3 1,-3-3-1,0-2 0,-2 3 1,0-4-1,0 2 2,-2-2 5,1 2 1,0-2-2,-1 0-5,2 1 1,0-1-2,2 0 0,-1 0-1,2 3 0,1 1 1,-1 0 0,0-2 0,-3-2 1,0 0 5,0-2 6,0 2 0,-3-2-2,0 0-8,-4 2-2,4-1 0,0 1-1,2 1 0,1-1-10,-2 0 10,2 2 0,-2-2 1,-1 2 1,-1 4 0,-5 0 0,-2 0 0,4-2 0,2-1-1,1 0 0,4-3-1,0 1-5,0-1 5,0 0 0,0 0 0,0 2 1,-1-2 0,1-2 1,0 2 6,-2-1-1,2-2 2,-1 3-1,-2-3-6,-2-1 0,-1-2-1,-3 2-1,2-4-11,1 6-18,1-1-33,2 3-59,-1 0-140,2 1-98,-1 9-151,-3 6 47</inkml:trace>
  <inkml:trace contextRef="#ctx0" brushRef="#br0" timeOffset="15497.8864">25425 14087 464,'0'3'160,"-1"-3"-50,-2 0 14,3 1 20,-3-1-27,1 0-33,1-1-27,0 1-18,-1 0 3,2 0-7,0 0-19,2 0-11,-2 7-5,0 5 0,-2 14 12,0 14 22,1 5 4,0 8 7,-1-1-18,0 3-8,2 5 7,2 4-5,0 1-8,2 0-5,0-2 1,4-6-9,-2-4 0,-2-10 9,1-8-9,1-10 0,-5-9-1,1-10 1,-2-3 0,0-8 29,0-5-29,-2-11 0,1-19-48,-2-20-14,0-17 20,3-11-19,-1-8-25,-3 0-23,-2 6 28,-2 8 63,0 15 18,-3 16 1,-2 15 13,4 11 28,3 17 16,1 4 19,2 4-46,3 6-31,0 14 0,2 13 19,1 14 16,0 14-13,3 0 4,0 1-13,-1-1 7,2-1-1,0 2 2,-2-1 3,-2-3 8,1-1-14,0-5-9,1-8-9,-2-7 2,0-15-1,-1-8 7,-1-11 2,1-4 26,-2-15 38,-2-13-49,-1-20-23,-1-21-1,-2-19-1,0-5-17,-1-3 1,-4 7-4,1 16 13,2 19 7,3 23 8,2 21-1,2 5-7,1 12-28,3 5-13,0 14 27,3 11 14,2 12 1,-1 9 0,2 5 7,-3 3-7,-2-2 1,1-1 5,1-4 7,-5-6-7,1-8 4,-1-10-2,-1-8-8,0-10 8,0-9-3,0-5 13,0-8 26,0-7 2,0-15-40,0-17-7,3-19-9,-1-12-15,4-11-10,-4 6 7,-1 9 16,-2 19 11,-1 24 17,-1 22 2,3 7-19,0 13-33,0 12 33,0 20 9,0 16 12,3 8-13,0 3-7,-2-5 5,1-10-5,5-7 0,-4-6-1,1-12-6,-2-12-61,2-4-52,0-6-101,2 12-246</inkml:trace>
  <inkml:trace contextRef="#ctx0" brushRef="#br0" timeOffset="17353.9926">23132 14917 504,'-1'7'78,"-2"-6"-71,-2 4 10,1 1-17,0 2-10,-1 3-29,2-4 6,3 4 17,0-7-1,0 0 17,1-1 63,-2-3 63,1 0 18,0 0 5,0 0-29,1-3-26,-1 3-22,2-1-30,5-3-22,1-3 8,8-7 34,8-6-14,3-1-2,3 2-19,0 1-13,2 6-4,-2 2-2,0 3 1,0 1 0,0-4 0,-3 2 0,3 3 10,-4-1 2,-3 0-4,-3 0-1,3 2-1,-5-3 0,3 0 2,-1 0-4,3-4-1,-1-2-10,5-1 5,2 2-1,-3 0-5,0 3 0,-8 1-1,4 1 0,-7 0 0,1 4 1,-4-2 0,3 1 0,2-6 0,1 5 0,2-5 0,-2-2 1,4 0-1,2-3 5,2-3-4,-2-2-1,4 3 5,-1-1-5,-3 3 0,0 3-1,-8 2 0,0 3-1,-3 6 0,1-2 0,3 0 1,3 0 0,3-6 2,1 0 7,6-5 6,-2-8 12,4-1 10,2 0-13,-4 1-12,-3 0-3,-5 7-7,-6 1-1,1 4 7,-5 3-8,2-2 0,3 2 0,2-3 1,8-8 1,1 0-1,5-13 5,3-5-5,2-5 1,-1 1-2,-3 10 0,-8 6 0,-2 11 0,-10 5-6,-2 3 0,0 2 5,0 3 0,2 0 1,3 0 0,7-7 1,7-2 5,7-8-5,4 2 0,-1-4 0,-5 8 0,-9 1-1,-7 4-1,-7 3 0,-4 0-5,-3 3 6,0 0 1,-3 0-1,1 0 1,1-4 1,3 2-1,-1 1 1,6-3-1,-3 1 0,0-3 0,4-2 0,-5 6 0,-2-1-1,-3 3-1,-1 0-5,0 0-1,-2 0 5,2 0 2,1 2-1,1-1 1,0 1 0,1-2 0,-3 0 0,-1 0 0,-2 2 1,0-2 8,0 0 3,-2 4 24,0-4 41,-2 0-1,1 2-28,-2-2-28,2 0-10,-1 0-8,2 0 5,-1-2-6,2 2-1,-2 0 0,0 0-50,-2 2-68,-2 1-68,-9 2-68,-40 25-241</inkml:trace>
  <inkml:trace contextRef="#ctx0" brushRef="#br0" timeOffset="19622.1223">8562 12587 978,'-6'0'129,"4"-2"-91,-4 0-38,11 6-18,2 6 10,4 5 8,2-1 24,4 2 0,2-2 13,8 0 16,-1-7-13,8-1-7,0-6 2,9 0-10,4-6-4,6-7-6,8 3-9,1 4-5,4 3 1,2 6 3,2 3-4,2 10-1,3 1 0,0 9 1,49 16 0,18 16 1,14 12-1,-46-21 7,-17-6-8,9-5 8,5-6-2,10-10-5,6-8 10,11-20-2,-5-10 9,14-8 21,15-5 3,13-4-5,-30 0-11,1 6-2,-2 8-3,-6 6-11,-11 19-2,-9 4-7,3 6 7,4-3-7,8 1 0,-2-5 0,-19-3 0,11-15 13,7-15-1,11-15 8,-3-6 12,-9-3 5,0 3-10,8 4-14,6 12 7,-11 18 3,-19 7-15,11 0-8,8 2 0,12-3 6,5-6 1,-3-2-7,16-7 7,16-8-2,-6 3 0,-29-1 0,-3 6-5,-15-1 0,-1-12 0,-4-1 5,-14-11-4,11-2-1,-1 4 5,-5 12 2,-5 15-7,-13 6 5,-54 10-5,-1 0-1,-1 0 1,35 2-1,-3 2 1,0-4 0,-5-4-1,0 1 0,-8-4 1,-5 1 5,-10-2 8,-10 3 7,-5 0-8,-8 1-5,-6 1-8,0 6-1,-4-3 1,4 5-1,-4-1 0,2 1 0,10 7-5,-2 4-3,2 0 9,2 1 0,-2-5 8,1 1-7,4-3-1,-1 0 1,1 1-1,-1-4 6,-4 3-6,1 0 0,-1 1 0,-5 0 0,2-1 1,-3-1-1,-3-4 1,-2-2-1,-4 0 1,1-3 15,-4-3 10,2 3 1,-1 0 0,1 0-27,0 0 0,-3-4 0,-3-4-58,-1-11-184,-6-9-82,-20-62-232</inkml:trace>
  <inkml:trace contextRef="#ctx0" brushRef="#br0" timeOffset="26133.4947">25588 14093 51,'-3'-13'151,"0"1"-116,-6-14-34,2-3-1,-1-1 1,2 2 0,-1-1 37,0 10 116,3 5 10,0 10-49,-2 4-23,1 1 14,-2 6 1,2-1-29,-1 7-45,3 2 3,-3 6-20,3 6-14,2 3 14,1 3-3,4-4-13,-4-10-18,3-6 6,0-11 12,-1-2 33,-1-8 39,-1-6-13,1-11-40,-2-7-11,0-7-8,-1 4 0,-2 9-5,-1 11 3,4 8-46,2 16-118,2 7 109,3 7-20,20 63-88</inkml:trace>
  <inkml:trace contextRef="#ctx0" brushRef="#br0" timeOffset="32301.8475">26803 7067 1097,'-13'14'212,"3"4"-134,-14 15-33,3 14 34,2 4 7,-1 8-11,1 5-12,-1 3 0,1 0-15,-3 0-26,1-6-13,-3-2 5,5-8-5,1-13-9,3-15-96,6-10-104,-8-57-267</inkml:trace>
  <inkml:trace contextRef="#ctx0" brushRef="#br0" timeOffset="32652.8676">26783 7145 277,'-3'4'1008,"3"2"-886,3 6-89,3 7 21,7 7 39,8 9-36,12 2-3,9 7 24,12 5-33,5-1-14,2 4 11,-1 0 20,-3-4-25,-14 0-13,-12-6-3,-13-9 6,-12-5 17,-10-2 11,-14 1 26,-15 8-19,-16 4-29,-18 2-21,-3-7-11,2-10 10,4-11-10,7-13 7,5-6-8,6-5 0,6-8-17,6 3-28,12-3-24,11 2-72,11-6-324,53-73-265</inkml:trace>
  <inkml:trace contextRef="#ctx0" brushRef="#br0" timeOffset="33056.8907">27420 7171 924,'9'-1'243,"1"1"-161,6 0 17,3 4 42,1 7 0,2 4-30,1 7-9,1 9-24,-3 10-1,-2 10-10,-4 5-4,-4 10-15,-5 6-16,-5 4-7,-4 8-7,-3-6-4,-4-8-7,0-13-1,-1-12 6,5-19-11,3-15 6,0-13 31,1-15 20,0-26-41,2-21-17,7-22-9,9-11-12,10 6 3,13 7 1,8 6 2,10 4 9,6 1 0,4 1 5,0 8-9,-4 12-13,-11 8-14,-12 17-50,-10 14-161,-12 10-245,7 39-211</inkml:trace>
  <inkml:trace contextRef="#ctx0" brushRef="#br0" timeOffset="33268.9028">28279 7379 451,'11'-4'667,"2"-2"-514,20-9-10,8 2 38,6-8-11,4 3-73,-2 2-37,-8 7-30,-4 3-18,-6 2-4,-4 8-8,-11 0 0,-3 0-49,-8 3-154,-14 9-40,-68 66-243</inkml:trace>
  <inkml:trace contextRef="#ctx0" brushRef="#br0" timeOffset="33478.9149">28238 7931 1423,'0'0'616,"1"0"-472,-1 0-80,3 0 1,5 0-7,11-7-25,17-9-4,14-8-11,13-5-6,0 0-11,2 3-1,-2 6-1,0 0 1,-1 14-26,-2 3-79,-9 12-9,-11 11-351,3 53-195</inkml:trace>
  <inkml:trace contextRef="#ctx0" brushRef="#br0" timeOffset="34243.9586">29349 7253 1566,'0'-4'303,"0"4"-114,2-2-163,5 11-26,5 12-6,4 10 6,4 16 15,2 13-2,-4 9-4,1 7 2,-8-1-2,-5-2 0,-8-7-3,-5-10 1,-2-11 2,-4-19-1,7-9 2,1-17 11,1-18 5,3-22-26,5-30-40,12-73-13,2 92 5,12-49 29,10 10 17,8 13 1,1 11 1,-3 15 5,-5 13-4,-8 19 0,-7 11 4,-2 17-4,-2 16 12,1 10 24,-4 20-7,-3 9-6,-6 9-7,-7 6-5,-3 4-5,-2-12-5,-1-13-1,2-23 1,1-15 4,0-18 12,0-11 9,1-20-6,4-22-14,4-20-7,8-17 0,12-4 0,10 0-9,11 7 7,4 13-5,-3 17 2,-11 20 4,-4 17 0,-11 16-8,-2 12 3,-2 13 5,-3 13 1,0 15 9,-5 7 7,-2 12-5,-7 2-1,0 1-2,-2-3-2,1-6-6,0-7 2,4-5 4,2-9-6,4-2-36,6-2-74,7 5-188,55 59-26</inkml:trace>
  <inkml:trace contextRef="#ctx0" brushRef="#br0" timeOffset="34656.9822">30954 7171 1043,'3'-8'339,"5"0"-81,7-13-177,13-1-57,8 2-9,13-5 6,8 8 15,8-2-2,2 6-1,-1 13-4,-1 11 19,-7 13-11,-2 9 2,-8 13-7,-3 8 1,-6 7-11,-8 7-8,-9 6 4,-12 4-2,-5 1-5,-5 0-2,-5-4 1,-3-8-2,-5-9 1,0-16-3,-1-19-6,-1-13-12,-6-16-78,0-18-269,-52-117-476</inkml:trace>
  <inkml:trace contextRef="#ctx0" brushRef="#br0" timeOffset="34838.9927">31580 7212 1281,'-5'10'273,"1"-1"-209,-7 17 8,-14 11 80,-13 7-14,-15 4-54,-13 7-44,-6 9-22,0 4-12,9 0-6,19 1-144,-25 82-534</inkml:trace>
  <inkml:trace contextRef="#ctx0" brushRef="#br0" timeOffset="35970.0573">26504 8516 873,'-18'6'102,"4"4"-78,-14 7-24,10 1-1,9 1-7,5 3 8,10-4 12,4 6 33,11 5 51,9-3 19,10-3 4,15-5 1,17-9 4,70-4-32,47-16-17,36 0-20,-53-3-23,40 6-13,21 1 8,6-1-7,14-7 10,2-1 0,-1-4 19,14 4-14,-24 0 2,5 10 5,-21 9-10,-21 6 1,10 12-23,-26-3-2,0 3-1,-2-4-6,5-6 8,-9-3 3,15-12-11,15-19 1,3-9 8,3 5 29,-16 8-4,-40 12-7,-18 7-19,-15 2-9,-15 4 0,-35 0 1,-55-4-1,-15 0 0,-6-2-15,11 2-48,-28 2-9,-14 3-9,-19 4-248,-134 37-324</inkml:trace>
  <inkml:trace contextRef="#ctx0" brushRef="#br0" timeOffset="39628.2666">31957 7953 693,'-2'-3'271,"1"2"-70,-2-3-87,3 3 29,-1-2 35,2-3-13,-1 2-49,0 3-32,0-1-17,-1 2-20,1 2-22,-2-1-25,1 2-3,-1 7-19,2 3 15,2 16 7,-1 9 1,2 7 11,7-6-11,1-3-1,5-7-13,4-6 1,1-9 10,4-10 2,-1-8 8,0-10 23,0-9-1,-2-9-3,-4-10-12,-1-3-3,-9 1-1,-6 1-5,-2 0 4,-4 3-9,-6 7 8,-3 4-7,1 7 13,1 7-9,3 4-5,-1 4-1,3 7-12,-5 4 11,-4 10-37,-3 7-55,-3 8-57,2 13-150,6 3-293,-16 55-293</inkml:trace>
  <inkml:trace contextRef="#ctx0" brushRef="#br0" timeOffset="40874.3379">14142 15003 375,'0'0'632,"0"0"-496,1 1-97,-2-1-3,1 0 80,0 0 16,0 0-39,0 0-45,0 0-41,1 3-7,2 9 0,3 9 6,1 13 9,3 11 6,4 4-4,0-1-5,4-4-12,1-13 0,-1-9-12,0-15 6,0-8 6,0-18 24,0-12 9,-2-18-22,-2-12-2,-7-7 1,-5 2-9,-10 7 10,-5 17-5,-4 13 16,-2 10 17,-1 12-16,1 6-4,1 6-18,3 5 11,-1 7-12,5 8-8,5 0 7,5 6-23,5 4-105,7 1-86,40 60-266</inkml:trace>
  <inkml:trace contextRef="#ctx0" brushRef="#br0" timeOffset="42617.4376">17658 10528 896,'-3'2'180,"-3"3"-131,-3 5-22,-1 4 32,-4 4 44,1-1-20,1 1-20,6 2-27,2 2-20,4 7-7,2 3 9,0 5 8,4-2-8,-1-1-3,-1-5 0,3-6-5,-1-9 1,0-1-11,2-9 6,4-2-5,3-9 16,4-15 8,6-13 4,0-16-13,-3-2-8,-5-2-1,-9 4 4,-6 6-2,-6 10 9,-10 5 31,-2 11 5,-7 5-7,-2 8-19,3 8-13,0 6-15,-1 7-5,4 9 4,5 4-7,5 6-71,7 2-82,13-1-133,45 28-278</inkml:trace>
  <inkml:trace contextRef="#ctx0" brushRef="#br0" timeOffset="43713.5002">24362 5000 579,'-4'2'203,"0"-2"-43,-4 0 1,3 2-14,-1-2-32,3 2-25,3-2-25,-2 0-22,2 2-21,-1 4-21,0 8-1,-1 8 1,0 4 7,2 10-7,5-1 0,1-1 6,5-7 1,-2-9-7,2-3 6,1-11 2,2-8 8,8-13 7,6-12-3,6-13-12,4-13 1,-7-2-9,-6 5 11,-11 3-10,-10 7 7,-5 9 3,-7 3 42,-4 3 24,-2 9-21,-5 4-26,-1 11-17,-4 4-13,-1 11-1,0 8-1,1 9 0,5 3-50,6 3-116,1 4-122,2 45-345</inkml:trace>
  <inkml:trace contextRef="#ctx0" brushRef="#br0" timeOffset="45408.5972">15415 5289 556,'-5'-3'287,"-1"3"-127,-5-3-4,-2-1-69,-7-1-21,1-2-22,-1 4-16,4 0-5,4 2-8,5-2-6,6 3-8,1 0-1,0 0 0,0 0-15,0 0-8,0 0 12,0 0 11,0-4 2,0 1 6,-2 0-8,-2-3-1,1-1 0,-2 3 1,-1-2 0,-3 0 0,0-4 0,-3 2 1,-1 0-1,2 0 0,0 3 1,2 0 1,7 2 10,-2 2-6,4 2-6,0-1-1,0 3-9,-2 0 8,2-1 2,-3 2 0,-1 5 10,-2 7 19,1 4-11,-4 5-6,2 2-11,4-1 0,1 5-1,4-5-1,2 5 1,5-1 0,-3-7 0,3 0 1,0-9-1,-1-3 2,1-8-2,1-1 6,0-4 2,7-6-2,5-3 4,5-11-4,1-1 3,2-5-8,-4 2 0,-11 3 8,-7 1 27,-5-1 42,-6-3-6,-1 1-16,-5 5 8,-1 0-23,-3 7-11,3 0-12,0 4-6,4 6-6,3 1-6,-4 2 1,2 2-1,0-2 0,-1 3-7,-1 1 7,-5 4-1,0 2 2,1 0-2,0-4 0,2 0 0,-2 4 1,-1-5 1,0 3 0,-5-1 8,2 0 0,4 0 3,1-5-1,1 2-11,7-1 0,1 0-1,-2 3-11,3 2 4,0 4 7,3-2-5,-2 5 6,4-3-6,1 0-21,1 2-33,1-3-53,5-2-71,3 4-148,26-6-259</inkml:trace>
  <inkml:trace contextRef="#ctx0" brushRef="#br0" timeOffset="55004.146">22720 8563 833,'-1'-2'309,"1"1"-81,-2-3-90,0 4-26,1 1 14,-1 2-30,0-2-58,2 11-38,0 8 0,0 19 22,0 19 21,-4 17 13,2 14-13,-4 59-10,-1 13-18,6-115-6,-2-4-7,1 39-1,4-14 1,1-15-1,0-16 0,-1-14 0,-1-13 0,-1-7 10,2-4 4,-1-7 1,1-17-11,4-19-5,4-23-21,7-15 1,5-2 8,5 9-3,-2 10 8,-2 12 1,-4 14 5,-4 13 1,-6 6 1,-7 15-1,0 4-1,1 4-14,0 4-6,5 5 21,6 4 13,3 10 7,1 5 2,1 3-8,-4 5-1,1-2-1,-6 3-3,-4-3-3,0-2 2,-2 0-2,-4 0 0,0-1-5,-1 4 0,-2-3 5,3 3-6,0-6-16,3-2-34,1-7-79,5-6-129,-1-6-102,12-17-210</inkml:trace>
  <inkml:trace contextRef="#ctx0" brushRef="#br0" timeOffset="55424.1701">22177 9648 861,'-12'6'277,"0"-3"-133,-7 3-51,7-3 27,6-2 44,5-1-28,2 0-62,2-1-48,8 1-25,12-1-1,16-5 21,17-5 21,61-15 24,50-19-9,24-12-18,-72 21-11,-1-2-11,2 10-8,14 4-2,-1-3-1,-13 9 5,-16 7 2,-18 11-13,-51 0-1,-5 1 1,-8 4 0,21 0-1,-14 2 0,-15-2-23,-8 1-66,-7-2-88,-17 2-20,-93 39-362</inkml:trace>
  <inkml:trace contextRef="#ctx0" brushRef="#br0" timeOffset="55980.2019">22473 10106 782,'-5'-7'276,"-1"-2"-91,0-6-73,-4 0-1,4 1 17,-9 6-14,2-2-45,-10 8-43,-1 4-25,-5 16-2,-6 11 0,-2 12-4,1 8 4,6-4 1,9-6-1,15-8-20,12-8 10,15-5 10,15-7 1,18-3 0,53-8 2,23-18-1,-97 17 0,-6 1 1,23-3-2,-18 10 0,-16 0-1,-8 2 1,-6 9 10,-8 0 41,-10 13 18,-14 3-19,-13 13-26,-9-4-12,-2-2-2,5-14-4,6-9-6,8-14-76,7-16-95,14-17-192,22-127-405</inkml:trace>
  <inkml:trace contextRef="#ctx0" brushRef="#br0" timeOffset="56161.2122">22919 9834 850,'0'4'189,"0"0"-141,0 9 8,-6 3 16,-8 9 69,-5 9-47,-11 7-56,2 0-32,1 0-6,7-7-170,6-5-127,2 10-167</inkml:trace>
  <inkml:trace contextRef="#ctx0" brushRef="#br0" timeOffset="56339.2224">22874 10093 331,'15'-6'242,"2"6"-52,15 0-17,-5 12 2,-4 1-25,-7 10-10,-9-1-31,-5 11-19,-4 5-1,-8 7-22,-11 10-29,1 1-20,-4-8-11,7-9-7,9-10-110,8-13-162,39-24-249</inkml:trace>
  <inkml:trace contextRef="#ctx0" brushRef="#br0" timeOffset="56732.2449">23214 10266 747,'-1'0'475,"2"3"-400,-1-2-53,0 6-2,2 3 71,1 2 1,0 3-31,-3 7-11,0 3-11,3-1-18,-3-6-8,-3-6-7,3-9 5,3-3 8,-3-3 22,1-12 38,5-12-74,6-18-5,3-17-18,6-4-3,4 7 10,0 12 10,-5 20-8,-7 14-2,-1 12-2,-6 5 13,4 12 4,-3 5 52,2 9-4,-3 3-11,-2 9-13,-1-5 2,-6 0-6,-1-4-12,2 0-1,-5-6-2,1-2-9,-1-5-17,-1-1-85,6-7-114,2 1-234,14-30-138</inkml:trace>
  <inkml:trace contextRef="#ctx0" brushRef="#br0" timeOffset="57166.2697">23654 10004 581,'16'-17'312,"-3"7"-144,15-11-63,-6 10 25,-2 8 5,-2 9-42,-6 3-1,5 14 4,-3 6-18,-1 4-26,-3 5-13,-3 2-10,-4 1-7,-6 1 1,-8 1 4,-8 4-5,-8-1-4,-7-1-3,-2-7 0,-3-5-7,3-11-2,6-14 0,10-13-6,4-15-6,5-15-80,8-17-71,12-6 31,8 3 69,3 5 39,3 13 17,0 15 1,1 12 6,0 10 12,0 9 21,0 10 51,-1 7 13,1 5-26,-5 6-31,6-1-11,-1-3-7,2 0-13,-4-4-9,-3-7-4,-3-2 4,-4-5-6,-4-6-63,2-3-83,-2-8-70,32-47-283</inkml:trace>
  <inkml:trace contextRef="#ctx0" brushRef="#br0" timeOffset="57647.2972">24511 8866 780,'-9'-5'557,"0"-1"-343,-1-2-73,-3 7 5,-4 9-74,-3 11-41,-7 24-10,0 21-3,-11 74 8,14 60-2,15 43-2,16-111 1,1-11-11,4-10 7,-5-68-8,3-4-10,0-8 7,13 33-8,2-11 1,1-13 1,7-7 4,0-9-6,5-16-21,6-17-40,2-11-31,5-22-68,0-9-68,-1-7-117,47-92-348</inkml:trace>
  <inkml:trace contextRef="#ctx0" brushRef="#br0" timeOffset="58016.3183">25161 8955 226,'-1'-6'1085,"1"6"-809,-2-4-151,0 7-80,1-2 0,0 7-12,1 5-3,0 12 6,2 12-5,2 8 5,-3 8-1,2 11 2,-1 5-1,-1 9-10,-2-1 5,-1 2-1,-2-7-10,-1-9-13,4-8-1,-1-8 0,2-8-5,0-6 1,0-13-1,0-7 0,2-4-1,-1-9 0,-1-3-42,1-4-85,4-13-254,13-80-701</inkml:trace>
  <inkml:trace contextRef="#ctx0" brushRef="#br0" timeOffset="58302.3347">25481 9422 485,'7'-4'730,"-1"1"-597,4-6 13,2 8 49,0 1-45,2 1-71,2 5-13,6 4-4,3 6-25,1-3-16,0 5-9,-4-4-3,-3 0-7,-2-7 5,-4 1-1,2-4-6,-4 0 1,2-2 8,-3-2-3,1-2-5,-4 0 8,-5 0-9,-2 0-5,-3-3-38,-3-2-146,-2-4-273,-29-17-613</inkml:trace>
  <inkml:trace contextRef="#ctx0" brushRef="#br0" timeOffset="59045.3772">26221 9260 726,'-6'-4'571,"1"4"-421,-10 1-78,2 7-41,-5 14 16,-8 7 22,-2 15 4,1 11-31,-3 3-18,10 4-9,6-1-14,5 0-1,9 0 0,4-6-1,6-3-7,6-12 1,0-6-53,11-15-68,6-15-17,9-15-55,92-85-262</inkml:trace>
  <inkml:trace contextRef="#ctx0" brushRef="#br0" timeOffset="59345.3943">26426 9573 933,'3'10'169,"-3"2"-122,3 11 43,5 8 10,2 1-16,7-2-9,1-9-19,4-8-10,-1-4 7,5-12 8,-5-10-13,5-11 0,-5-13-15,1-5-13,-7-3-11,-11-6 0,-8 9-2,-11 2-7,-7 15 0,-1 15 26,-1 8 16,3 17-26,-2 5-10,5 12-6,-2 3 1,7 0-1,5-2-6,7-7-86,10-3-128,16-18-55,102-59-189</inkml:trace>
  <inkml:trace contextRef="#ctx0" brushRef="#br0" timeOffset="59659.4123">27063 9218 63,'-1'0'852,"-2"0"-372,-3 0-279,-3 4-47,-6 6-40,-10 9-34,-5 13-23,-3 5-35,11 0-22,10 2-12,12-3-9,10-5-27,11-3 9,1-3 23,5-2 14,0-8-4,0 1 6,-2 1-6,-2-2-1,-5 5 6,-5-3 1,-4 3 16,-3-2 32,-4 4 6,-7-3 14,-4-1-17,-4 3-23,-8-5-10,-8 5-18,-8-3-15,-2-2-94,-1-5-131,3-1-66,-23-8-221</inkml:trace>
  <inkml:trace contextRef="#ctx0" brushRef="#br0" timeOffset="60319.45">27483 9209 1190,'0'-4'226,"4"4"-170,1 4-56,2-1 0,7 3 0,8 4 16,6 0 5,2 3 18,3 1-3,1 1 5,-5 2-5,-7 2-5,-9 6 17,-2 1 15,-8 6 8,-11 10-2,-14 4 0,-13 9-20,-8 5-20,-2-7-16,1-4-5,7-8-7,4-1 11,3-10-11,3-7 0,5-5 7,5-9 1,7-4 0,6-4 1,1-2-4,7-2-5,2 1 1,4-3-1,9-4 0,8-4-1,14 0 1,1-1-1,1 2 1,2 3 6,-5 3 1,0 2-2,-4 1-5,-6-1 0,1 4 0,-8 0 1,2-3-2,-4-1-7,2-3-42,-2-8-92,3-4-155,23-58-332</inkml:trace>
  <inkml:trace contextRef="#ctx0" brushRef="#br0" timeOffset="60862.4811">28011 9287 940,'6'-10'310,"3"-2"-181,8-5-78,6-3-19,2 7-4,4 0 1,-1 10 8,2 6 14,-5 7 15,-3 8 3,-3 9 5,-6 9-4,-6 3-7,-5 8-15,1 2-16,-6 0-10,0-6-5,-5-3-1,-5-5 5,-8 2 11,-3 2-4,-11 4-7,-1 0-4,-3-7-5,6-11-3,5-8 0,1-13 1,5-8-1,1-13-9,4-14-17,4-16-44,7-8-44,6-4 37,9 6 53,4 15 15,3 5 5,-1 14-3,6 7-1,0 10 0,0 6 14,2 13 6,5 7 12,6 6 13,14 3-5,3 0-20,-1-2-9,-8-1-7,-9-1-4,-11 3-1,-10-7 2,-4-1 10,-7-5 1,-1-7-1,-1-2-12,-2-10-10,-2 0-5,-1-6-50,0-6-196,-13-41-449</inkml:trace>
  <inkml:trace contextRef="#ctx0" brushRef="#br0" timeOffset="61272.5046">28570 8995 798,'2'-2'761,"1"2"-611,3 0-120,3 2-19,7 3 11,6 6 13,5 14 14,3 9 14,5 12-9,-3 9 3,-6 15 3,-7 11 12,-8 62-16,-43 18-19,-38 12-5,6-40-14,-15 34-5,16-46-7,38-80 3,7-13-9,10-8-35,-12 16-84,18-16-346,41-60-272</inkml:trace>
  <inkml:trace contextRef="#ctx0" brushRef="#br0" timeOffset="61960.5439">29125 9600 1559,'0'0'320,"0"0"-217,2 0-103,4 0-25,11 2 25,15-4 59,17 1-19,20-7 13,52-10-32,-82 14-12,38-8 6,-13 5-15,-18 3-1,-13 4-5,-13 2-97,-7 0-70,-4-1-122,-6 8-279,-25-15 68</inkml:trace>
  <inkml:trace contextRef="#ctx0" brushRef="#br0" timeOffset="62168.5558">29507 9283 593,'-4'0'837,"4"0"-666,-3 4-142,3 15-28,0 14 8,-2 21 57,-1 16 5,-2 15-10,-6 63-29,-2 33-14,7 13-18,14-81-2,1-71-125,4-5-110,4-11-113,73 51-290</inkml:trace>
  <inkml:trace contextRef="#ctx0" brushRef="#br0" timeOffset="62472.5732">30228 9887 836,'1'0'713,"0"0"-481,5-2-194,11 2-28,13 0 20,15-2 23,16-2-16,50-10 14,19 0-10,-92 12-17,-5-2-18,29-2-6,-7 5 9,-11 2-9,-8-1-6,-6 6-30,-8-3-47,-7 0-101,-6 2-65,-7 0-252,-33 27 15</inkml:trace>
  <inkml:trace contextRef="#ctx0" brushRef="#br0" timeOffset="62875.5963">30477 10171 612,'5'-2'765,"2"2"-645,12 0-87,9 2 38,8 4-8,0 11 7,-8 1-14,-4 9-1,-10 0-54,-14 6-1,-11 4 44,-17 7 7,-15 4-21,-7 1-30,-4-4-8,0-8-56,10-13-13,13-11 61,12-9 16,12-4 21,5-3-14,8 2-6,4-2 0,10 0 0,14 0 38,10-1 1,6-2-8,4 2-17,-1-2-3,-2 3-5,-3-1-6,-8-1 5,-9-1 0,-6-1-6,-4-5 0,-8 0-19,-3 0-44,-3-4-84,-2-4-113,-4-2-218,-17-72-332</inkml:trace>
  <inkml:trace contextRef="#ctx0" brushRef="#br0" timeOffset="63217.6158">30361 9002 1347,'3'-2'293,"3"2"-266,8 2-18,12 2-9,12 1 14,10 6-4,8-7 4,4 2 1,-5 0 1,-9 5-4,-12 6-11,-10 7 0,-8 11 10,-7 7 2,-8 16 8,-7 11 30,-5 14-22,-6-3-8,-3 1-21,4-19 0,5-14-69,2-15-105,1-14-157,-14-30-154</inkml:trace>
  <inkml:trace contextRef="#ctx0" brushRef="#br0" timeOffset="63438.6285">30695 9165 761,'-2'5'335,"1"2"-275,-6 10 1,-1 11 124,-4 11 10,-10 9-9,-5 0-66,-3 5-48,0-8-18,2-1-33,4-11-8,8-5-13,1-11-10,9-3-118,7-3-178,14-1-186,58-13-155</inkml:trace>
  <inkml:trace contextRef="#ctx0" brushRef="#br0" timeOffset="63706.6438">30995 9595 684,'1'5'168,"5"4"9,0 4 15,3 1-37,6-6-16,0-7-22,7-5-7,3-9-34,5-11-13,0-10-25,0-8-8,-7-3-2,-10 0 4,-10 3 1,-9 9-2,-9 11-30,-7 5 0,-8 15 0,-3 12 11,-4 14-5,2 7 4,9 7-11,12 6-68,11-1-224,37 51-205</inkml:trace>
  <inkml:trace contextRef="#ctx0" brushRef="#br0" timeOffset="64322.679">31610 9763 749,'-3'-3'730,"3"3"-477,-3-1-83,3 2-83,0-1-18,0 3-11,1-3-5,1 0-17,1 0-33,11 0 4,10 0 19,16 0 2,9-6-14,9-6 13,-6 1-17,-2 2-10,-8 2-26,-9 3-47,-7 8-100,-6 3-77,-9 9-56,-25 65-384</inkml:trace>
  <inkml:trace contextRef="#ctx0" brushRef="#br0" timeOffset="64561.6927">31447 10318 1064,'2'0'542,"-1"-3"-394,5 3-148,7-1 0,5 1 65,8-2 56,6-1 11,3 0-52,2 1-37,4 1-20,-1 2-11,4 1-12,-5 1 1,-3 0-1,0 0-10,-2-3-59,6-3-70,2-10-101,85-66-299</inkml:trace>
  <inkml:trace contextRef="#ctx0" brushRef="#br0" timeOffset="65237.7314">32366 9845 1309,'-2'3'342,"4"-3"-159,-4 0-143,2 1-40,0 6-9,-1 7 9,-1 10 35,1 12 20,-2 9-7,0 4-15,-4 2-13,-3-2 1,3 0-20,-2-2 8,0-4 5,2-10-14,2-8 2,2-10-1,3-11-1,4-5-6,0-6-17,6-11 8,8-19-48,7-15-12,6-18 38,-2 2 25,-3 5-4,0 16 16,-8 15 1,-8 13 8,-1 15-9,-7 4-2,1 4-19,-2 9 21,1 9 9,-4 14 20,-4 12 29,-3 4-35,-1-1-11,1-2 4,2-11-15,1-13 8,4-15-9,4-7 6,0-6-6,5-4 0,4-12 27,6-13-27,10-13-8,3-13 1,0-2 7,-1 4 0,-3 14-8,-6 13 8,-2 16-1,-1 8-5,-2 10 5,3 8 1,-1 6 18,1 5 10,-1 8 10,-4 9-2,4 1-12,-7 3 6,-1 7-14,-1-4 4,-3-3-20,-2-5 6,-1-6-3,-2-8-3,0-9-29,2-11-58,-1-10-48,5-14-121,3-13-352,26-122-87</inkml:trace>
  <inkml:trace contextRef="#ctx0" brushRef="#br0" timeOffset="65537.7485">32976 9855 908,'3'-4'359,"1"1"-215,6-7-92,6 4-17,3 0-5,4 2 6,2 4 28,-1 0-20,-3 6-8,-2 5-5,-4 9-11,0 6 17,-4 4-1,3 8 6,-5 5-1,-1 6-20,-1 0 9,-4-1-14,-1 0-11,-4-2-4,-1-5-2,-3-4-5,-1 0 6,-1-4 21,-9-7-19,4 0 2,-3-3-4,3-11-94,2-3-101,6-19-53,3-64-378</inkml:trace>
  <inkml:trace contextRef="#ctx0" brushRef="#br0" timeOffset="65748.7606">33171 10079 635,'-1'-6'562,"1"0"-305,-2-7-92,2 5 16,-3 3 8,-3-1-78,-1-1-51,-3 7-18,-7 7-22,-2 7-8,-7 12-12,-1 11 1,3 8 4,5 10-5,5-2-36,4 0-109,9-5-124,2-4-203,26 29-200</inkml:trace>
  <inkml:trace contextRef="#ctx0" brushRef="#br0" timeOffset="66079.7795">33389 10351 819,'0'15'132,"2"4"-45,-1 14-44,2 4 53,6-5 15,0-7-34,1-9-2,5-6 9,-1-6 31,2-14 55,4-7-26,2-11-75,2-5-17,-10-6 1,-1 1 2,-4 5-19,-11 3-9,-5 3-16,-6 6-1,-4 4 17,-5 10-15,-5 7 2,2 4-2,3 4-2,6 4-10,6 6-38,3 4-119,5 4-389,-1 41-196</inkml:trace>
  <inkml:trace contextRef="#ctx0" brushRef="#br1" timeOffset="139055.9535">5685 806 541,'0'-1'249,"0"1"-81,0-3-102,0 6-42,0-3-15,0 1-9,-1 3 0,1 5 4,0 11 106,-4 4-23,2 1-35,-2 1-20,-1-3-7,3-6-4,2-5-10,2 2-10,1 6 7,-1 10 1,-1 12 30,-1 16-6,-1 14 6,-6 14-6,-2 63 4,-4 19-11,-7 8-5,4-48-8,1-4 17,8 9 2,3 11-20,2 6-11,8 1 5,4 2 2,-4-3-8,-2 2 2,1-20 4,-2-18 0,0-69 22,1 0 7,-1 6-16,7 111-5,-2 42-2,1 51 3,-9-89-8,-2 16 5,-1 11-11,-2 13 5,-4-32-5,-2-9 0,6 4 1,1-15-1,8-15 5,-3-21-5,12-3-1,-3 16 0,3 46 0,-7 27 0,3-14 7,-6 24 6,-14 29-4,-11 20-7,-20 27 10,-10 41-6,0-39-5,22-50 0,29-50 0,20-39 0,19-16-1,3-10 0,4 18 0,11 44-1,-13-13 1,-2-31-1,-2 26 1,1 39 14,-13 28 19,-15-11-18,-12 10 7,-4 19-20,-4-35 5,3-13-1,4-27-4,7-14-1,2-21 0,5-17 5,4 12-6,-2 16 0,2 18 0,-4 11 1,-7 14 0,0 51 0,-13-6 1,-15-10 5,-2 7-1,6-9-5,8-55-2,2-37 1,13-21-2,2-10 2,5 5 0,4 5 0,2 12 6,3 26-6,-8 62 6,-22 27 0,-17 8-4,-18 29 5,-4 8-1,8-37-4,19-50-1,9-48-1,12-108-1,3-15 1,3-10-1,2 25-11,5-20 2,2-13 4,3-2 6,-3 1 0,3-2 0,-4 4-7,0 2-119,3 1-141,-7-6-302,-25-48-116</inkml:trace>
  <inkml:trace contextRef="#ctx0" brushRef="#br1" timeOffset="140429.0321">1080 3257 1181,'-2'-17'300,"-1"-2"-141,-1-16-76,2 4 34,-2 6 39,4 13-26,-4 6-56,3 9-74,-2 3-14,6 7-41,2 16 26,1 12 29,4 15 0,-1 4 17,1-5 2,-7-12 5,-3-14-24,-2-10 0,1-9-21,-2-7 0,0-3 15,-1-6-4,0-6-59,-1-9-122,5-13 65,7-15 23,11-10 52,5-5 39,1 1 12,1 13 0,2 11 6,-6 12 6,1 8 6,-7 10 9,1 7-5,-5 6-10,-2 7-1,-3 12-10,1 6 20,-11 13 28,-3 12 4,-9 11-1,-13 4-38,-1 0-14,0-10-93,6-17-15,14-18 15,5-15 12,7-13 7,1 2 14,0-3 45,0 1 11,1 3 4,2-2 0,6 6 0,0 2-18,1 12 18,1 2 28,-4 11 14,-1 8 36,-7 3-14,-2 4-8,-2-2-31,-7-5-16,-1-11 3,-1-9 5,0-13-13,3-9-4,2-6-43,6-11 8,3 0 35,14-7 5,15-4 2,7-1 5,6 2 5,1 5-7,-7 6 10,-9 6-5,-10 3 3,-6 6-6,-5 0-3,-8 5-8,-2 2 8,-8 1-9,-7 3-63,-11 11-123,-10-1-67,-84 50-130</inkml:trace>
  <inkml:trace contextRef="#ctx0" brushRef="#br1" timeOffset="140723.0489">1105 3664 913,'0'0'312,"0"2"-198,0 5-91,1 9 28,3 10 70,-3 10-11,-1 11-13,-3 8-49,0 10-24,-2-1-12,0-1-4,5-17-8,2-13 0,9-14 0,3-11 0,11-6 18,6-5 51,11-10-3,3-8-8,5-7-16,-2-3-13,-3-2-17,-8 5-11,-7 3 5,-10 3-6,-4-3-9,-7-7-71,0-11-128,-3-21-328,19-205-367</inkml:trace>
  <inkml:trace contextRef="#ctx0" brushRef="#br1" timeOffset="141029.0664">1882 2754 992,'-3'10'215,"-1"2"-149,-9 14 58,-9 15 58,-9 7-70,-5 11-50,-8 10-41,-3 8-21,-3 8-39,3-6-116,10-19-13,18-27 96,13-19-13,19-18 68,11-9 17,10-6 105,8 0 33,4-5-1,1 2-50,-3 5-9,-3-2-24,-1 7-6,-4-2-14,-2 6-17,-1 2-17,-8 2-5,-1-1-67,-5-9-69,-3-2-97,1-72-319</inkml:trace>
  <inkml:trace contextRef="#ctx0" brushRef="#br1" timeOffset="141434.0895">1840 2978 983,'1'10'171,"1"6"-147,3 16 57,1 10 54,-3 6 17,2 4-14,-3-4 7,-1 2-49,-4-2-19,-5 4-26,-6 3-29,-5 4-10,-6 10-4,-1 3-7,3-3-1,2-9-60,12-18-111,7-22-114,7-21-207,7-24 404,7-20-157,5-17-97,4-6 342,-1 10 0,-6 14 209,3 17-50,-4 14 40,2 8-35,3 11-25,5 10 47,7 7 78,1 9-97,2 6-44,-3-2-51,-6-4-33,-1-4-18,-6-7-12,-7-2-9,-4-7-18,-3-2-114,-1-7-131,2-17-32,22-86-463</inkml:trace>
  <inkml:trace contextRef="#ctx0" brushRef="#br1" timeOffset="141864.1141">2573 2488 969,'0'0'357,"4"0"-204,0 4-112,5 2 4,-2 5 9,1 1 10,-2 1-20,-2 3-34,-6 1 1,-4 4 11,-14 7-22,-10 6-24,-8 10-138,-5-1-30,4-4 48,8-6 114,10-8 30,8-9 20,7-5 23,6-6-11,6-1 8,10-1 65,8-6 41,9-2-38,15-10 3,10-11-5,4-7-22,6-4-42,-7 1-28,-9 6-5,-18 9-9,-12 8-1,-13 8-82,-10 7-151,-12 11-42,-13 14 120,-14 13-217,-94 72-175</inkml:trace>
  <inkml:trace contextRef="#ctx0" brushRef="#br1" timeOffset="142037.124">2597 2870 123,'-3'6'261,"3"3"-44,0 11-19,0 6-12,6 7 6,1 7-13,2 9-14,2 0-24,-1 2-27,-1-6-39,-1-9-44,-2-13-25,2-13-6,0-11-43,3-20-43,5-16-182,2-18-278,12-100 63</inkml:trace>
  <inkml:trace contextRef="#ctx0" brushRef="#br1" timeOffset="142894.1731">2745 2937 186,'0'0'375,"3"3"-237,4-2-83,0 5 124,3 8 46,3 3-3,-4 3-47,-2 6-40,-4-9-43,-3 2-16,-3-3-25,-8-2 8,-4-2-23,-9 1-36,-9-6-27,3-4-81,-1-7-20,2-9-20,1-3-32,-6 0-14,1 4 152,6 8 42,-1 10 116,8 6-1,1 6 7,8 5-11,3 5-53,7 3-26,1 0 19,5 0-18,2-11-5,4-5-22,7-11 24,7-17 9,13-19-13,12-17-26,11-15-78,2 2-6,-2 9 55,-9 20 13,-4 15 1,-9 13-2,-3 12 10,-5 6-7,-12 7-5,-2 0 10,-7 0-6,-9 1-15,-5 1 30,-12 5-9,-9 7 9,-16 13-216,-15 6-129,-7 3 13,-3-1-5,5-10 316,10-6 21,17-15 258,17-11-41,13-9-2,8-5-46,6-7-16,8-6 11,14-9-4,10-6-58,9 3-45,0-2-33,-2 7-1,-7 13-8,-6 4-8,-11 8-7,-8 4-18,-10 9 18,-9 3 41,-13 17 25,-17 9-8,-15 10-37,-13 5-6,-5-3-7,1 0-7,7-13-1,15-13-4,17-18-34,7-8-28,13-13-46,7-20-187,4-17-196,12-17 226,8-5 269,4 7 35,-2 18 112,-5 16-5,-2 19-14,-2 6-37,4 9 47,11 5 17,6 13 23,5 3-20,6 6-65,-2 3-39,0-1-12,-1-5-21,-5-3-9,-5-5-11,-5-10-1,-10-8-16,-7-4-64,-5-10-40,-3-16-135,16-89-338</inkml:trace>
  <inkml:trace contextRef="#ctx0" brushRef="#br1" timeOffset="143147.1875">3446 3021 150,'2'-2'1272,"2"1"-997,17-11-175,11-6 92,15-7-52,11-7-58,-1 3-11,-4 1-28,1 4-26,-10 8-5,-10 2-12,-10 6 0,-5 6-14,-9 4-5,5-2-44,7 0-81,6-3-108,6-11-77,55-76-374</inkml:trace>
  <inkml:trace contextRef="#ctx0" brushRef="#br1" timeOffset="143367.2001">4141 2378 1206,'7'-2'313,"0"2"-241,9-2-45,16-3 110,7-5 29,5-6-50,0 2-56,-5-1-36,-1-1-14,-4-2 1,5-3-11,2-3-15,-3-2-117,-8 9-127,-11 4-86,-15 10-187,-54 58-56</inkml:trace>
  <inkml:trace contextRef="#ctx0" brushRef="#br1" timeOffset="143562.2113">4437 2453 460,'-4'25'245,"-2"-5"11,-4 23 28,3 1-79,0-5-8,-3 4-32,-2 1-29,-1 5-19,-13 11-25,-8 12-40,-12 12-16,-38 61-18,61-103-9,-19 29-9,16-23 0,19-28-50,16-20-154,12-17 75,19-27-126,10-22-319,88-159-35</inkml:trace>
  <inkml:trace contextRef="#ctx0" brushRef="#br1" timeOffset="143816.2258">4471 2757 244,'1'0'580,"0"7"-391,6-1-24,2 12 81,3 8 24,1 7-74,2 11-50,0 6-31,-3 13-40,-2 15-22,1 6-22,-4-1-7,4-7-4,6-19 8,3-19-1,10-18-4,11-21 7,15-23-6,12-18-9,7-19-8,-2-2-6,-17 0-1,-15 11-17,-14 13-28,-18 11-12,-11 12-57,-9 6-222,-66 43-522</inkml:trace>
  <inkml:trace contextRef="#ctx0" brushRef="#br1" timeOffset="145476.3207">3694 4967 894,'-7'-2'459,"-3"-2"-242,-2 0 4,4-3-7,-1 4-49,4 1-31,2 1-29,0 1-24,3 0-27,0 1-24,3-1-18,-2 2-12,6-2 0,10-3 0,15-5 15,16-6 3,8-3-11,9 0-5,-6 5-2,-4 5 0,-7 5 1,-11 8-1,-9 0 1,-4 3-2,-12-1 1,-3 1 0,-3-4 0,-2-3 0,-4-2 0,0-2-6,0 0-4,0-1-17,2-1-23,-1-1-23,3 0-58,2-4-175,23-23-487</inkml:trace>
  <inkml:trace contextRef="#ctx0" brushRef="#br1" timeOffset="145828.3409">4423 4874 1389,'1'-1'326,"4"-3"-202,3-4-55,2-3 32,2 0-1,0 6-31,1-1-19,2 0-7,3 12-2,5-3-16,12 0 14,18-9 11,63-24-10,39-47-11,-3-16-16,-70 40-5,-49 31-8,-9 10 2,-7 2-1,17-6 0,-15 9 1,-13 4-2,-6 2 1,-3 2-1,-3 2-24,-8 1-9,-5 9-51,-12 7-69,-11 10-169,-77 77-377</inkml:trace>
  <inkml:trace contextRef="#ctx0" brushRef="#br1" timeOffset="146293.3675">4672 5121 1104,'3'-2'452,"3"-5"-320,6-3-44,12-2 67,4-2-23,4 5-51,4 1-35,-3 6-10,-6 4-4,-5 6-14,-12 1-12,-4 5 0,-7 4 28,-12 11-1,-12 17-10,-18 11-23,-17 8-28,-4 1-31,7-9 2,17-16 11,20-20-4,15-15-26,8-7 29,5-4 35,7-5 12,10-5 41,6-4 22,4-3-8,3 3-10,3 0-7,3 4 8,5-3 2,7 4-7,4-1-17,0 3 0,-5 5 34,-9-2-40,-15 5-17,-11 2 5,-7 2-5,-3 2-1,-6-2 0,-4 2 0,0-4-27,-6 0-18,-6-4-36,-7-4-57,-3-11-138,-62-55-361</inkml:trace>
  <inkml:trace contextRef="#ctx0" brushRef="#br1" timeOffset="146713.3915">4427 4208 796,'0'-3'371,"-3"0"-118,6-8-95,3-1-19,4-10 14,12-1-37,6-9-43,5-3-19,9 3-21,4 6-10,-9 9-10,1 11-12,-7 14-1,-1 14 1,-3 8 5,1 10 4,-3 5 5,-1 0-6,-5 4-8,1-1 5,-2 0-4,-3-2-1,-7-1-1,-4-4-1,-4-5-8,-8-4 0,-4 0-2,-10-6-26,-3-3-86,-9-10-171,-47-49-380</inkml:trace>
  <inkml:trace contextRef="#ctx0" brushRef="#br1" timeOffset="146964.4059">4760 4131 975,'-1'0'279,"1"0"-129,-3 3 9,2 0 13,-3 0-85,2 3-46,-3 9-22,-4 10 88,-4 14-11,-3 10-44,-6 6-29,3 0-16,-1-5-1,6-3 0,5-10-6,5-8-13,4-12-65,4-4-81,6-8-48,14-8-51,75-78-316</inkml:trace>
  <inkml:trace contextRef="#ctx0" brushRef="#br1" timeOffset="147285.4242">5169 4125 717,'0'0'536,"2"6"-457,0 2-77,0 4 148,4 10 22,3 3-20,4 2-67,8-1-4,-2-3-10,5-5-25,0-8-25,-5-6-4,-1-8 2,-4-9 7,-2-9-5,-4-5-8,-4-7-4,-4-5-9,-6 1 0,-3-1-5,-7 9 4,-1 7-5,-1 7 6,2 14 0,1 4 6,0 16-6,-2 8-2,4 11 1,1 4-8,3 11-63,0-4-177,-5 79-450</inkml:trace>
  <inkml:trace contextRef="#ctx0" brushRef="#br1" timeOffset="148538.4959">4626 5151 521,'-1'-4'225,"1"4"-94,-3-6-2,3 0 0,-2 1 6,1 0-12,1-2-33,0-3 6,0 6 18,0-2 10,1 4-17,1-2-34,-2 1-26,6-1-23,4-5-8,2-3 1,7 3-2,-2-5-2,2 6 4,-4 0-5,-2 2-6,3 1 0,0 1 0,2-4-5,6 1 7,2-7-7,-2 3 0,-1-4 5,-2 1-6,-5 8 0,-7 2 0,-3 2-8,-3 2-5,-1 4-16,-1-1 29,1 5 7,-1 3 14,2 1 4,0 2-8,-2 3-8,4-5-3,-2 0-6,-1 0 1,-1-1 0,0 3 0,1-6 8,-2 6-7,-2-5 5,0 5 4,-3 1-1,-4-2 1,0 2-2,0-2-3,-2 1 0,-2 1-5,2-3 5,-2 2-4,0-1-1,-2 3 0,0-3 0,-3 4 0,2-7-1,-2 4 0,3 0-6,-2-4-3,7-1-1,-1 1 10,4-6-2,3-3-4,2 2 5,2-3 0,0 0-5,2 0 5,-1 0-5,-1 0-3,0 0 0,2 0 8,1 0-10,4 0 5,8-3 6,9 0 20,9-9 17,5 1-4,2-4-9,-4 0-4,-6 5-10,-3 4-4,-1-1 0,-6 7-6,-2 0 0,-6 0 0,-1-3 1,2 0 6,1-1 5,2-4 0,1-1 0,-1-5-1,-3 6-5,2-2-5,-4 0 1,-5 7-2,-2 3-9,-1 0-11,-6 1 8,2 1 12,-2 0 0,3-2 0,0 0 0,-2 0 0,2-2-48,-2 0-49,-26 1-269</inkml:trace>
  <inkml:trace contextRef="#ctx0" brushRef="#br1" timeOffset="152163.7032">1133 6434 985,'-4'0'339,"0"2"-129,-5 3-127,3 10-34,-4 8 7,-4 10 38,-1 8-7,-2 7-10,2 7-8,-4 5-15,-1 8-9,0 3-18,-3 3-18,4-3-3,1-4-5,1-4 5,7-10-6,1-11 0,5-14-11,4-14-37,3-6-72,-2-6-21,4-4-33,1-6-24,6-10-24,47-119-69</inkml:trace>
  <inkml:trace contextRef="#ctx0" brushRef="#br1" timeOffset="152591.7277">1088 6579 637,'-1'0'330,"2"0"-165,1 0-143,3 4-20,6 3 68,3 3 50,4 9 0,4 7-33,3 4-33,0 10 33,4 8-40,-3 3-1,2 4-18,0-2-27,-4-1 15,-1-4-16,-5-7 0,-2 0-7,-7-10 7,-5-3 26,-2-2 29,-5-3 22,-4-7 8,-8 5-7,-6 1-18,-11-1-21,-5 2-7,-5-7-13,-5-1 1,2-7-4,-3-7 2,6-6-9,2-4 6,2-6-15,4-3 0,5-1-2,4 1 2,6 3 0,6 6-6,8 3-16,2 4-26,3 2-42,3 0-107,2 5-137,11-2 86,6-1-80,68-36-162</inkml:trace>
  <inkml:trace contextRef="#ctx0" brushRef="#br1" timeOffset="153110.7574">1430 6712 1024,'-3'0'381,"3"0"-147,-1 0-153,1 3-47,1-2-13,5 1-19,6 5 4,7 6 6,5 0 16,3 10 17,3 3 0,-1 9-6,-7 7 21,2 12-6,-9 7-7,-5 6-22,-1 0-10,-7-7-4,-3-7-5,0-15-5,-3-15 6,-1-8-5,5-12 17,-6-5 4,-1-2-14,-5-8-9,-6-4 0,1-8 0,1-10 0,3-6 0,5-5 1,8-4-1,9-5 0,8-7-1,8-8 1,8 1-6,6 5 5,-2 14 0,-2 11 0,-10 15 1,-6 9-6,-6 6 5,-5 7-5,-2 2 0,1-1 0,-2 1 5,-1 2 0,1-2-38,0-1-39,3 0-59,-2 0-50,2-1-76,1-2-230,-1-5-290</inkml:trace>
  <inkml:trace contextRef="#ctx0" brushRef="#br1" timeOffset="153433.7759">2005 6874 1361,'1'0'261,"2"0"-175,6-1 61,6-3 4,1-2-56,4-2-43,7 3-19,4-2-15,5-1-9,4 2 17,-4-1-17,-3 3-3,-5 2-6,-7 0 0,0 2 1,-5-2-1,-2 2 0,-1-4-17,-3 2-19,-3 1-28,-4-2-49,-3 3-56,-3 0-10,-5 3-70,-7 4-248,-58 27-185</inkml:trace>
  <inkml:trace contextRef="#ctx0" brushRef="#br1" timeOffset="153808.7973">2035 7228 877,'-2'0'502,"2"2"-307,-5-1-48,5-1 32,0 0-46,5 0-47,-2-1-46,8-3-19,9-4 9,12-5-4,5 0-11,6 0-8,-1 1-6,0 1 5,1 6-6,-1-1 0,2 0 39,-2 2-15,-4 1-18,-8 1-5,-11 2 1,-7 0-1,-3-1 0,-6 1 5,-3 0 0,0 0 3,-3 0 3,1-3 2,-5 3-6,1 0-8,-2-1-12,1 1-18,0-3-37,-1 6-40,-1-2-152,-1 3-335,-23 1-515</inkml:trace>
  <inkml:trace contextRef="#ctx0" brushRef="#br1" timeOffset="156535.9533">2973 6590 674,'-3'0'292,"3"0"-31,-3 0-87,2 2-43,1 0-16,-2-2-17,2 4-38,0 4-39,0 12-2,0 15 32,-7 16 15,4 14-24,-7 5-1,-1 12-7,-5 3-13,-4 3-6,-2-1-1,2-15-8,4-13-5,2-19-1,9-16-9,4-13-42,1-5-39,3-8-14,1-7-11,9-10 49,1-14-27,5-19-63,2-9-32,-3-13-46,-2-7-30,23-136-78</inkml:trace>
  <inkml:trace contextRef="#ctx0" brushRef="#br1" timeOffset="156773.9669">2994 6689 51,'3'-18'258,"0"3"10,2-11 4,-1 11-58,-3 6-1,0 3-43,-1 6-38,-1 5-47,1-4-61,1 8-24,6 4 0,2 15 29,5 14 67,6 11-11,1 12-7,6 6-30,-2 5-19,0-1-5,1-1-9,-4-3 3,-1-5-9,-6-13-9,-5-14-17,-2-17-64,-8-10-93,-4-10-24,-7-2-27,-5-6-258,-52-16 114</inkml:trace>
  <inkml:trace contextRef="#ctx0" brushRef="#br1" timeOffset="156965.9779">2964 7161 542,'-9'-8'270,"8"2"6,-4-9-63,7 5-46,7 0-61,6 2 22,2-2 35,6 2-37,-1 3-42,1-2-24,-1 3-28,2 1-23,-5-1-2,7 0-7,2-5-51,3-9-141,11-4-333,85-63-555</inkml:trace>
  <inkml:trace contextRef="#ctx0" brushRef="#br1" timeOffset="157255.9945">3805 6556 796,'-14'4'639,"1"3"-417,-15 3-72,-2 5 6,3 5-37,-3-1-37,4 3-19,7 4-31,4 1-25,1 8-6,1 8 0,5 12-1,4 5 1,5 4 7,6 1 1,6-8-8,5-10 11,1-5-4,2-11 5,0-6-5,2-8-2,-3-11-5,4-3-1,-4-10-4,6-8-26,-2-4-60,3-10-239,40-67-479</inkml:trace>
  <inkml:trace contextRef="#ctx0" brushRef="#br1" timeOffset="157474.007">3971 6840 1169,'0'-1'345,"0"1"-164,0 0-95,2 1-8,4 2-26,4-3 4,5-3 40,14 1-24,3-8-24,4-4-21,1-1-14,-5 0-5,-8 2-8,-10 2-10,-3 2-72,-5 4-196,11-19-385</inkml:trace>
  <inkml:trace contextRef="#ctx0" brushRef="#br1" timeOffset="157751.0228">4517 6485 1260,'-2'-2'310,"1"2"-113,-2 0-41,2 0-30,-1 2-69,4 3-39,-1 9-18,2 8 11,1 12-1,1 7 5,-2 14 2,2 5 10,-5 10 0,-2 7-9,-1 0-11,3 5-1,5-2-6,1-5-37,1-21-34,2-18-139,0-23 14,4-22-29,17-79-321</inkml:trace>
  <inkml:trace contextRef="#ctx0" brushRef="#br1" timeOffset="158231.0503">4634 6470 1199,'4'0'243,"0"-3"-174,6-1-48,10-3 70,3 1 17,2-6 12,2 4-40,-3 4-43,-2 3-25,-5 2-12,0 5-17,-11 3-22,-4 6 5,-4 6 34,-18 10 24,-6 12-24,-10 6-33,-1 1-45,5-10-3,12-12 31,9-11 37,8-9-8,5-6-6,4-2-18,3 0 45,2-4 9,8 1 19,5-1-4,2-2-7,0 3 10,4 6 7,2 4 19,-4 3-7,4 0 1,-5 6-7,-6 0-17,-3 5-4,-11 2 4,-5-1 23,-6 8 22,-7-3-19,-8 3-7,-4-3-16,-3-2 1,-2-5-12,0-4-5,-2-6-2,4-3-8,6 3-19,5-5-101,10 2-206,10-1-225,37-22-139</inkml:trace>
  <inkml:trace contextRef="#ctx0" brushRef="#br1" timeOffset="158569.0696">5278 6322 1129,'-3'-3'343,"-1"3"-146,-6 0-35,-8 9-53,-1 10-40,-8 10-10,-1 11-13,3 3-19,6 0-17,5 0-10,8 2-2,3 4 2,1 2 1,4 4 0,1 0 5,1-2-6,4 0 12,4-8-12,2-4 6,3-11 0,6-14 11,7-9-7,2-8 14,4-7-6,3-6-11,-3-3-7,-4-3-33,-11 2-59,-6 2-83,-12 9-106,-28 2-494</inkml:trace>
  <inkml:trace contextRef="#ctx0" brushRef="#br1" timeOffset="159508.1233">1620 8812 1274,'-2'-2'462,"2"1"-306,-2-2-90,4 3 7,-2-1 2,2 1-22,1 0-29,6-6-14,6-2 7,7 1 10,-7 0-11,-3 3-15,-6 2-1,-5 2 6,-1 0 0,0 0 0,-1 2-4,1-2 4,0 0 0,-2 0-5,2 0 8,0 0-3,0 0-5,0-2 1,0 2-2,0 0 2,0 0-1,0 0-1,0 0 1,0 0-1,0 0 0,0 0 6,0 0-5,0 0 5,0 0 0,0 0-5,0 0-1,0 0 0,0 0-14,0 0 4,0 0-7,12 12 10,5-11 7,13-1 11,12-7 13,11-3-7,4-7 2,-2 6 2,-6 1-13,-8 9-7,-9 2-1,-8 5 0,-6-2 1,-3 2-1,-6-2 0,0-3 0,-5 3-1,1-3-5,-4 1 5,-1-2-22,0 0-19,2-2-30,4 4-84,3 4-114,49 8-258</inkml:trace>
  <inkml:trace contextRef="#ctx0" brushRef="#br1" timeOffset="159803.1402">2512 8806 1424,'0'0'327,"1"-1"-222,3 1-78,4 0 3,15-4 44,13-2 49,15-6-33,8-6-36,9-2-21,-2 3 0,-3 1-9,-10 5-14,-6 4-9,-8 7-1,-4 2 0,-3 4-6,-7 4-20,2 2-40,-8 2-63,-2-2-99,-7 9-244,-26 37-340</inkml:trace>
  <inkml:trace contextRef="#ctx0" brushRef="#br1" timeOffset="160242.1653">2624 9275 1216,'6'-12'260,"4"2"-190,10-15-37,10 2 69,5 7 24,2 8-21,-3 12-9,-2 10-60,-3 9-27,-11 8-9,-6 9 24,-12 11 17,-14 4-23,-9 9-18,-15-1-54,-8-2-71,-5-8-25,-1-8 18,10-16 122,11-11 10,7-10 12,15-8-11,3-2 8,9-2 36,3 2-5,4-4 17,11 2 0,6-7 2,7 6-11,4 1-9,2-2 0,-1 4-3,-1-3-14,0-3-4,-4 0-7,-1 2-10,-8 2-1,-5 0 0,-3 2-36,-8-1-42,-5-6 11,-2-4-107,-5-15-200,-13-70-272</inkml:trace>
  <inkml:trace contextRef="#ctx0" brushRef="#br1" timeOffset="160612.1865">2422 8284 1108,'2'-13'250,"2"-1"-157,5-14-46,6-1 71,3 6-1,3 7-39,5 2-15,5 8-19,8-3-2,6 6-11,4-1 1,3 4-19,-3 0-1,-1 7-12,-6 2-4,-6 5-11,-4 11-15,-6 7 18,-7 7 1,-7 9 11,-7 4 36,-7 3 9,-11 6-15,-4-6-6,-6-7-24,-3-10-9,2-20-111,2-12-114,-23-55-335</inkml:trace>
  <inkml:trace contextRef="#ctx0" brushRef="#br1" timeOffset="160831.199">2831 8167 920,'0'2'273,"2"2"-247,-2 7 61,-2 10 148,-4 6 14,-7 12-76,-4 12-62,-12 4-51,-1 0-35,0-2-11,2-8-5,4-12-9,10-10-19,6-9-74,8-5-170,8-3-188,54-31-13</inkml:trace>
  <inkml:trace contextRef="#ctx0" brushRef="#br1" timeOffset="161123.2157">3142 8345 852,'3'12'180,"1"-6"3,9 15-52,1-6-13,2-6-5,4-6 8,4-4-1,-1-7-27,-4-5-37,-2-6-13,-5-4-4,-2 1-4,-8-3-2,-4 2-5,-8-3-7,-3 7-20,-5 5 11,-1 6 2,-1 6-2,2 8-12,-1 12-2,4 1-17,4 7-74,3 7-176,7-2-94,13 46-377</inkml:trace>
  <inkml:trace contextRef="#ctx0" brushRef="#br1" timeOffset="161739.2509">3550 8702 1414,'-3'0'360,"0"3"-152,-3-3-49,4 1-15,1-1-36,0-1-27,3 1-27,0 0-27,4-3-27,8 2-1,7-2 1,13-2 12,12-2-4,5-2-1,-2 2-1,3-2-5,-8 5-1,-11 3 1,-1 1 0,-10-2-1,-5 2 0,-8-1-18,-1-2-32,-1 2-19,-1-3-30,-3-2-45,1-3-181,-14-6-361</inkml:trace>
  <inkml:trace contextRef="#ctx0" brushRef="#br1" timeOffset="162039.2681">3603 9181 1237,'0'2'469,"0"-2"-358,0 3-63,0 0-3,3-2-7,4 3 11,7 2 43,7 3 4,4-2-18,3-1-17,2-3-17,-2-3-8,4-3-9,1-3 0,1 1-11,-4-2-4,1 2-11,-3 0 0,-4 1 1,0 3-1,-3-5 8,0 2-9,-1-4-14,-4 2-59,-5 4-73,-6 2-360,-17-7-350</inkml:trace>
  <inkml:trace contextRef="#ctx0" brushRef="#br1" timeOffset="163046.3257">4306 8771 1139,'0'0'471,"0"0"-333,-1 0-105,2 4-22,-1-2 8,4 5 26,5 7 32,2 3-8,3 7-15,4 6-12,-3 3-8,-2 7-4,-4 2-7,-3 9-2,-6 3-2,-7 2-4,-3 3-1,1-10-8,1-15-5,3-12 0,4-16-1,1-6 0,1-6-11,2-13-14,2-18-71,6-20-36,7-14 3,-1-5 42,6 4 48,0 11 22,2 11 16,1 12 1,-2 5 0,-1 9 23,-3 8 20,-6 11-2,0 5-28,-4 7-7,0 9 15,0 6 9,-2 11 26,-1 4-8,-3 10 7,-7 6-17,2 0-16,-4-8-16,3-8-6,0-11-4,2-13-5,2-7 7,-1-10-4,4-8 5,1-17-14,4-12-6,0-16 4,8-3 7,-1 1 8,4 5-8,3 9 10,-3 11 0,3 8 19,2 8 7,-9 13 2,2 6-5,-1 12 4,-3 7-5,4 10 2,-2 11 32,3 7 4,-6 7-30,2 1-15,-6 1-9,4-2-5,-6-3 7,-1-2-8,-2-14-8,-1-10-13,-2-11-33,-1-11-7,-1-4-38,-1-6-23,-1-7-241,2-55-451</inkml:trace>
  <inkml:trace contextRef="#ctx0" brushRef="#br1" timeOffset="163487.3509">5150 8610 765,'0'0'464,"1"0"-289,-1-1-53,2 2-13,1 5-35,7 2 26,3 6 13,5 2-22,9 7-41,7-2 5,4 1-17,2 0-23,-4 3 0,0 3 7,-11 5-5,-4 0-11,-5 16 21,-7 7-9,-7 10 4,-7 6-10,-8 3-11,-2 0-1,0-5-21,6-15-57,3-22 1,3-17-100,2-12-87,-1-12 65,-9-63-382</inkml:trace>
  <inkml:trace contextRef="#ctx0" brushRef="#br1" timeOffset="163722.3644">5452 8835 1122,'-1'3'316,"0"-2"-188,-4 6-25,-5 10 104,-5 6-27,-8 9-67,-3 7-53,0 3-36,-2-1-11,-1 0-5,4-4-7,3 0-1,5-2 0,2 7-5,3 5-14,5 4-50,7-1-89,7-8-146,8-14-260,60-53-328</inkml:trace>
  <inkml:trace contextRef="#ctx0" brushRef="#br1" timeOffset="164029.3819">5630 9218 656,'1'16'378,"3"4"-91,-2 20-106,3 10-20,-2-7-14,4 2-51,2-14-36,5-7-17,4-11-2,-1-7-1,3-12-10,-2-11 27,-2-16-22,-2-8-17,-8-7-8,-2 2-2,-8-2-7,-2 9 10,-4 5-2,3 10 4,-2 9 5,2 9 8,0 2-10,1 7-16,0 4 0,-2 3-24,-2 14-24,2 2-79,2 3-221,-7 33-554</inkml:trace>
  <inkml:trace contextRef="#ctx0" brushRef="#br1" timeOffset="165469.4643">4319 9700 738,'-8'-1'342,"5"-2"-117,-3 1-117,2 1 9,4 1 36,0 0-1,0 0-49,1 0-65,5 1-38,9 5 0,11 4 18,13 6 15,10 9-10,4 8-5,-2 5-6,-3 4-2,-6 5-2,-2-5-8,-6-5 9,0-5-7,3-12-1,0-12 0,3-5-1,-2-6-12,-5-1-13,-6 0-10,-7 3 5,0 1 17,-6-2 7,2-2 6,4-3 0,-6-1 0,1-2 0,4 0 0,-2 0 0,3 0 0,1 7-1,3 3 0,-2 3-5,9 4 6,3 6 6,5-3 10,5-4 20,6-2-16,-3-2-2,2 0-2,-3 0-4,-7 0-6,-5 8-5,-13-9 1,-4 1-1,-8-2-1,-4-2 0,0-2-45,1-7-159,25-33-515</inkml:trace>
  <inkml:trace contextRef="#ctx0" brushRef="#br1" timeOffset="169355.6866">4114 10806 868,'-1'0'232,"1"-2"-116,-3 2-58,3 2 43,0 1 10,-3-3-15,1 1-39,-1 1-35,3 1-22,0 2-14,3 7 14,2 0 0,-1 11 22,2 4 4,0 1-11,-1 11-6,1 9 7,-2 6-1,0 5-7,-1 2-7,-1-2 5,-2 3-5,0-6 0,1-7 0,-1-16 0,0-11-1,2-13 0,-2-7 0,0-4 0,0-12 0,-2-10-60,4-24-61,3-20 7,4-17 27,7-4 13,2 5 52,-1 16 22,-3 17 0,-4 21 8,-4 17 17,-4 5 8,0 4-16,4 4 1,2 4 1,4 1-2,-3 5 16,6 4 3,-5 8-3,7 6-5,-4 6 8,0 4 3,1 5-18,-4 0-4,-3 6 2,-3-4-5,-1-3-7,-3-10-1,0-13-5,0-14 11,0-5 15,0-4 42,-1-7 21,-1-11-84,2-19-5,5-16-1,5-12-12,5-3 12,-1 8 1,-1 16 0,-3 16 0,-7 19-1,0 13-15,-1 4-8,0 4 1,7-1 22,2 7 9,-1 5 3,1 7 4,2 2-2,1 7-4,-2 1 1,0 3 16,-3 3 4,3 2-2,-3-3-11,-3 2-12,0-6-5,-2-2 1,3-7-1,-3-7 7,-1-5-8,-2-6 0,-1-6-13,0-3-18,-2-2 1,-7-4-108,1-5-335,-16-43-251</inkml:trace>
  <inkml:trace contextRef="#ctx0" brushRef="#br1" timeOffset="169747.709">4708 11126 765,'-2'0'360,"1"0"-122,-1 0-103,2 0-10,0 2-11,0-4-39,3 2-53,10 2-11,9-4 59,10 1-2,6-4-23,-2 1-11,-3-4-10,-6 4-13,-5-4-5,-6 5-5,-2-1 0,-5 2-1,-2 2-23,-4 2-69,1-1-64,-2 2-51,0 1-42,0 21-246</inkml:trace>
  <inkml:trace contextRef="#ctx0" brushRef="#br1" timeOffset="170098.7291">4779 11510 849,'0'-1'366,"0"-2"-162,1 1-63,2 1 15,0 1-35,1-2-52,0 0-22,7-2-5,3-4-18,3 2-8,0 2-7,2 3-3,2 0 2,6-1-1,0 0 2,1-2-3,-2 1 2,-5-3-7,1 3 0,-10 2-1,-3-2 0,-2 3-6,-4 0-2,-2 0-7,-1 0-25,0 3-7,0-3-16,0 0-24,0-3-24,5 2-138,10-17-332</inkml:trace>
  <inkml:trace contextRef="#ctx0" brushRef="#br1" timeOffset="170624.7592">5293 11120 1020,'0'0'276,"-2"0"-168,-1 2-54,2 1 3,1-2-27,-2 9-29,1 10-1,1 11 7,0 12 4,3 8-1,4 4 10,3 2-1,1-5-8,0-14-11,1-12-1,1-19 1,1-11 64,6-13 37,3-14-19,1-14-38,-5-10-26,-1-1-6,-9-3-6,-6 3-6,-3 5 9,-3 6-7,-3 11 5,-3 9 20,0 9 12,1 8 2,-3 8 4,0 7-26,-5 7-13,-4 10-5,-2 6-1,1 3-1,2 4 1,1-2-1,4-1-79,5-1-110,11 0-118,35 37-222</inkml:trace>
  <inkml:trace contextRef="#ctx0" brushRef="#br1" timeOffset="170850.7721">5710 11465 339,'-2'4'784,"4"-2"-675,-1 3-70,-1 2 68,0 1-16,0 4 20,-1-3-15,-1 3-27,-1 3 5,-3 0-25,-2 4-35,-5 4-4,-2 2-10,-5 3-138,1 3-203,-30 48-457</inkml:trace>
  <inkml:trace contextRef="#ctx0" brushRef="#br1" timeOffset="171636.817">5508 11889 763,'-2'0'451,"1"1"-293,-1-1 22,2 0 43,0 0-25,0 3-64,0-3-68,0 1-49,0-1-17,2 6-18,-1 9 5,4 8 13,1 14 0,0 4 1,1 4 1,-1 3-1,-1-7 5,1-4-6,-3-6 1,-2-3-1,1-5 0,-2-2-77,0-1-112,0 2-160,-8 50-425</inkml:trace>
  <inkml:trace contextRef="#ctx0" brushRef="#br1" timeOffset="172021.8391">5748 12464 1008,'1'-4'460,"2"3"-368,3-7-61,2 5 26,1-3 14,-5 6-22,-1 2-29,-1 3-11,-1 1-9,-1 3 0,0 7 17,-1 1 37,-1 6-43,-2 5 14,-3-2-4,-3-3-9,-2 2-12,-2-2-123,0-4-93,-26 21-311</inkml:trace>
  <inkml:trace contextRef="#ctx0" brushRef="#br1" timeOffset="172809.8841">5553 12865 653,'3'0'271,"1"0"-214,3 0-42,2 0 35,4 2 38,1 2 8,0 2-15,4 4-21,-6 0-15,1 2-16,-4-3-16,-1 1-13,-7 0 1,-1 1 20,-4 9 43,-7 4-1,-5 11-46,-6 4-11,0 8 1,-5-6-14,2-3-22,4-5-13,5-7 20,5-13 4,4-1 16,6-10-4,2-2-9,6 0-12,-1 0 27,5 2 12,2 2 33,5-2-7,-2-2-8,0 0 0,4-4-12,-6-2-5,2-4-7,-4 3-6,-2 2-92,-5-1-107,-2 6-148,-12 10-470</inkml:trace>
  <inkml:trace contextRef="#ctx0" brushRef="#br1" timeOffset="173091.9003">5697 13552 686,'0'0'535,"0"0"-431,0-2-82,2 4 8,-2-2 30,0 2-3,3 3 6,1 0 3,1-2-10,2 0-25,-4 3-16,-1-2-15,-1 3 6,-2 3 18,-3 0-24,-4 8 0,-3-1-159,-1 6-192,-34 12-288</inkml:trace>
  <inkml:trace contextRef="#ctx0" brushRef="#br1" timeOffset="173373.9164">5543 13819 891,'0'0'324,"2"1"-252,-2 1-60,2 1-12,0 1-22,-2 1 16,1 3-6,-1 6 0,1 1-120,-1 7-104,-2 40-91</inkml:trace>
  <inkml:trace contextRef="#ctx0" brushRef="#br1" timeOffset="173561.9271">5652 14432 478,'2'0'153,"-1"0"-92,1 3-28,-1-3 36,-2 1 66,-1-1-84,1 4-42,-3 4-9,1 8-91,-1 6-116,-4 38-108</inkml:trace>
  <inkml:trace contextRef="#ctx0" brushRef="#br1" timeOffset="173742.9375">5748 15004 784,'0'0'201,"-3"0"-195,-4 0-6,3 3-182,-26 32-423</inkml:trace>
  <inkml:trace contextRef="#ctx0" brushRef="#br1" timeOffset="176570.0992">30490 11885 310,'0'-2'692,"0"0"-524,0 0-90,0 2 12,0 2 52,-1-2-11,0 2-56,1 2-48,1 3-27,5 11 12,3 12 39,5 15-1,-4 13-11,4 6-17,-7 3-8,-4-1-7,1-5-5,-2-12 5,-2-10-5,0-12-2,0-17-14,3-6 14,1-10 0,0-16 0,3-21-131,6-27-7,17-73 101,-19 96 15,12-44 22,-3 23 33,-8 19 12,-2 21 6,-7 19-10,-3 8-41,1 6-6,3 6-11,3 12 17,6 9 12,1 9 3,-1 8 4,2 5 1,-3-4-5,0-3-8,-2-5-5,-4-9 4,0-10-5,-2-11 7,-1-6 1,-1-6 19,-2-7 11,5-11-25,4-22-14,5-17 0,9-11 0,2-3 9,1 10-9,-2 19 1,-8 16-1,-3 14 0,-6 12-5,3 8 5,0 10 5,-1 7 16,2 14 12,2 6 6,-1 9 1,-1-4-14,4 3-11,-5-5-8,1-3-5,-1-7-1,-3-6 1,-1-3 4,-3-7-5,-3-3-1,-3 0-1,-3-6-24,0 1-17,2-6-53,-3-4-98,6-9-76,1-67-485</inkml:trace>
  <inkml:trace contextRef="#ctx0" brushRef="#br1" timeOffset="176925.1195">31271 12103 987,'0'-2'372,"1"0"-117,2-3-114,8-2-30,4 0-8,12-3 1,8-6-55,8 4-14,-2-2-16,-5 5-11,-3 2-8,-10 4 1,-5 0 0,-6 6-1,3-2-15,-5 3-33,1 1-48,-1-2-72,-2 1-48,-5 2-113,-6 4-128,-46 41-150</inkml:trace>
  <inkml:trace contextRef="#ctx0" brushRef="#br1" timeOffset="177156.1327">31260 12494 765,'2'3'130,"2"0"-22,5 3 123,8-1 18,3-1-37,10-4-37,3 0-61,6-3-49,0 2-26,-1-3-21,-5 3-3,-6 1-14,-4 0-1,-3-2 0,3-5 0,1-3-27,7-10-72,6 1-84,-3-10-98,4-3-237,45-58-147</inkml:trace>
  <inkml:trace contextRef="#ctx0" brushRef="#br1" timeOffset="177404.1469">32036 11822 1032,'0'3'326,"-1"-2"-232,1 7-82,0 7 23,1 6 64,4 6 16,3 4-2,-2 5-37,3 0-34,-1 2-25,2-3-10,-4-2-5,-3 3 5,-4-2 1,-7 8-8,-6 4-23,-2 2-70,-2 3-186,-10 56-309</inkml:trace>
  <inkml:trace contextRef="#ctx0" brushRef="#br1" timeOffset="177666.1619">32466 12359 870,'0'2'298,"0"0"-239,0 2-22,2 4 67,0 6 7,0-3-5,-1 4-19,1 2-42,-2 9 20,-2 1-16,-5 4-13,-1 5-3,-9 2-12,-2 0-3,-7-5-1,-2 0-11,4-8-6,1-9-61,11-9-107,3-17-212</inkml:trace>
  <inkml:trace contextRef="#ctx0" brushRef="#br1" timeOffset="178373.2023">32122 13134 926,'5'-4'243,"4"-1"-131,9-6 11,9-6 20,0 5-14,2 1-17,1 7-10,-14 5-31,2 3-53,-8 6-7,-6-2-10,-1 9-1,-1 3 18,-5 9 12,-7 5 3,-9 8-10,-2 8-10,-13 1-13,-2 0-11,4-3-20,3-8-22,7-9-19,6-7 8,9-4 19,4-5 30,5-6 1,2-2 1,4 3-2,4-4 15,1-3 23,5 1 26,2-5 23,4-2-40,4 0-32,0 1 0,4-3-91,5-5-272,45-20-434</inkml:trace>
  <inkml:trace contextRef="#ctx0" brushRef="#br1" timeOffset="178576.2139">32546 13697 1052,'0'0'358,"-1"3"-256,1 0-66,-2-2 23,2 2 20,-1 4-38,-1 5 64,1 7-63,-3 6-9,1 2-21,-4 2-6,0 4-6,-8-2-77,0 1-233,-49 70-371</inkml:trace>
  <inkml:trace contextRef="#ctx0" brushRef="#br1" timeOffset="179109.2444">32269 14380 1220,'0'-3'516,"1"3"-408,5-3-99,1 3 3,4 0-12,0 1 0,-5 1-15,-2 6 3,-2-2-1,-2 6 7,0 4 6,-5 3 21,-4 7-11,-9 3-10,0 2-11,-6 0-32,4-3-79,6-4-40,9-9 18,9 1 47,7-8-31,3-2 77,2 0 51,5-3 18,-3 1 47,0 5 8,-4-3-7,-4 1 26,-6 3-32,-1-2 28,-3 3-17,0 5 55,-3 6-39,-1 7-23,-8 8-25,-5 14-6,-7 4-3,-4 10-30,2-8-6,6-8-51,6-17-300,1-6-227</inkml:trace>
  <inkml:trace contextRef="#ctx0" brushRef="#br1" timeOffset="179305.2556">32406 15259 1017,'2'5'109,"2"6"-70,2 4-7,-2 6 34,-4 2 39,-3 3 3,-4 1-38,-3 5-39,-4-6-31,-6 0-51,-4-2-80,-6 0-224,-47 7-39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27T02:23:42.13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705 7793 563,'-2'0'143,"2"-3"43,-1 3-74,0-4-52,1 4-60,0-1-7,1 2-110,0-1 24,-1 0 42,2-1 48,-2-1 3,0 0 0,0-16-102</inkml:trace>
  <inkml:trace contextRef="#ctx0" brushRef="#br0" timeOffset="172.0098">8715 7702 749,'-1'2'85,"0"-2"-85,-3 4-231,3 2 95,4 10 73</inkml:trace>
  <inkml:trace contextRef="#ctx0" brushRef="#br0" timeOffset="1259.072">8806 7767 216,'-1'0'219,"1"0"-53,-5 0-32,5-4 16,-3 4-36,1 0-68,1-3-46,-1 3-22,4 3-220,-2 8-55</inkml:trace>
  <inkml:trace contextRef="#ctx0" brushRef="#br0" timeOffset="1470.0841">8786 7751 455,'0'0'178,"-2"0"-35,2 0-11,0 0-45,0 0-23,0-1-41,0 1-14,0 1-2,0-1 10,0 3 1,-3-3-8,3 1-3,0-1-7,3 1-11,0 3-49,15 7-199</inkml:trace>
  <inkml:trace contextRef="#ctx0" brushRef="#br0" timeOffset="1652.0945">8805 7754 698,'-4'-3'177,"3"3"-108,0-1-42,1 1-27,1 0-9,-1 0-79,1 1-29,3 2 27,-1-2-42,-3 3-35</inkml:trace>
  <inkml:trace contextRef="#ctx0" brushRef="#br0" timeOffset="2011.115">8784 7774 749,'0'-3'234,"-3"3"-107,2-1 1,-2-2-10,3 3-8,0-4-53,0 4-39,0 0-8,0 0-2,0 0-1,0 0-6,0 4 1,-2-4-1,2 0 0,0 0-1,2 0 0,-2 0-6,0 0-8,0 0 4,0 0-1,0 0 4,0 0-1,0 0 7,0 0-4,0 0 5,0 0 1,0 0 0,0 0-1,0 0-58,0 10-242,0 7-267</inkml:trace>
  <inkml:trace contextRef="#ctx0" brushRef="#br0" timeOffset="5119.2928">8777 7711 96,'0'3'219,"0"-3"-104,0 2-47,0-2 38,-2 0 32,2-2 14,-1 2-29,1 2-30,-3-2-6,3 2-9,0-2-11,0 4-23,-2-4-17,4 3-12,-2 1-5,3 3 11,0 4 8,0-2-2,1 2 15,-2 2-11,2-8 11,-2 3 0,1-2-6,1 1-1,-2 2-10,3 1-1,0 0 0,1 8-1,-1 0-4,3 4-4,-2 1 0,2 0 11,-1-6-10,2 2 1,-3-5-1,0-2-4,0 2-6,0-5 0,3 6 2,-3-4 2,0 6-2,2-4 1,1 1-8,-2 2 5,0-1 4,2 2-2,-1-2-2,-1 1-5,2 1 5,2-1 0,-3-2 0,3 2 0,-5-5 2,1 3-8,2-5 0,-4 1 1,-1 1-1,2 0 1,0-2-1,-1 5 0,-1-1 1,1 4 5,2 1-6,-1 3 1,2 3-1,-2 2 0,-2-3 6,-1 0-6,2 2 0,-2-5 0,1 1 0,1 2 0,-3-6 1,0-3 0,1 0-1,-3-4 0,1 1 0,-1-3 2,2-4-1,-2 6-1,3-6 0,-2 0 0,-1-2 1,0 0 0,2-2 5,-2 0 0,0-2-5,0 2 5,0 0-4,0 0 4,0 0-5,0 0 0,0 0-1,0 0-1,0 0 0,0 0-8,0 0 0,0 0-15,0 0-7,0-14-17,0 0-156,-3-19-159,-10-98-385</inkml:trace>
  <inkml:trace contextRef="#ctx0" brushRef="#br0" timeOffset="5468.3128">8915 7867 205,'-2'0'212,"0"-4"-89,-1 1-23,-3-1-22,4 3 59,0 1-19,-2 0-61,3 0-16,0 0-4,-4 1-7,2-1-4,0 4-19,0 3-7,2 1-8,-2 1-63,1 0-76,-1-4-15,0-5-9,-6-31-96</inkml:trace>
  <inkml:trace contextRef="#ctx0" brushRef="#br0" timeOffset="6754.3863">8831 7808 282,'-1'3'207,"0"-3"-66,-3-3-39,3 3 28,-1 0 26,0 0-28,2 0-40,0 0-14,0 0-16,-2 3-19,2-3-18,0 4-12,2 3-7,0 3 16,1 7 34,2 1 1,1 8-10,0-1-4,3 1 2,0-3-10,-3 0 2,2-3-6,-2 2-6,1 0 5,2 1 17,-3-1-13,2-1 5,0 1-11,0 3-3,-2-5-5,3 3-2,-1-1-7,-1-5-5,-1 1 4,3-5 6,-1 2-6,-2-4 1,0 1-6,-1 2 5,1-5-6,-1 7 1,0-6-1,3 7 2,-4-5-1,1 2 0,-1 1-1,1-2 1,-1 4 5,1-5-5,-1 4 0,1 0 0,1 0 0,-2-1 0,2 4-1,0-7 0,-1 4 1,-1-3 0,2 2 0,3-2-1,-4 1 2,-1 1-1,0-2 0,1 2 0,-2-4-1,4 1 0,-4 2 0,2-2-1,-2 5 1,3-3 6,1 8-6,-4 0 1,3-5-1,-4 2 0,3-7 0,-2 4 0,2-2 0,-2-4 1,2 3 0,-1-1-1,-4-6 1,2 5-1,0-4 1,1 2-1,0 1 0,2 1 0,1 6 0,0 5 0,6 2 0,-3 2 0,-2-4 2,-1 1-2,3-1 0,-1-5 1,-1 0 8,-2-8-8,1-1-1,-2 4 0,-1-1 0,0 4 0,3-1-1,-2 5 1,5-2 0,-5 5-7,3 0 7,-3-5 1,1 2 0,-1-4 1,-2 0-1,2 1 0,-4-4 1,0 1 4,3-1-6,-3-1 0,1-4-1,0-1 1,-1 1 0,2 7 0,2-3 0,-2 4 0,1 0 0,0 0 1,2-2-1,-3-3 2,-1-1-2,2-3 0,-3-3 1,2 0-1,0 1 0,-2-4 0,0 0 1,0 0-1,0 4 1,1-4 0,-1 3-1,4 1 0,-3 2 1,0-5-1,1 3 0,0-3 0,-2-1 1,0 3-1,-2-3 2,2 0-1,0 0 1,0 0 4,0 0-5,0 0 5,0-3-5,0 3 5,0 0-5,0 0-1,0 0 1,0 0 0,0 0 0,0 0 0,0 0-1,0 0 5,0 0-5,0 0 6,-4-6-6,0-1-3,1-3-24,1 0-39,-2-3-105,2 5-177,5-2-443</inkml:trace>
  <inkml:trace contextRef="#ctx0" brushRef="#br0" timeOffset="16360.9358">24770 4750 1326,'-9'1'284,"0"8"-182,-11 10-81,-10 8-9,-2 13 3,-5 6-3,-5 7-3,-2 10-8,0 6 5,-3 5-5,5-4 5,7-11-5,11-13-1,11-12-17,9-11-92,12-12-125,51-15-241</inkml:trace>
  <inkml:trace contextRef="#ctx0" brushRef="#br0" timeOffset="16727.9568">24900 4716 1239,'0'3'346,"0"-3"-164,0 6-160,7 19-16,3 13-6,10 17 29,7 12 2,9 3-2,6 5-4,1-1-2,0-5-7,-7-3 28,-6-4-14,-9-8-6,-9-6 4,-3-7 5,-8-8-3,-5-6 2,-10-9 28,-11 0 0,-17-7-24,-21 2-21,-56 0-8,-24-9 0,-12-8-6,64-13-1,53 6 1,2 2 0,8-3-1,-25-6-1,17 1-6,14 4-47,19 2-60,20-7-359,98-63-302</inkml:trace>
  <inkml:trace contextRef="#ctx0" brushRef="#br0" timeOffset="17147.9808">25325 4831 1246,'12'3'219,"2"2"-140,17 6-14,11 9 76,6 5 10,4 8-19,3 4-72,-7 8-31,-8 8-7,-15 6 2,-10 11 8,-19 9-5,-16 7-12,-13 8-3,1-2-5,0-20-1,5-14-4,11-27-1,9-16 7,2-15 11,2-13-2,1-13-16,-2-18 12,6-18-12,4-14-1,4-10 1,8-4-1,6 3 6,9 9 5,6 3-2,4 12-3,4 7 1,4 5 4,0 2-5,1 2-6,-7 5 1,-5 9-1,-13 12 0,-12 13-37,-4 11-80,-7 13-168,-13 84-356</inkml:trace>
  <inkml:trace contextRef="#ctx0" brushRef="#br0" timeOffset="17387.9945">26268 5074 1293,'3'-1'320,"4"1"-130,8-6 19,5 2-28,10-8-50,7-3-55,14 0-35,5-2-26,7 2-14,-2 2-1,-1 7-12,-8 9-76,-15 5-73,-17 13-294,-46 63-180</inkml:trace>
  <inkml:trace contextRef="#ctx0" brushRef="#br0" timeOffset="17591.0061">26192 5551 1073,'-1'-1'534,"2"1"-257,2 0-91,7 0-58,13-3-29,14 0 0,18-1-18,11-1-27,3 4-17,2 1-13,4 0-7,-6 0-16,-10 2-1,-12 1-5,-13 2-106,-13 2-90,-10 12-407</inkml:trace>
  <inkml:trace contextRef="#ctx0" brushRef="#br0" timeOffset="18085.0344">27826 4957 1066,'-6'-22'467,"-2"-1"-258,-11-22-62,-12-1-60,-10 7-24,-12 3-27,-3 15-21,-3 16-15,2 19 0,2 21-2,0 17 2,8 23-9,8 19 3,1 69 5,26 21-5,18-132 5,6-7-8,9 37 9,12-15 6,6-25 15,5-17 3,-1-16-7,5-15-1,1-12-5,-1-17-11,0-15-24,-2-14-102,-2-17-147,57-205-350</inkml:trace>
  <inkml:trace contextRef="#ctx0" brushRef="#br0" timeOffset="18281.0456">27985 3919 854,'-1'-1'509,"1"2"-320,-2 10-156,-2 30-24,1 27 77,-6 89 82,-15 92-38,-18 111-38,11-159-52,9-12-25,10-23-3,10-17-11,20-31-1,0-76-41,3-2-167,80 84-400</inkml:trace>
  <inkml:trace contextRef="#ctx0" brushRef="#br0" timeOffset="18642.0662">28890 4734 1512,'-20'-18'319,"1"8"-169,-17-10-99,-3 14-37,2 20-14,-4 20 0,3 17-1,-2 10-7,7 4-2,11-3-4,12-8 5,13-5 9,14-7-1,8-3 1,8-7-1,9-7 1,3-2 0,4-1 0,-1-1 0,-5-5 0,-6 2 0,-12-2 16,-10 1 14,-12-1 0,-13 7 15,-15 5 2,-16 5-23,-17 5-15,-9-3-9,0-3-17,9-8-118,9-11-219,-16-49-356</inkml:trace>
  <inkml:trace contextRef="#ctx0" brushRef="#br0" timeOffset="18845.0779">29459 4440 1346,'7'0'345,"0"7"-158,2 1-95,-2 14-32,-11 16 27,-7 14-21,-8 18-38,-14 13-14,-10 3-7,-12 6-7,-3-5-109,7-12-263,9-13 4,3 5-216</inkml:trace>
  <inkml:trace contextRef="#ctx0" brushRef="#br0" timeOffset="19020.0879">29490 5002 556,'8'2'590,"1"2"-336,4 6 28,-5 5-102,-5 12-33,-6 13-14,-7 17-50,-8 12-46,-8 17-37,-3 4-6,-4 4-172,9-10-323,8-7-73,-1 36-110</inkml:trace>
  <inkml:trace contextRef="#ctx0" brushRef="#br0" timeOffset="19407.11">29537 5345 381,'24'-37'171,"-2"9"-78,19-24 24,-7 22 94,-4 21 10,-6 15 5,-3 14 17,-2 12-78,-1 5 9,-12 7-64,-2-1-43,-8-2-26,0-3-25,-12 2-14,2 1 12,-7-2-14,-5 1-96,1-5-96,8-7-27,7-16 120,4-20 99,12-16 10,9-27 1,10-22 34,30-72 22,-30 92-11,22-43 46,0 18 16,-1 17-28,-4 20-45,-4 16-28,-7 16-10,-10 9-5,-5 12-2,-8 14 0,-8 11 20,-6 16 13,-5 6-12,-2 12-3,-1 0-11,-1 3-7,2 0-18,-7-7-118,8-10-185,-10 39-549</inkml:trace>
  <inkml:trace contextRef="#ctx0" brushRef="#br0" timeOffset="19867.1363">30357 5033 1517,'0'-3'473,"0"3"-380,-4 6-93,-2 18-9,2 20 9,1 23 21,-9 74-5,-12 30-2,-7 1-13,23-135 8,8 1-7,3-9 28,-1 17 18,5-17-5,8-26 46,9-21 32,13-20-68,7-18-37,7-16-10,2-11-4,27-56-2,-9-21-6,-38-9-32,-35 122-4,-6 2 17,0 8 1,-16-35 6,-5 15 1,-7 21-1,0 24 3,-3 24 0,-2 24 8,2 16 1,5 13 6,6 2-1,13-9 1,15-7 0,11-9 1,5-13 5,8-6 1,0-7 8,5-6 5,4-7-8,3-6-6,3-1-6,9-2-32,-1 0-109,-1-4-307,48-25-595</inkml:trace>
  <inkml:trace contextRef="#ctx0" brushRef="#br0" timeOffset="20826.1912">24264 6619 698,'23'-13'242,"10"1"-46,73-25-35,56 8-20,46 16-11,-34 10-38,45-4-20,-2 10-6,32-3-11,22 7 4,1-3-8,27-4-12,7 9-2,36-9-11,20-9 8,14-6-7,10-3-21,5 6-4,-15 12 4,-24 11-6,-2 9-1,-46 26 1,-24 9-12,-41 19-45,-9 6-15,-21-18 17,-44-7 46,-24-14 9,-36-12 0,-71-25-8,-10 2-85,-12-4-108,-6-22-257</inkml:trace>
  <inkml:trace contextRef="#ctx0" brushRef="#br0" timeOffset="48754.7886">12479 15516 235,'34'-2'119,"-5"-5"-8,26-1-41,-20-7-16,-14 2-31,-12 4-22,-7 6-1,-4 9-84,0 4 35,2 6-4,6 86-67</inkml:trace>
  <inkml:trace contextRef="#ctx0" brushRef="#br0" timeOffset="49572.8354">13549 15629 968,'-7'-32'292,"5"0"50,1-28-100,5 9-101,10 13-69,2 19-45,2 12-20,8 18-6,9 16 9,10 24 17,4 24 9,26 72-7,-54-90-11,19 45-11,-3-3 8,4-8-13,-1-12-1,3-21 7,1-17 1,2-37-9,6-20 8,-1-29-7,4-26 6,30-74-5,-4-33-1,-15 17 5,-49 129-5,-2 10-1,-3 10-2,19-7-11,-1 23-10,1 29 8,8 25 2,7 19 13,1 13 5,3 0-4,7-9 7,4-5-2,-3-13 0,1-14 1,-10-20 2,1-20-1,7-19 2,8-25 2,6-20-1,-2-18-10,2-6 0,-9 3 0,-9 11-1,-13 23 0,-17 16-1,-8 18-15,-2 13-5,-7 9 4,4 8 17,0 1 13,2-5 5,-3 2-2,2-9-1,9-4-3,6-3 11,9-9 20,11-5-25,3-6-11,10-7-7,5-6-84,9-4-96,118-83-603</inkml:trace>
  <inkml:trace contextRef="#ctx0" brushRef="#br0" timeOffset="51451.9429">24724 8015 1158,'-10'1'221,"7"-1"-26,-8 4-99,-1 4 12,-6 6-17,-1 11-49,-2 9-18,0 7-12,-3 11-6,3 1-4,-4 11-1,1 5 0,-4 0 0,0-2 0,-1-2-1,1-7-31,8-7-116,3-3-90,7-9-123,4 12-233</inkml:trace>
  <inkml:trace contextRef="#ctx0" brushRef="#br0" timeOffset="51862.9664">24693 7916 1202,'0'6'210,"0"2"-142,0 15-56,5 13 6,3 13 31,11 7 8,8 11-25,5 4 1,3 5-14,5 6-2,-2 5-10,4-1 32,0 0 27,-2-7-40,-4-17-1,-8-11-8,-5-15-8,-9-8 0,-8-15-3,-6-5 18,0-5 75,-4-6 34,-12-1 1,-10-2-85,-17-5-32,-15-3-11,-13-4 0,-47-11-5,78 24-1,-40-12-1,7 4-8,7-1-10,12-1-11,15 6-15,13 1-26,12 0-50,8 8-166,6 2-292,-10-8-405</inkml:trace>
  <inkml:trace contextRef="#ctx0" brushRef="#br0" timeOffset="52387.9964">25315 8060 1228,'0'-3'159,"-2"6"-12,-1-6-114,3 13-31,5 0 20,3 4 53,6 11 2,3 3-20,2 5 0,-1 4-12,3 4-14,0-1 4,1 3-2,-2 4-18,0 4-2,-3 7-7,-3 5 8,-4 8-4,-10 3 1,-6-5-4,-11-5 13,-1-12-8,-5-7-3,3-12-8,2-9 5,8-11 3,1-10 15,3-9 32,-3-9-23,-3-12-20,8-14-13,4-14 0,11-20-6,22-62-5,23-27 2,-33 109 2,2 10 6,22-47 1,-2 13 0,-2 11 2,-3 13 16,-6 14-17,-8 11 5,-7 11-5,-5 7 0,-8 3-1,-3 6 0,-2 5-35,1 3-85,-2 9-93,0 10-244,-30 52-355</inkml:trace>
  <inkml:trace contextRef="#ctx0" brushRef="#br0" timeOffset="52877.0244">26258 8302 1309,'-8'-2'318,"5"1"-101,-4-3-47,5 0-25,2 4-46,9-2-54,12-7-25,13-1-5,16-3-5,5-2-2,6 2-2,-3 0 0,1-1 1,-4 2-1,-3 2-5,-7 3 0,-7 3 0,-6-2 0,-6 6-1,-2 0-11,-4 2-54,-7 0-41,-3 1-73,-5 0-175,-10 7-250,-62 29-273</inkml:trace>
  <inkml:trace contextRef="#ctx0" brushRef="#br0" timeOffset="53111.0378">26083 8926 1501,'2'-1'504,"5"-6"-381,15-5-72,14-3 5,19-3-11,10 0-18,8 7-14,7 2-5,-3 3-2,-3-1 7,-4 5-2,-9-2-10,-6-2 7,-13 5-8,-6-2-6,-11 6-92,-1 0-202,-4-9-559</inkml:trace>
  <inkml:trace contextRef="#ctx0" brushRef="#br0" timeOffset="53599.0657">27436 8724 1459,'-4'-4'314,"-1"4"-85,0-4-143,3 6-62,0 4-24,2 9-50,4 9-19,1 11-189,4 8-265,-4 42-459</inkml:trace>
  <inkml:trace contextRef="#ctx0" brushRef="#br0" timeOffset="54227.1016">27917 8518 331,'-5'-7'257,"-1"-4"-68,-10-4 40,-2-3-32,-7 5-19,-5-3-95,-6 4 2,-4 1-13,-1 4 9,0 7-6,2 8-49,3 8-13,2 7-13,0 15 0,5 7 0,4 15-1,5 12 0,5 7 0,5 4 0,5 7 0,3-1 0,4-1 0,6-10 1,10-20 0,4-14 8,8-23 1,6-17 1,9-28 4,7-21-14,2-17-61,1-18-67,21-68-59,-7-24-98,-23-50-251</inkml:trace>
  <inkml:trace contextRef="#ctx0" brushRef="#br0" timeOffset="54484.1163">28029 7341 588,'-3'0'270,"-2"4"-30,-4 11-179,-1 19-41,-1 18 58,-3 22-3,0 65 1,3 36-7,6 3-13,5-130 47,0 4-8,0 107 1,5 4-11,3-62-37,-3-50-27,1 4-10,14 109-10,-11-118-1,2-1-37,10 46-149,4-11-36,2 4-69,0-9 33,47 48 82</inkml:trace>
  <inkml:trace contextRef="#ctx0" brushRef="#br0" timeOffset="54673.1271">28722 8605 1302,'-2'0'567,"1"3"-359,-5-2-101,4 2-50,0 7-32,-2 2-19,2 8-6,-3 3-1,3 1-51,4-5-118,3 2-327,-18 1-254</inkml:trace>
  <inkml:trace contextRef="#ctx0" brushRef="#br0" timeOffset="58050.3203">16099 14158 651,'-2'-3'129,"2"0"-56,-3-3 7,3 2-7,0-6-41,3 3-25,-3 1-1,0 1 15,0 4 14,0 1 1,0 0 15,0 1 28,-3-1 11,2 2 3,1-2 0,-3 0-4,3 0-4,0 3-10,-3-2-24,2 1-13,-4 7-14,1 5-15,-2 6-9,2 5 1,-1 5 0,-4 0 0,3 0 0,-3-3 5,0-4-6,3-5 1,2-7 0,2-8-1,2 0 1,0-6 5,0 2-6,2-1-24,-1-2-66,2-7-17,2-3 2,2-3 26,-1-11 4,3 2-3,1-5-27,-2-2 9,1 2 39,-2-2-23,-1 3-11,1 4-19,-5 7-43,-2 8-166</inkml:trace>
  <inkml:trace contextRef="#ctx0" brushRef="#br0" timeOffset="58291.3341">16071 14120 291,'0'0'214,"0"0"-61,0 0-31,0 0-5,-2 0-6,2 2-47,-1 0-26,-2 3 8,1 2 11,-3 3-9,0 5-22,2-1-14,-2 1-5,1-2-6,0 0 1,-1 0-1,-1 0-1,2 3-58,-1-5-131,2-3-69,0-9-423</inkml:trace>
  <inkml:trace contextRef="#ctx0" brushRef="#br0" timeOffset="59919.4272">29140 8886 849,'0'0'294,"0"-2"-81,2-2-29,-1-3 7,1-1-38,5-6-54,0 2-35,6 1-26,3-1-8,-1 5-5,12 4-8,7 2-1,13 2 7,15-1 8,54-4 2,19-7-15,8-3-3,-55 8-7,2-2-7,5-5 0,11-5 0,10-4 7,-14-2-2,-2-1 0,-6 3-5,-2 1 8,-54 13-9,1-2 1,-3 4 6,33-5-6,-12 3-2,-14 6 1,-10 4-1,-14 0-47,-7 2-48,-8 2-161,-11 8-296,-68 39-121</inkml:trace>
  <inkml:trace contextRef="#ctx0" brushRef="#br0" timeOffset="60391.4542">29951 9951 1102,'-8'-3'332,"2"-4"-149,-11-6-68,-3 0-22,-4-3-3,-2-2-40,1-3-28,-5-1-14,2-1-7,1 2-1,0 7 1,6 1 0,8 9-1,-4 4 0,5 7-7,-2 13-4,-5 12 4,3 16-1,-2 17 8,5 15-1,6 6-1,1 0 1,6-8 1,4-15-1,6-14 1,7-16-6,5-17 5,8-14 0,5-15-19,5-17-14,6-16-35,2-16-71,2-6-77,-2-16-151,65-170-330</inkml:trace>
  <inkml:trace contextRef="#ctx0" brushRef="#br0" timeOffset="60685.471">30025 9132 744,'-6'9'199,"-3"6"-76,-4 22-16,3 21 35,-1 19-7,-2 66-54,9-96 2,-3 51-22,0-4 7,-1-2 5,6 0-1,4 1-22,2-3 4,7-3-21,1-9-14,4-10-10,4-11-8,3-8-1,1-6 0,3-8-21,-1-7-31,-1-8-59,-2-10-6,-6-7 15,-3-9 0,2-11-51,27-61-212</inkml:trace>
  <inkml:trace contextRef="#ctx0" brushRef="#br0" timeOffset="60928.4849">30536 9271 640,'-8'-6'837,"5"6"-471,-4-4-159,2 6-98,2 6-34,-4 4-45,-2 9-21,-1 7-7,-1 15-2,2 7-7,1 9-67,0-3-161,-12 59-427</inkml:trace>
  <inkml:trace contextRef="#ctx0" brushRef="#br0" timeOffset="61857.538">29610 7622 745,'0'-4'288,"0"-2"-27,3-4-94,4-6-52,10-5-11,5-8-22,13-2-16,4-3-18,4 1-15,0 3-6,-5 8-7,-7 9-7,-7 1-4,-5 12-9,-5 6 0,-1 4 0,0 5 0,0 11 0,0 11 0,0 14 0,-2 16 9,0 14 9,-1 9-4,1 5-8,0-8 3,-1-8-9,-4-17 6,0-9 0,-3-3 0,-1-2 12,1-1-1,3-4-7,1-4-4,4-2-5,4-11 0,10-6 0,6-9 0,-1-5 5,6-15-6,-3-4-26,-2-12-26,-4-8-49,-2-6-100,5-102-278</inkml:trace>
  <inkml:trace contextRef="#ctx0" brushRef="#br0" timeOffset="62083.551">30265 7383 1333,'-6'1'471,"-1"4"-316,-7 1-44,-7 17-50,-5 13-11,-13 20-25,-5 17-11,-5 11-7,-30 64-5,51-100-2,-27 50-14,4-2-145,-47 112-443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27T02:25:14.58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4336 3543 234,'-4'4'1043,"0"0"-664,-6 15-242,0 6-71,2 7 9,-4 5 16,-1 5-14,-1 2-31,-6-4-2,-3 1-22,-1-1-8,-3 1-5,4-4-9,-1 4-12,7-2-107,6 1-253,8 9-398</inkml:trace>
  <inkml:trace contextRef="#ctx0" brushRef="#br0" timeOffset="397.0227">24493 3327 1339,'0'-2'469,"0"2"-267,0 0-89,0 2-46,0 2-56,12 8-11,4 8 0,10 12 0,8 13 6,5 7-6,1 3 2,-2 4 4,-4 2 0,-2-2-5,-6-3 7,-3-3-8,-9 1 6,-5-12 0,-5-3 0,-4-13 5,-5-10 11,-4-4 22,-7-2 19,-10-5-14,-12-1-17,-12-2-14,-7-2-2,-7-2 2,0-2-9,-4-1-9,7-1 1,2 3-1,8-1 0,12 3-12,9 0-42,17 1-37,4 0-53,11 0-212,9-4-421,56-61 70</inkml:trace>
  <inkml:trace contextRef="#ctx0" brushRef="#br0" timeOffset="825.0472">25237 3273 1157,'0'2'364,"0"-2"-194,5 4-73,-2 5-56,5 11 5,6 9 4,9 10-2,6 10 30,3 8-17,1 4-17,-7 5-19,-6 3-7,-11 4-3,-14 6 2,-9 3-5,-12-2-3,-3-7 1,3-22-9,8-17 0,7-17 8,8-17 6,3-14 18,2-18-17,5-20-7,7-25-9,7-11-2,5-4 1,5-1 0,-1 8-1,2 10 2,6 6 0,6 4 0,1 11 0,1 2 0,-4 8-1,-6 14 1,-8 11-1,-6 12-18,-3 10-32,-3 10-47,-4 9-110,-2 78-309</inkml:trace>
  <inkml:trace contextRef="#ctx0" brushRef="#br0" timeOffset="1120.0641">25953 3680 1858,'-1'-2'296,"1"2"-184,-2-2-64,4 0-16,8 1-17,13-5-15,12 2-1,14-2 0,4 4 1,-4 4-1,-6 0 1,-10 3 1,-6-3-1,-5-1 1,-8-1 0,-4 0 0,-4 0-1,-1-1 0,-2 1-80,0 4-289,-28 21-681</inkml:trace>
  <inkml:trace contextRef="#ctx0" brushRef="#br0" timeOffset="1381.079">25831 4250 1697,'0'1'279,"3"-1"-207,5 8-71,12-4 38,13-2 54,15-4-21,10-6-10,2-6-22,-7 2-1,-2-3 3,-8 3-4,-3-6 1,2 4-12,-6 1-15,-4 2-6,-10 8-6,-7 0-13,0 6-52,-5 4-80,-4 7-107,-25 30-594</inkml:trace>
  <inkml:trace contextRef="#ctx0" brushRef="#br0" timeOffset="2761.1579">27952 4989 696,'-10'-8'569,"1"4"-446,-9-6-88,3-4-35,0-4-27,5-3-175,-10-24-474</inkml:trace>
  <inkml:trace contextRef="#ctx0" brushRef="#br0" timeOffset="3394.1941">27871 5050 321,'-7'-10'924,"3"3"-581,-8-7-76,3-3-66,-1 4-67,-4-2-46,-4 4-31,-1 1-22,-8 4-22,-4 6-12,-8 14-1,3 6-13,-4 18-1,4 10 2,6 15-6,11 15-1,4 4-13,12 7 16,10-3 5,8-12 2,7-15 0,9-16 8,7-11-5,1-13 6,1-9 0,-3-8 0,-3-10 8,1-11-2,0-5-6,-4-15-1,2-8-25,-8-15-32,-2-9-91,-7-18-145,3-197-357</inkml:trace>
  <inkml:trace contextRef="#ctx0" brushRef="#br0" timeOffset="3677.2103">27943 4191 1155,'0'1'448,"0"3"-352,2 10-66,2 15 73,1 20 41,1 20-34,-1 19-37,2 72-28,3 33-19,-1 4-10,3-80-8,2-5-2,-7-65-5,1-6 7,-2-3-8,10 37 2,0-5 4,-5-8-6,2-13-6,-4-10-19,-1-4-29,2-9-36,1-4-68,0-16-85,6-11-36,34-80-225</inkml:trace>
  <inkml:trace contextRef="#ctx0" brushRef="#br0" timeOffset="3896.2229">28634 4280 1134,'-1'1'763,"1"2"-529,0 1-120,-1 3-60,-1 10-5,-5 14 7,-4 16-25,-4 18-13,-4 6-7,-7 8-11,0 2-27,2 0-108,6-9-352,-17 39-885</inkml:trace>
  <inkml:trace contextRef="#ctx0" brushRef="#br0" timeOffset="4729.2705">26986 3900 775,'-2'-8'333,"2"2"-48,0-5-16,-3 2 4,3 7-87,0 1-90,0 1-44,3 0-29,1-3-17,12 0 15,12-1 18,14-2 0,15-4 9,14-2 12,62-15-5,39-12-8,53-14-25,-78 14 1,10 3-13,15-4 1,-11 6-1,-20 2-4,-19 9 4,-14 7-10,-14 10-1,-55 2 0,-7 2 1,-5 1-1,25-2-5,-20 6-3,-12-2-13,-14 1-25,-6 1-46,-8 2-10,-11 6-50,-20 3-428,-140 4-755</inkml:trace>
  <inkml:trace contextRef="#ctx0" brushRef="#br0" timeOffset="5268.3013">27644 3037 705,'1'-8'461,"-1"-2"-244,2-11-17,-1-1-28,2 1-37,-1-3-40,-2 3-31,-2 2-2,-4 2-7,-4 6-11,-1-1-11,-6 8-23,-6 0-10,-7 4-17,-1 7-8,-4 8-8,0 5-20,0 16-35,3 6-7,3 5 1,7 7 11,9 8 41,5 4 26,8-1 5,8-3 4,5-8 6,6-9 0,5-6 1,4-8 0,2-9 5,0-7 7,0-11 11,3-8 16,-2-11-12,-4-9-27,0-12-47,-5-8-128,31-115-375</inkml:trace>
  <inkml:trace contextRef="#ctx0" brushRef="#br0" timeOffset="5519.3157">27665 2150 602,'1'24'291,"1"4"0,2 31-95,2 13-38,2 13-31,0 61-10,-8 40-30,-16 38-19,8-57-22,4-14-20,4-38-16,7-67-10,7-7-25,4-3-229,107 111-399</inkml:trace>
  <inkml:trace contextRef="#ctx0" brushRef="#br0" timeOffset="6051.3461">29079 3550 1393,'3'-11'295,"4"-3"-143,8-15-104,14 2-35,10 1 10,6 4-16,-1 13 1,0 6-8,-6 9 6,-9 8 18,-4 7 24,-7 9-1,1 8-14,-4 14-8,1 12-11,-1 12-4,5 10 1,0 3-5,-1 1 1,0-8-1,-7-5-6,-6-16 0,-2-15-7,-4-13-7,-2-16-17,0-12-49,-1-13-101,6-98-623</inkml:trace>
  <inkml:trace contextRef="#ctx0" brushRef="#br0" timeOffset="6253.3577">29791 3151 1594,'-12'6'473,"-1"12"-341,-22 19-17,-5 11-28,-8 17-27,-12 12-30,-3 5-18,-8 13-3,-50 59-9,79-105-1,-34 51-41,8-11-66,21-17-75,-2 38-451</inkml:trace>
  <inkml:trace contextRef="#ctx0" brushRef="#br0" timeOffset="7101.4062">30148 3512 952,'-4'-3'583,"3"0"-225,-4-1-107,4 4-97,2 0-55,4 0-55,4 0-43,13 0-1,12 0-2,11 0 1,6 0 1,2 0 1,0 0-1,-2-7 1,0-2-1,-11-1-11,-8 3-31,-12-1-23,-10 4-13,-10 4-43,-10 8-194,-72 41-455</inkml:trace>
  <inkml:trace contextRef="#ctx0" brushRef="#br0" timeOffset="7368.4215">30103 4121 1148,'0'3'684,"2"-3"-475,0 0-101,-1 1-38,10 3-22,14-2-3,17 1 45,15-3-34,5-3-29,4-7-15,-5 1-6,-4-5-5,-4 4 5,-13 1-6,-6 3 1,-10 2 0,-9 2-1,-3 0-18,-6 2-42,-2 0-72,-2 2-141,-16-2-478</inkml:trace>
  <inkml:trace contextRef="#ctx0" brushRef="#br0" timeOffset="8025.459">31234 2182 1227,'-6'-3'360,"-2"-2"-89,-7 1-142,0 4-60,-3 9-50,-4 8-19,-4 16 0,-9 14-6,-4 13 6,-3 10 0,6 2 1,6-3-1,8-5-2,11-4-4,11-6 0,10-5 5,10-5-1,13-1 1,6-6 0,5-2-1,-2-4-5,-9 1 7,-13 1-1,-7 2 0,-17 13 1,-20 15 1,-17 11 6,-17 8-7,-9 5-15,6-7-7,13-8-25,16-9-11,18-18-13,11-4 5,17-7 12,2 2 29,11 5 14,3 8 11,3 15 0,4 9 33,-2 13 63,18 69 2,-12 45 16,-22 59-23,-24-69-17,-2-7-14,-10 12-15,-7-22-23,-3-18-4,7-42-3,12-75-15,5-3-9,1-11-63,4 21-108,10-22-305,40-58-253</inkml:trace>
  <inkml:trace contextRef="#ctx0" brushRef="#br0" timeOffset="35125.009">24261 7595 1195,'-13'-4'326,"4"2"-122,-9-4-68,3 6-13,6 0-36,2 0-43,7 0-44,0 0-9,0 1-68,3 6-40,1 1-67,-4 3-134,-3 1-521</inkml:trace>
  <inkml:trace contextRef="#ctx0" brushRef="#br0" timeOffset="35779.0465">23692 7339 966,'-3'-4'500,"3"4"-52,-5-6-368,4 6-5,-1 2 34,-1 5-52,0-4-34,0 11-23,-10 21 8,-7 21 8,-14 26-8,-34 67-2,-25 37-5,66-131-1,5-13-4,-21 43-31,17-31-22,13-21-63,10-18-136,10-12 11,15-18 25,14-21-124,102-159-333</inkml:trace>
  <inkml:trace contextRef="#ctx0" brushRef="#br0" timeOffset="36101.0649">23781 7375 738,'0'-2'360,"0"0"-39,0-2-100,-1 6-83,-2 8-78,6 13-27,0 16 30,8 16-14,1 16-10,6 3-10,3 14-11,3-1-6,3-3-5,0-7-5,-6-9-1,1-12 0,-6-11 1,-8-8-1,-2-14 5,-4-11 6,-4-2 21,-4-6 23,-12 0 10,-19 4-27,-23 5-24,-62 0-14,-19-6 5,105-7 0,1-6-6,-29 0-1,14-8-26,6 3-30,16-7-48,14-8-172,14-7-331,54-112-372</inkml:trace>
  <inkml:trace contextRef="#ctx0" brushRef="#br0" timeOffset="36491.0872">24024 7528 654,'9'3'180,"3"1"-27,8 5 63,-1 7-7,6 1-20,4 8 1,2 5-31,5 8-55,1 6-31,-4 9-19,-6-2-21,-7 6-4,-10-1-4,-6 3-4,-10 4-3,-12 0-3,-6 5-7,-4-5-2,-1-10-5,7-18 5,10-16-5,8-12 11,1-11 5,6-13 8,-2-15-23,5-16-1,5-28 0,9-9-1,7-13 0,23-59-6,-29 107 0,22-45 5,5 18-5,2 12 0,-5 16 0,-4 15 4,-10 14-17,-4 11-43,-2 9-52,-1 6-261,15 45-538</inkml:trace>
  <inkml:trace contextRef="#ctx0" brushRef="#br0" timeOffset="36727.1007">24754 7904 1598,'1'-3'357,"4"3"-215,7-3-77,12-2-13,12-4 5,13 2-25,15-3-16,11 2-8,54-16-7,-87 14 7,41-13-8,-16 4-1,-17 3-12,-17 9-35,-18 3-45,-12 7-123,-15 5-253,-85 25-644</inkml:trace>
  <inkml:trace contextRef="#ctx0" brushRef="#br0" timeOffset="36991.1158">24836 8255 651,'0'0'1125,"3"0"-904,-2 2-131,4-2-18,9 0 6,8 3 10,14-2-29,14 5-26,7 0-21,4 4-11,3-2 8,-7 0-8,-4-5 0,-13 0 5,-6-2-1,-13 1-5,-4-2-9,-7 0-15,-6 2-36,-2-4-29,1 2-61,1-2-222,14-34-554</inkml:trace>
  <inkml:trace contextRef="#ctx0" brushRef="#br0" timeOffset="38151.1821">26468 6914 1050,'-3'-6'458,"-1"-2"-150,-4-5-88,2 3-56,-1 6-55,0 1-35,3 3-38,-5 3-31,-8 1-5,-6 10-15,-11 9-15,-10 13 9,0 10 2,-2 8 11,8-2-4,7 2-10,10-6-2,7-1-9,10-12-11,7-3-5,11-5 13,3-3 24,6 1 11,2 3 0,1 1-1,-6 4 1,-6 3 0,-8 7 0,-11 9 1,-13 14-1,-13 16-3,-11 10-67,-7 2-77,-1-5-41,6-15-14,7-17 49,17-21 73,9-16 46,11-16 35,8-11 6,4-1 23,8 0 32,5 1 34,5 7 2,-1 13-8,4 14 17,0 18 10,2 26 29,16 68-13,-7 44-55,-32 13-26,-19-60-14,-9-6-16,-13 8-9,-5-6-3,4-15-3,15-77-4,6-2-2,4-10-22,-5 29-65,13-18-178,52-12-348</inkml:trace>
  <inkml:trace contextRef="#ctx0" brushRef="#br0" timeOffset="39173.2406">27235 6838 901,'0'-7'359,"0"-2"-121,0-1 16,0 3-22,0 2-95,0 5-71,0 0-41,0 2-19,-2-2-6,2 3-1,0-2-5,2 1 4,0 2 2,-2-2 6,0-2 3,-2 2 2,2-2 4,-2 0-6,2-2-2,-1 2-7,1 0-8,-1 0-32,1 0-62,0 6-237,1 5-111,5 11-238</inkml:trace>
  <inkml:trace contextRef="#ctx0" brushRef="#br0" timeOffset="41319.3633">27102 6786 800,'0'0'325,"0"0"-73,0-2-78,0 2 39,0 0 3,0 0-82,0 2-62,0-2-33,-1 1-21,1 3-18,1 5 0,2 5 0,5 11 6,-1 3 1,-1 7 2,-6 3 0,0 3-8,-3 7 7,-7-4-2,-1-1-5,-1-3 0,0-7 5,3-6-6,3-12-2,3-2-5,2-10 1,1-5 6,1-2 6,-1-7-6,3-14-14,3-13-4,5-17 9,5-6 8,3-1-1,1 4 1,-1 10 0,-1 9 1,0 13 0,-5 8 0,1 5 0,0 6 0,-1 4 0,2 6-1,6 4 1,-1 6 1,4 1 10,0 7-2,-7 5-3,-1 4 0,-2 7 1,-7 8 1,-7 4-7,-7 2 1,-7 2 5,-2-2-5,-1-10-1,2-8 0,6-17 5,5-8-5,3-8 8,2-1 7,1-13 4,2-11-8,5-9-12,7-12-1,4-9-1,6-4-4,4-1 6,3 4-1,3 4 0,1 7 1,1 4-1,-4 11 1,-6 11 1,-4 5 0,-8 10-1,1 8 0,-2 10 0,0 3 0,4 12 12,-4 3 3,-6 5-1,6 2-5,-9 1-2,-3 2 2,-3 2 0,0-2 0,-3 2-1,-3-1-1,-2-5-6,-4-1 7,4-3-7,-3-4-1,-4-1 0,6-6-5,2-8-16,2-5-32,3 0-47,2-8-62,2-6-191,4-67-503</inkml:trace>
  <inkml:trace contextRef="#ctx0" brushRef="#br0" timeOffset="43655.497">28181 6855 740,'-2'-4'347,"1"0"-16,-2-4-89,1-2-8,1-1-77,2-2-64,1-1-42,1 7-25,1 0-11,1 1-8,2 2 1,4-3-2,-1 0 1,7 0 4,6 2-1,3-1-1,4-4-3,4 5 0,0 1-5,0 4 0,-2 6-1,-2 3 0,-3 6-1,-3 10-1,-1 4 2,-3 10 0,-2 2 0,-2 8 0,-5-1-1,0 7-1,-4 2 2,-5 1-1,-2-5-13,-1-6-5,-4-10-19,2-6-20,-4-8-58,1-7-29,-3-1-83,-3-11-150,-25-23-532</inkml:trace>
  <inkml:trace contextRef="#ctx0" brushRef="#br0" timeOffset="43886.5102">28606 6947 1139,'-4'-3'471,"2"0"-195,-2 1-69,1 2-69,1 1-70,-2 4-43,-5 9-23,-11 4-1,-3 17 5,-10 6-6,-5 6 5,-5 4-5,-8-1-28,-4 2-37,4-7-13,2-2-75,12-7-157,-14 12-310</inkml:trace>
  <inkml:trace contextRef="#ctx0" brushRef="#br0" timeOffset="45600.6082">26672 9038 1286,'0'0'315,"0"0"-132,0 0-51,-1 2 3,0-1-34,-3 2-52,3 2-41,2 6-2,4 13-3,-2 8 9,0 15 1,-3 6-4,-5 10-7,-4 3 7,-2 1-8,0-2 0,2-14-1,2-13-6,2-14-6,3-14-3,4-8-9,0-5 5,8-13 5,-1-16 8,10-19-9,6-17 0,1-14-3,0 9 6,-3 8 11,-3 16 0,-4 11 1,-2 12 1,-5 11 13,-5 8-5,-1 7-9,2 12 0,2 3 12,5 10 13,0 9-8,0 7-4,-3 8 2,-5 4-4,-5 11-5,-7-6-1,-2-2-5,-2-12-18,3-11 4,1-17-2,7-10-2,1-6 16,4-10-4,4-13 6,3-17-9,9-19 7,3-5 1,3-1 1,-1 8 1,0 14-1,-3 10 9,-4 11 8,0 10-2,-3 6 0,0 5-3,0 6 0,3 5 6,-1 12 1,0 5-1,-2 9-6,-2 3-6,-4 0 2,-1 2-8,-2-6-1,-6 2-11,0-5-12,-2-4-21,-2-5-40,-3-3-101,3-2-153,-11 9-293</inkml:trace>
  <inkml:trace contextRef="#ctx0" brushRef="#br0" timeOffset="45818.6207">27284 9332 1073,'2'-8'478,"1"2"-198,3-6-92,7 2-49,3 1-52,8 2-31,9 2-17,10-5-15,14 2-12,4 0-2,4-6-4,-4 4-6,-9-3-21,-9 3-62,-11 1-43,-13-1-162,-15 0-184,-38-25-557</inkml:trace>
  <inkml:trace contextRef="#ctx0" brushRef="#br0" timeOffset="46013.6318">27596 8895 1034,'-3'4'496,"-2"3"-336,-3 12-76,1 5 36,3 16 23,-2 9-79,6 12-26,-4 5-22,1 13-7,-3 3-9,1 4-19,-5 1-152,-2-9-195,-17 81-389</inkml:trace>
  <inkml:trace contextRef="#ctx0" brushRef="#br0" timeOffset="46463.6576">28090 9349 1206,'0'0'348,"0"0"-125,1-3-77,4 1-23,10-7-59,6-4-29,14-3-2,9-3-9,3 5-9,-2-2-6,0 10 0,-3 0-8,-6 2 1,-2 1-2,-7 6-1,-7 1-36,-9-1-122,-8 5-176,-39 30-181</inkml:trace>
  <inkml:trace contextRef="#ctx0" brushRef="#br0" timeOffset="46874.6811">28163 9516 1333,'0'0'450,"6"2"-363,3 2-66,12 6 47,3 2 31,10 4-24,-1-3-35,-1 1-23,-9-1-11,-5 1-5,-12 4 0,-8 7-1,-13 5 0,-13 5 0,-15 6-12,-11 7-31,-1-3-17,4-5-9,9-8-3,14-9 1,15-13 35,8-4 36,10-8 6,6-3 21,8-1 21,4 0 36,10-1-13,1 1-10,2 5-5,0 1-14,0 0-6,-2 0-17,-1 0-10,-6 1-8,-3 5-1,-8-6-9,1-2-25,-10 2-43,-2-5-68,-4 1-148,-4-32-263</inkml:trace>
  <inkml:trace contextRef="#ctx0" brushRef="#br0" timeOffset="47140.6963">28255 8451 1048,'-4'-4'608,"4"1"-340,-3-1-106,3 4-57,2 0-49,1 9-56,7 9 0,2 14 0,3 14 9,-2 7-3,-7 9-6,-6 0-13,-4 2-30,-5 1-152,-5-4-344,-23 53-508</inkml:trace>
  <inkml:trace contextRef="#ctx0" brushRef="#br0" timeOffset="47385.7103">28880 8732 1211,'-1'3'751,"2"1"-598,-1 7-114,4 10-12,2 10 27,4 17-20,11 20-16,19 69-12,9 33 6,-25 1-4,-26-49-8,-9-74-6,-8-2-24,-10-1-29,-29 43-32,-69 46-146,-110 42-322</inkml:trace>
  <inkml:trace contextRef="#ctx0" brushRef="#br0" timeOffset="47859.7374">26863 8638 1603,'-7'7'328,"-5"8"-226,-22 26-67,-20 25 1,-58 79-18,-24 68-12,8 41-6,76-93 0,37-24-27,39-2-71,39 6-131,28-7-124,3-26-319</inkml:trace>
  <inkml:trace contextRef="#ctx0" brushRef="#br0" timeOffset="48459.7718">29255 9204 1057,'0'-4'381,"2"4"-74,-2-6-134,3 1-29,7-5-29,5-6-44,11-2-29,7-1-21,5 9-3,-1 9-9,2 11 3,-5 10-3,-1 14 3,-6 12-12,-12 16-1,-6 11-6,-12 12-1,-3-4 2,-9-1-9,-6-5-28,-4-1-40,-5-4-149,-1-8-342,-46 47-356</inkml:trace>
  <inkml:trace contextRef="#ctx0" brushRef="#br0" timeOffset="48639.782">29637 9328 1543,'-18'11'327,"0"4"-172,-20 18-67,-10 19 20,-3 6-19,-7-1-49,1-1-26,6-1-14,4-2-76,6-5-206,-42 20-767</inkml:trace>
  <inkml:trace contextRef="#ctx0" brushRef="#br0" timeOffset="52079.9788">29852 7710 1137,'0'1'225,"0"2"-111,3 1-78,-3 3-27,4 4 45,2 4 17,5 1-20,1-2-6,0-2 1,-3-5 20,-5-3 8,-2-2-1,-4 0-1,1-2-3,-1 3-12,1-3-15,-1 1-18,-2 9-16,-4 7-8,-5 11-30,-3 13-78,5 0-194,-19 51-340</inkml:trace>
  <inkml:trace contextRef="#ctx0" brushRef="#br0" timeOffset="53544.0626">30331 8032 815,'-3'-6'362,"2"0"-64,-7-6-32,7 5-61,-2-1-62,3 4-47,-2 1-45,4 3-32,-2 3-10,0-2-9,1 2-1,2 5-17,7 6 18,1 9 7,6 6 10,-4 5-7,-6 4 1,0 0-4,-4-5 1,-3-3-8,-4-1-6,-2-3-4,0-6-19,0 1-7,0-10-15,4-3 5,2-6-10,0-12-1,0-5-49,2-15-1,4-15 68,2-13 38,6-6 1,0 2 12,-1 5 14,-2 8 38,-2 13 17,-2 13 2,-3 8-5,-2 6-20,-1 9-28,1 0-30,1 5-10,3 0-2,5 5 1,7 8 10,-3 4-5,1 1-2,-3 3 8,-1 3 6,-7 2-5,-5 2 8,-3 1-3,-1-3 8,-2 1 2,1-15-10,2-3-6,1-8-10,2-6 4,2-4-8,-2-10-16,8-11-3,2-11-7,5-16 22,5-2 7,-1-6-2,3-3-2,-3 6 15,2 6 31,-4 10 34,-3 14 4,-4 13-8,-8 6-1,0 5-18,-2 6-31,0-1-11,3 7-13,3 0 13,5 8 18,2 2 0,4 4-3,-5 6-5,4 0 2,-4 3-1,-1 0-1,-1-2 1,-3 0-5,-3-3 1,-2 0 2,-4 5-2,-2-2-7,-6 4-25,3 2-26,1-3-18,3-7-45,5-2-140,4-3-232,28-13-109</inkml:trace>
  <inkml:trace contextRef="#ctx0" brushRef="#br0" timeOffset="58514.3468">31065 7975 924,'-2'-4'232,"1"0"-20,-1-6-70,4 3-11,-2 2 10,0-1-42,1 2-51,-1 4-27,0 4-20,0-4 0,2 0 5,1 0 12,4-4 48,1 0 15,10-3-5,4-7-22,2-3-18,6-6-13,1 2-17,-1 1-5,0 2 6,-2 3-7,-4 8-1,-2-1 0,-7 1-11,1 4-15,-5 2-17,0 2-26,-1 8-58,-1-4-89,-4 6-64,-4 4-198,-26 30-347</inkml:trace>
  <inkml:trace contextRef="#ctx0" brushRef="#br0" timeOffset="58800.3632">31113 8341 775,'0'0'452,"0"0"-221,0 0 13,3-1 14,1-1-81,6-4-61,6-4-38,7-4-23,1-5-16,6-3-18,0-1-10,3 1-5,-4 0-5,1 5 0,-3 1 0,-7 3-1,-1 3-5,-7 5-30,-2 1-25,-5 1-27,-2 3-97,1 3-383,15-6-356</inkml:trace>
  <inkml:trace contextRef="#ctx0" brushRef="#br0" timeOffset="59715.4155">31739 7890 605,'-2'-1'248,"-2"-2"-35,3 1-77,-2 2-28,1 2-42,2-2-34,0 0-19,2 0 10,-2 0 35,0 3 13,0-3 7,-2 0 7,2 1-7,-1 3-36,-1 10-9,-1 6 11,-2 12-11,1 9-9,-6 8-18,4 7 3,2 7-8,4 0-2,2-6-9,5-11-18,4-18 10,1-6 0,1-13 9,4-4 9,1-11 68,5-10 7,5-7-16,5-16-28,5-5-13,-2-2-12,-2-6 3,-4 3-1,-6 2-1,-8 2-1,-8-1 3,-5 1 21,-10-3-6,-2-1-3,-12-2 2,-6 2 7,-4 7-6,-4 7-23,3 12 8,5 8-9,9 8-1,3 7-8,6 0-18,0 9-21,-1 4-6,-2 6-10,-2 5-19,1 3-44,-3 6-127,5 5-112,-9 58-409</inkml:trace>
  <inkml:trace contextRef="#ctx0" brushRef="#br0" timeOffset="69439.9717">32301 8314 990,'-4'-3'450,"2"3"-217,-1-1-5,1-1-50,0 0-56,2 2-55,0 0-38,0 2-17,2-2-11,-2 2-1,-2-1 0,2 3-6,0-1 0,2 4 5,-2 0 0,2 5 1,-2 1 1,0-3 0,-5 8-1,-3 3-1,-4 5-73,-8 5-164,6 0-315,-19 22-261</inkml:trace>
  <inkml:trace contextRef="#ctx0" brushRef="#br0" timeOffset="69821.9936">32781 7699 1286,'-3'0'608,"3"0"-437,0 1-92,0 1-40,3 2-31,1 6-8,3 10 0,5 7 1,-1 14 0,2 6 7,-7 0 8,-2 8 1,-4-3-2,-4-3-2,-2-1-2,-3-3-5,-2-5-6,3 2 0,2-6-40,4-5-65,2 1-161,3-6-259,13 13-425</inkml:trace>
  <inkml:trace contextRef="#ctx0" brushRef="#br0" timeOffset="70041.0061">33112 8300 1213,'0'0'465,"0"0"-291,-2 2-46,2-2-41,0 6-26,2 1-43,0 10-12,0 5 5,0 1-4,-2 6-7,-3 3-31,-5 1-125,-4 1-170,-36 40-519</inkml:trace>
  <inkml:trace contextRef="#ctx0" brushRef="#br0" timeOffset="70407.0271">33234 7849 1195,'3'0'353,"3"0"-149,4-2-51,1 6-32,4 4-49,-2 4-34,3 13-25,1 1-4,-6 2-9,-7 2-9,-4 5 8,-9 3-1,-6 3-5,-6 6-4,-6 2-4,4-4 3,0-7 2,8-11 8,8-12 1,5-8-10,5-4 11,4-3 2,9-3 25,3 3 3,3 0-9,4 0-3,2 0-9,2 3-2,4 1-7,-1 5-7,0 7-226,30 29-714</inkml:trace>
  <inkml:trace contextRef="#ctx0" brushRef="#br0" timeOffset="75539.3206">29967 6936 838,'-2'-1'221,"1"-2"-98,0 0-89,-1 3-34,4 2-94,-1 2 22,0 0 25,5-2-19,-1-2 35,6 0 14,25-23-196</inkml:trace>
  <inkml:trace contextRef="#ctx0" brushRef="#br0" timeOffset="76040.3493">30335 6337 775,'0'-1'329,"0"2"-55,0-2-89,0 2-29,0 2-15,0-3-66,-1 1-38,1-1-20,0 4-10,1-2-7,1 6 1,1 0 10,3 3-1,1 4-10,-1 0-12,-4 3-72,-2-1-78,-4 7-91,-63 41-341</inkml:trace>
  <inkml:trace contextRef="#ctx0" brushRef="#br0" timeOffset="76241.3608">30108 6577 180,'2'-2'808,"0"1"-529,4-6-85,4 3-26,8 1-23,8-4-68,8 3-46,9-4-16,3-3-7,2 3-8,-2-6-62,-1 5-102,-9-4-34,-8 8-64,-14 1-82,-37 1-410</inkml:trace>
  <inkml:trace contextRef="#ctx0" brushRef="#br0" timeOffset="76587.3806">30288 6712 926,'-2'0'286,"2"0"-127,-1 3-24,-1-3 24,1 1-87,1 1-72,-2 2-21,1-2-79,1-1-79,3-1-17,3-3 38,7-3 120,8-8 38,-2-4 28,7-3 10,-3 4 14,1 1 17,-4 5-25,2 4-11,-7 3 4,0 8 4,-6-4 2,-4 4-4,-4 0-19,-2 2 2,-7 2 71,-9 7-30,-5 3-18,-11 1-45,-3 3-31,-2-2-104,5-2-194,-55 13-313</inkml:trace>
  <inkml:trace contextRef="#ctx0" brushRef="#br0" timeOffset="76798.3926">30105 6728 485,'2'3'527,"-2"-3"-400,0 7-46,3 1 54,1 6 12,4 9-30,1 0-48,3 6-46,-5-3-13,-1-1-1,-4-1-9,1 1-78,-6-1-25,1-2-67,-2 2-83,1-4-55,-2 0-343</inkml:trace>
  <inkml:trace contextRef="#ctx0" brushRef="#br0" timeOffset="77088.4092">30303 6860 577,'7'-9'239,"1"2"-7,8-6-8,7 0-56,0 1-35,7 4-43,8-4-42,9 3-24,4 3-7,5 0-17,0-2 13,-4 2 5,-8 2 6,-9 4-1,-19 0 4,-7 3-6,-9-2 39,-4 3 10,-4 8-20,-3 4 26,-8 6-26,0 8-34,-7 4-10,2 2-6,-4-1-31,2 2-47,-3-6-60,1-7-98,4-5-68,-2-7-178,-41-25-290</inkml:trace>
  <inkml:trace contextRef="#ctx0" brushRef="#br0" timeOffset="77533.4347">30384 6928 45,'0'1'843,"0"-1"-604,0 2-154,3 6-23,-1 3 61,4 6 12,-2 7-11,-1-1-17,1 3-28,-6 1-26,-3 0-28,-3 1-2,-3 1-23,-2-3-32,0-3-89,0-5-25,6-6 1,4-7 13,3-6 61,6-11-14,11-9-10,2-6 68,12-6 27,-1 0 6,1 9 59,-1 0 43,-3 8-2,-7 6 16,-10 7-7,3 1-23,-9 4-23,-1 3-6,-3 9-12,2 6 24,0 14-29,0 7-17,2 0-28,5-2 8,-1-8-9,4-8-1,-4-8-5,-2-9 5,-2-1 1,-3-5 1,1-3 10,-1-1 2,4-2-2,3-6-11,8-8-129,1-5-221,35-33-565</inkml:trace>
  <inkml:trace contextRef="#ctx0" brushRef="#br0" timeOffset="78361.482">30364 9463 997,'0'0'476,"-3"2"-264,3 0-83,0 0-63,0 2-53,0 7-13,3 14 0,0 6 8,3 16 1,1 5 0,0 8 12,-5 7-3,-4 2-6,-1 11-12,-4-5-14,-3-8-56,4-8-61,2-20-53,0-17-107,8-19-178,6-73-121</inkml:trace>
  <inkml:trace contextRef="#ctx0" brushRef="#br0" timeOffset="78756.5046">30445 9516 906,'2'0'200,"-2"2"-142,1 0-32,4 0 47,4 4 65,9 1-24,0-2-57,3-1-19,-1-4-5,-3 2-5,-1-2-13,-8-2 3,-4 4-1,-1-2 2,-1 0-10,-4 0 0,2 2-9,-1 1 0,2 9 3,1 5 35,1 12 10,0 10 9,-3 9-9,0 7 1,-4 0 10,-5 0-8,2 2-8,0-4-17,-3-4-10,4-8-4,0-3-6,2-12-4,-2-5-2,-2-3-11,-1-9-19,-2-2-94,-3-3-131,-5-11-232,0-13-26,-23-88-133</inkml:trace>
  <inkml:trace contextRef="#ctx0" brushRef="#br0" timeOffset="79041.5209">30417 9887 327,'11'-20'325,"5"6"-46,8-17-42,8 2-42,-6 9-22,-3 7-23,-7 8-65,-6 7-85,-4 4-18,-9 15-39,-10 13-42,-16 19-69,-13 17-155,-5 4 25,2-2 74,10-13 155,9-18 69,16-19 153,8-15 65,7-11 28,7-4 16,7-2-22,5-7-39,7 5-58,2-3-58,3 4-46,0 4-28,-5-1-11,-3 8-40,-4 0-98,-6 4-90,-3 0-52,-3-1 14,3-26-541</inkml:trace>
  <inkml:trace contextRef="#ctx0" brushRef="#br0" timeOffset="79351.5387">31081 9338 705,'-1'-3'494,"1"3"-220,0-3-26,0 6-38,0 0-81,0 0-89,0 0-40,1 6 1,1-1-1,2 10 7,-2 2-7,-4 1-23,-8 7-50,-15 8-121,-96 76-322</inkml:trace>
  <inkml:trace contextRef="#ctx0" brushRef="#br0" timeOffset="79529.5488">30851 9580 751,'14'-7'319,"1"-1"-64,14-7-9,1 4-33,5 0-36,1 5-78,-1 2-58,3 2-22,-4 6-13,-4 2-6,-5 6-34,-9-2-121,-8 5-121,-5-5-93,-11 4-105,-41-2-228</inkml:trace>
  <inkml:trace contextRef="#ctx0" brushRef="#br0" timeOffset="79883.5691">30962 9704 649,'-5'10'266,"4"-2"-31,-4 8-25,4-9-19,3 2-53,5-9-80,8 0 25,6-3-17,9-3-20,7-1-46,-5-3-25,-6 4-76,-13 6-19,-11 3-16,-13 10 92,-16 12 37,-14 8-14,-10 6-74,-6 5 31,4-11 40,12-4 24,18-14 64,15-11 37,10-7 4,7-1-11,10-7 2,14-3 15,9-2-25,12-2-31,5 3-29,-3-3-14,-7 6-11,-10-2-1,-9 5-58,-16 5-92,-13 4-158,-50 8-513</inkml:trace>
  <inkml:trace contextRef="#ctx0" brushRef="#br0" timeOffset="80543.6068">30969 10073 700,'3'7'297,"-3"0"36,2 8-27,0 1-66,2 4-107,-4-4-59,-4 7-37,-3 6-15,-5 4-22,-3-3-88,-1-3-142,8-5-70,6-8-73,8-14 44,10-17 233,5-14 95,4-21 1,7-9 99,-1-1 136,-3 6 8,-4 13-1,-6 17-20,-5 9-74,-4 11-58,-2 9-90,4 10 6,-1 6 9,4 11 27,4 9-18,-3 2 23,-1 3-26,-5 1-2,-5-8-2,-8 1 7,-9-4 1,-4-3-7,-10-5-1,0-3-10,1-8-7,-2-6-10,9-7-2,4-9-9,5-11-42,4-8-4,4-11 19,7-5-6,6 1 4,6 1 19,4 8 14,-2 6 10,-2 6 7,-1 11 1,-9 9-1,-7 9-46,-10 15 46,-7 11-26,-9 10 26,0 3-42,-2-3-28,5-6-16,6-12 46,10-12 40,4-10 13,6-5 58,4-4-5,3 0 9,8 1-9,3-3-14,0-4-28,0 4-15,-2 1 0,-3 0-9,2-2-46,-3-3-71,-2 2-54,-3 4-61,-6-13-225</inkml:trace>
  <inkml:trace contextRef="#ctx0" brushRef="#br0" timeOffset="82063.6938">22331 12749 611,'-8'-3'0,"10"-5"-29,55-76-256</inkml:trace>
  <inkml:trace contextRef="#ctx0" brushRef="#br0" timeOffset="83091.7526">23283 11911 467,'0'-2'194,"0"2"-62,-3-2 15,3 2-39,0 0-51,3 0-29,-3 0-13,0 0-4,0 2 5,0 0 1,0-1-7,1 3 1,2 2-11,-1 0-74,-2 1-245</inkml:trace>
  <inkml:trace contextRef="#ctx0" brushRef="#br0" timeOffset="84035.8066">23003 11942 1008,'-5'0'292,"2"-4"-4,-1 0-19,1 2-68,6 0-66,-2-2-53,4-6-28,5-6-33,14-9-4,8-12-4,12 5 5,5 1-17,-3 14 6,-3 4 5,-8 13-11,-5 14 1,-5 10-2,-5 18-6,-2 20-2,-8 22 7,2 77-7,-8 35-1,10-5-3,-4-76-7,-6-70 5,2-8 13,2-3 1,10 30 0,0-17-8,4-21 2,2-13 6,5-14-6,2-17-23,0-12-20,1-12-109,0-15-295,25-150-261</inkml:trace>
  <inkml:trace contextRef="#ctx0" brushRef="#br0" timeOffset="84253.8191">23626 11680 1298,'-8'1'464,"4"-1"-228,-8 8-65,0 6-71,-7 11-38,-7 20-26,-14 18-12,-8 16-15,-8 10-3,-2 6-6,-2 5-15,6 0-22,9-6-32,13-13-26,14-13-94,12-19-162,21 9-382</inkml:trace>
  <inkml:trace contextRef="#ctx0" brushRef="#br0" timeOffset="84635.8409">23902 12070 1188,'0'1'288,"3"1"-157,2 5 13,3 3 0,2 3-48,-2 0-60,-3 3-15,-5 2-6,-9 5-15,-13 8-26,-13 9-124,-13 9-96,-11 3-54,-1 0-42,4-5 99,18-16 179,16-13 64,18-17 216,12-12-39,12-12 4,14-5 41,11-7-1,4 3-35,6 3-36,-4 7-42,-5 7-39,-6-1-35,-8 6-23,-9 7-11,-2 2-23,-12 5-107,-9 3-408,-46 29-209</inkml:trace>
  <inkml:trace contextRef="#ctx0" brushRef="#br0" timeOffset="84974.8603">23777 12464 1265,'3'7'276,"-2"3"-163,1 6 61,5 7-12,0 8-45,-7 3-71,0 1-17,-4 1-29,-6-5-12,7-9-69,0-11-54,3-11-3,6-14 93,10-12 24,2-12 12,9-17 9,1 3 29,2 6 26,-4 9 35,-4 13 5,-6 11-25,0 8-25,-7 10-18,2 5-1,-1 3-2,-2 4 1,-6-2-4,-2 2-7,-6 2-2,-8 5-12,-9 2-20,-12 5-58,-10-4-204,-103 29-354</inkml:trace>
  <inkml:trace contextRef="#ctx0" brushRef="#br0" timeOffset="85186.8724">23631 12660 556,'1'1'660,"5"2"-525,1 8 138,4 1-22,3 7-65,-3 10-66,-5 5-53,-3 7-34,-3 4-15,-4 3-18,-4 0-12,-1 0-45,-4-9-33,1-7-42,0-9-39,1-9-48,-1-7-58,-5-38-224</inkml:trace>
  <inkml:trace contextRef="#ctx0" brushRef="#br0" timeOffset="85424.886">23773 12848 499,'27'-20'321,"2"-2"-11,27-17-16,-6 7-37,-3 3-38,-7 10-57,0 7-48,1 2-41,-1 5-32,-6 6-32,-5 2-3,-4 7-6,-6-1 1,-5 5 4,-7 8 6,-6 1 2,-9 8 5,-9 1 0,-3 5-7,-8-3-10,-4-1-1,-2 0-51,-4-2-57,-3-5-185,3-11-272,-48-23-520</inkml:trace>
  <inkml:trace contextRef="#ctx0" brushRef="#br0" timeOffset="85940.9155">23899 12828 866,'0'3'504,"0"-2"-358,2 3 14,1 8 14,0 7-6,1 9-46,0 5-55,-4 8-25,-5 4-13,-3 3-17,-6 5-3,-5-4-4,0-2-5,2-9-17,-2-10-13,10-14-7,3-8-8,4-10-17,5-12-89,8-13-109,13-19 107,7-10 69,8 1 59,0 2 25,1 8 66,-6 13 60,-4 10 38,-6 8-2,-3 7-32,-6 6-32,-6 5-37,-3 2-14,3 3-16,-3 9 8,0 7-10,0 9-10,-3 8-8,1 5-1,-5 11-10,-2 5 0,-3-2-9,2-4 0,0-10 3,3-13 6,2-16-1,3-9-11,0-7 12,5-10 30,6 2 14,11-13-19,2-7-11,4-5-14,-1 1 0,1 2-27,-4 6-21,-5 2-19,-3 4-17,-8 7-45,-6 3-183,-27-16-472</inkml:trace>
  <inkml:trace contextRef="#ctx0" brushRef="#br0" timeOffset="86295.9359">24803 12273 1419,'-7'3'186,"1"-2"-186,-2 2-9,1-2-46,10 5 20,3 0 8,1 0 27,1-1 9,2 1 31,-4-2 67,0-2 68,2 3 14,5-4-36,4 3-37,5-4-35,10 0-36,7 0-32,10-1-2,8 1-10,3-3 5,-5 2-5,-4-1 1,-12-1-2,-9 1-1,-13 2-18,-8 0-28,-7 2-35,-10 7-116,-52 33-366</inkml:trace>
  <inkml:trace contextRef="#ctx0" brushRef="#br0" timeOffset="86633.9552">24730 12946 241,'0'0'1304,"2"0"-1113,4-2-65,11-2-41,12 0 44,5 3-30,5-2-49,4 6-23,4-3 3,3 1 10,1-5 7,3-2 7,-4-2-9,-10-4 3,-5 1-14,-5-1-16,-4 5-7,-10 2-11,1 1 2,-5 2-2,-3 1 2,-3 1-2,-2-3 0,-2 3 0,-2 0 0,0 0-17,0 0-23,-2 0-23,2 3-26,-2 0-35,-3 4-170,-36 18-695</inkml:trace>
  <inkml:trace contextRef="#ctx0" brushRef="#br0" timeOffset="90380.1695">26395 13267 471,'-2'10'150,"2"-6"-50,-3 5-26,6-2 35,-1-7 29,2 0 33,-3 0 20,-1-4 32,0 2 37,-1 2-50,-3-4-66,-2-2-62,-3-6-41,-6-1-22,-4-1-8,-2-2-10,-3 5-1,0 0-12,1 7 3,7 4-3,0 4-9,3 3-7,-4 4-23,5 5-2,3 7-1,2 6 38,1 5 10,9 9-3,3 0 7,3 1 1,3-1 1,5-5-6,3-6-2,-1-8 1,1-9 2,-1-3 5,0-9 0,1-6 0,1-5-6,0-7-15,5-11-15,3-7-54,-4-8-64,2-9-143,-7-8-246,17-109-278</inkml:trace>
  <inkml:trace contextRef="#ctx0" brushRef="#br0" timeOffset="90649.1848">26492 12720 803,'-1'-4'371,"1"4"-110,-2 0-42,0 0-39,2 3-87,-1 0-69,0 10-2,-1 11-4,0 18 0,2 11-4,-1 13 1,-1 13 0,2 9 13,-1 6-4,-1 2-6,2-12-6,2-9-10,1-14-2,4-20-2,3-10-14,3-7-35,-1-7-42,1-6-60,4-6-71,-1-9-50,21-37-101</inkml:trace>
  <inkml:trace contextRef="#ctx0" brushRef="#br0" timeOffset="91107.211">25855 12475 922,'-3'-9'224,"2"3"-14,-2-6-35,1 2 13,2 6-22,2 4-97,8 0-54,12 0 6,17-6 48,18-4-4,62-21 1,48-12 12,21 9-21,-92 21-17,-10 6-2,-52 8-5,1-1-11,-4 2-11,30 0-4,-9 2-1,-11 0-6,-11-3-10,-11 1-27,-6-2-19,-9 3-32,-4-3 11,-4-5 4,-9-2-263,-65-48-511</inkml:trace>
  <inkml:trace contextRef="#ctx0" brushRef="#br0" timeOffset="91589.2386">26423 11842 312,'-4'-4'850,"2"2"-526,-5-4-111,-2-4-22,-2-3-76,-3 3-41,-6-4-41,-2-2-20,-6 8-7,-4 0-4,-1 8-1,4 4 0,1 5-1,-1 10 0,6 5-8,-2 14 8,5 4-1,6 6-11,4 0 6,12 4-3,10-7 0,4-5 0,10-5-2,2-3-8,5-5 17,3-9-11,2-8 13,0-8-8,1-8 8,-3-6-21,0-10-6,-4-9-63,-4-10-69,-5-11-31,-7-9-142,-5-138-289</inkml:trace>
  <inkml:trace contextRef="#ctx0" brushRef="#br0" timeOffset="91874.2549">26465 11081 838,'-2'2'281,"2"0"-155,-1 7-62,0 11 41,1 6 9,0 17-24,0 9-31,-4 18 19,0 12-9,-12 77-6,-2 44-26,0-3-22,20-156-7,1-5-7,1-1-1,9 30 0,4-9-1,4-14-15,1-11-29,3-15-8,1-11-61,0-16-27,2-14-61,0-16-143,22-104-415</inkml:trace>
  <inkml:trace contextRef="#ctx0" brushRef="#br0" timeOffset="92071.2662">26802 11164 1178,'-1'2'474,"1"-2"-280,-2 1-92,2 9-62,0 7-28,0 14-4,0 14-8,-3 20-11,-3 12-70,-7 65-115,-1 36-155,-14-1-370</inkml:trace>
  <inkml:trace contextRef="#ctx0" brushRef="#br0" timeOffset="92529.2924">27311 12481 1022,'-3'-7'555,"2"0"-345,-1-2-83,2 0-68,2 0 1,0 5-54,0 6-6,4 2-18,1 5 18,0 4 12,0 6 13,-4-5-5,4 1-5,-5-5-8,-1-6-5,-1-4 8,-1-1 5,1-2 11,0-3 7,-2-6-9,-2-5-15,1-10-9,-3-1-7,2 2-14,-1 9-2,1 8 10,-1 6-76,2 6-67,0 6-150,-3 27-396</inkml:trace>
  <inkml:trace contextRef="#ctx0" brushRef="#br0" timeOffset="93119.3261">27800 12146 1199,'3'-11'292,"0"-2"-40,6-6-61,-2-1-22,-2 10-55,-3 7-54,-2 3-39,0 1-15,1 3-6,4 4 1,2 14 6,6 8 11,-2 8-4,2 14-2,-4 3 0,-4 5-3,-4 3 1,-1 0-4,-4-4-5,-3-7-1,3-15-11,-1-13 10,3-13-23,2-8 1,0-3-10,2-4-22,-2-14 19,3-11 22,0-12 7,-2-4 5,3 4 2,-3 15 1,-1 3-1,2 8-30,-2 5-96,2 3-218,-7-9-461</inkml:trace>
  <inkml:trace contextRef="#ctx0" brushRef="#br0" timeOffset="94187.3872">27879 12287 971,'-2'0'288,"0"-4"-94,1 4-110,1 0-29,1 0-13,-1 4-42,2 4-7,1 3 7,0 9 39,-1 9 22,-1 5 28,-2 3-13,1 3-2,-2 0-14,0 3-21,1-5-17,-2 0-14,0-7 1,1-4-8,1-13 0,1-6-1,1-8-6,1-1 1,-1-13 5,4-6 35,1-20-16,4-16-18,3-18-1,2-7-12,2-2-4,-2 8-2,2 13 9,3 13 9,-1 13 0,1 9 18,-1 5 2,-2 9 1,-4 10-8,-4 6-4,1 6-3,4 13 12,-2 1 5,2 7-10,0 7-2,-5-1-1,-2 5 1,-4 4-1,-3-2 2,-4 6-3,-5-2-1,0 0-8,-2-3-11,3-13-10,3-8 2,4-15 4,1-5 4,1-8-11,4-15-4,6-10 20,4-18 6,6-20 0,3-6-1,0 2 2,-1 9-1,-1 14 15,5 10 6,0 4 10,2 9 2,0 7-4,-5 7-5,-8 6 1,-2 6-10,-1 8-9,0 9 11,1 9 8,2 5-7,-3 9-3,1 8-3,-2-4-10,0 5 4,-3-4-6,-3-2 6,-1 2 2,-1-2-8,-3-2 0,-2 3-18,1-5-36,-4 4-42,2-2-90,1-3-509,1 14-320</inkml:trace>
  <inkml:trace contextRef="#ctx0" brushRef="#br0" timeOffset="94500.4051">28849 12097 1253,'0'-4'283,"2"1"-113,7-4-83,8 0 25,11 1 11,13-5-61,8 4 4,8 0-14,-3 0-17,-5 5-7,-9 2 7,-8 9 1,-10-2-9,-5 12-6,-6 7 6,-2 13 0,0 19-18,0 12-6,-3 10-3,-1 8-15,-4 12-6,-2-7-29,-5-8 34,-3-12-23,-5-18-15,0-12-6,-7-8-87,-5-9-314,-42-10-484</inkml:trace>
  <inkml:trace contextRef="#ctx0" brushRef="#br0" timeOffset="94699.4165">29257 12264 1438,'-3'0'381,"3"0"-136,-9 1-116,4 7-30,-8 9-21,-1 3-44,-8 8-14,1 5-11,-4 7-8,-7 7-1,-5 1-49,-6 6-57,-8 5-211,-93 64-703</inkml:trace>
  <inkml:trace contextRef="#ctx0" brushRef="#br0" timeOffset="95733.4757">22446 11644 744,'-9'-4'295,"2"4"-14,-5-1-2,7-2-47,4 3-98,1 3-49,-2 0-38,4 4-40,-2 15 34,-2 16 14,-5 17-14,-8 19-19,-26 71-8,-29 39-8,-17 43-6,40-62-6,16-37-7,29-80-14,4-7-9,8-1-29,11 39-32,10-15 14,11-10 8,9-9 38,-6-12 21,-8-4 16,-11 0 1,-19 3 9,-19 12 10,-21 14 2,-15 15-10,-14 13-6,-10 4-5,6 3 0,5-7-1,19-12-1,17-21-6,22-14-19,20-16-25,15-3 5,13 2 34,9 10 11,5 8 1,-2 25 51,18 63 28,-28 56 43,-40 71-16,-29-55-44,-6-1-22,-6-10-10,-8 0-18,-6-2-10,6-4-2,7-34-28,14-8-77,24-27-222,10-37-519</inkml:trace>
  <inkml:trace contextRef="#ctx0" brushRef="#br0" timeOffset="96191.5018">22895 15301 1431,'0'0'371,"0"-1"-155,0-2-173,13 3-29,8 0 11,13 12 1,16 5 10,8 15 3,0 10-6,-5 4 12,-9 3-14,-8 2-2,-9 2-5,-10-4-12,-9 4-12,-6-2-14,-7-3-50,-4-2-97,-3-6-360,-19 26-186</inkml:trace>
  <inkml:trace contextRef="#ctx0" brushRef="#br0" timeOffset="96408.5143">23441 15003 954,'-1'-4'723,"1"2"-428,-4-2-97,-2 15-79,-11 20-55,-10 19-16,-12 25-6,-33 66-13,-5 20-17,0 3-5,52-116-1,5-8-6,1-6-24,-18 35-71,9-11-88,4-13-363,6 25-539</inkml:trace>
  <inkml:trace contextRef="#ctx0" brushRef="#br0" timeOffset="96671.5293">23675 15490 854,'0'7'660,"3"3"-551,0 18-28,0 8 2,2 3 19,-1-1-12,3 7-53,1-8-8,-2 1 13,-1-3-9,-5 2-5,-2 4-7,-1 2-9,-3 8-4,-3 4-8,-1-1-110,1-7-44,4-16-227,0-18-176,-2-57-167</inkml:trace>
  <inkml:trace contextRef="#ctx0" brushRef="#br0" timeOffset="97317.5663">23769 15469 1148,'0'0'271,"-1"2"-142,1 3-58,5 4 16,3 7 60,8-1-62,1 1-41,5-2-14,-3-5 1,4-2-1,-3-1 8,0-3-8,-6 2-3,-4 0-11,-2 13 17,-5 12 21,-4 13-12,-3 15-12,-6 9-15,1 4-4,-5-1-5,3 1-5,1-4 5,3-5-5,0-13-1,2-7-6,1-12-18,-1-9-6,0-2-60,-1-5 44,-5-2-149,-6-8-146,-4-8-17,-4-11-2,-3-11 37,-36-87 1,50 45 94,14 39 228,1 1 322,6 6-46,5-19-45,10 10 15,2 5-4,2 9-44,-3 1-30,1 8-26,-3 4-49,-6 2-54,-4 6-21,-6 3-13,-5 10-5,-6 5-56,-9 11-86,-7 10-28,-4 4 37,-2 8 59,2-7 50,6 0 24,8-12 0,4-13 42,7-13 14,5-5 32,4-2-1,3 1 8,7 3-17,2-1-18,3 0-8,2-2-7,5-1-24,-2-10-3,5-6-18,1-18-52,1-18-172,6-16-106,-3-20-232,57-161-26</inkml:trace>
  <inkml:trace contextRef="#ctx0" brushRef="#br0" timeOffset="97611.5831">24244 15241 752,'6'-26'475,"1"8"-207,4-19-11,-4 22-31,-4 8-71,0 10-70,-1 8-47,3 1 5,0 10-8,-4 8-14,-3 10-21,-12 11-17,-13 10-71,-7 3-167,-7 1-214,2-14 185,4-18 151,14-14 133,12-16 105,13-13 94,13-9-47,7-5 74,10-5-16,5 5-78,4 2-60,2 2-24,0 7-25,-6 6-11,-4 3-12,-11 1-15,-9 6-86,-11 4-221,-12 7-191,-70 58-88</inkml:trace>
  <inkml:trace contextRef="#ctx0" brushRef="#br0" timeOffset="97933.6015">24224 15624 321,'-4'0'670,"2"0"-421,-1-3-39,5-1-85,6 3-59,3 1-26,7 1 7,3 6 13,4-5 1,-1 4-8,4-2-10,-8 0-16,2 0-6,-10-2-4,-3 0-8,-10 9 13,-11 5-2,-12 16-20,-16 13-83,-11 6-92,-6 6 11,3-10 83,13-8 53,13-11 28,13-17 10,13-10 61,10-6 17,7-5 71,7-5 15,4-3-60,7 0-39,4-2-39,1 3-22,-2 0-14,-9 6-35,-4 2-109,-12 8-199,-23 25-371</inkml:trace>
  <inkml:trace contextRef="#ctx0" brushRef="#br0" timeOffset="98610.6402">24242 16016 933,'-1'1'330,"1"5"-158,-2 6 4,2-1 64,-2 11-36,0 0-96,-2 5-71,0 6-20,-2-8-17,3-7-12,3-10-44,6-14-35,3-13 58,8-15 27,8-15 6,4-9 1,-1-3-1,6 0 18,-3 10 18,-1 15 9,-9 17-9,-4 12-24,-3 14 6,-3 10 22,-4 11-1,1 10-15,-5 6-6,-4 7-4,-4 0-1,-4 0 4,3 7 1,-3 0-2,-4 1-8,1-7 1,-2-10-2,2-13-6,-1-11-1,1-6-15,1-10-30,-5-8-15,1-10 3,-3-17-6,4-13-3,-2-14 38,10-6 13,8-7 10,14 6 5,9 2 18,5 9 27,3 12 15,-6 11 3,-9 17-20,-5 12-37,-8 10 3,-5 12-9,-5 16 0,-8 14-35,-4 14-76,-8 6-127,-2-5-61,-1-7 37,3-8 136,7-14 126,1-12 39,7-10 96,7-2 7,1-9 23,4-1-10,-1 0-41,1 0-47,1 3-41,4 6 11,4 4 40,1 0-5,0 0-6,1-6-15,-3-2-24,-3-3-9,0-4-17,5-5-1,1-7-96,6-6-250,38-66-1007</inkml:trace>
  <inkml:trace contextRef="#ctx0" brushRef="#br0" timeOffset="98979.6613">25028 15480 1321,'2'0'541,"-2"0"-391,0 1-55,6 3-37,6 6 17,15 0 15,14 1-15,7-3-25,11-3-26,1-13-8,-3 0-10,3-6 3,-9-4-9,-7 8-21,-9 1-48,-15 6-66,-11 15-374,-44 49-573</inkml:trace>
  <inkml:trace contextRef="#ctx0" brushRef="#br0" timeOffset="99168.6721">25036 16017 1627,'-2'0'473,"4"0"-356,-2 0-27,12 0-44,15 6-17,17-1 11,17-2-11,8 1-13,1-8-4,-5-3-12,-4-8-59,-8-7-62,-4-1-185,44-72-800</inkml:trace>
  <inkml:trace contextRef="#ctx0" brushRef="#br0" timeOffset="99803.7085">26960 16586 976,'-6'-7'291,"0"-1"-136,-11-4-1,-3 1-11,-4 3-13,-6 0-26,0 0-40,2 0-14,-2 3-16,1 1-13,5 0-15,1 4-5,4 11-1,-1 5-8,1 16-10,-2 15-6,-1 13 0,4 10-12,6 7 2,11 4-2,8-2 12,11-3 7,4-9 1,10-16 1,2-14 1,3-20-1,2-15-22,4-21-40,-5-14-41,-1-15-88,-3-9-38,25-121-213</inkml:trace>
  <inkml:trace contextRef="#ctx0" brushRef="#br0" timeOffset="100051.7226">27063 15897 1122,'-1'4'249,"1"8"-158,-3 9 43,0 19 55,-3 9-29,-2 14-59,1 13-41,1 8-21,-3 5-17,3 2-2,3 2-5,3-3-14,3-6 3,1-3-4,5-15-1,0-7-17,5-10-64,-4-7-86,1-11-113,-1-10-167,18-27-217</inkml:trace>
  <inkml:trace contextRef="#ctx0" brushRef="#br0" timeOffset="100554.7514">26185 15630 891,'0'-5'253,"0"1"-26,0-4-10,0 8-13,0 3-55,6 5-97,11 3-23,13 6 58,21 1 6,59 5 4,38-23-13,16-18-12,-52 15-1,-2-4-17,-8-3-15,3 3-12,-18-1-15,-46 3-5,-4-4-1,-7 4-6,32-9-1,-15 6-8,-16 0-35,-12 1-26,-11 4-10,-6 6 25,-10-2-22,-3 5-71,-17 2-446,-103 23-234</inkml:trace>
  <inkml:trace contextRef="#ctx0" brushRef="#br0" timeOffset="101050.7798">26726 14910 1337,'-3'-17'237,"-4"-3"-116,-5-22-41,0-4 40,-4 3 1,-3-2-50,2 8-25,-1 8-7,4 11-9,4 8 0,0 4 2,1 6-19,1 6-13,-1 7-12,-1 13 10,-5 15 1,0 22-10,3 13 11,2 12-1,1 9 1,5-4-9,6-8 8,0-15-1,4-14-8,4-15-1,-3-16 1,4-9-4,2-5 13,5-10-6,6-6 7,6-12 0,2-8 0,4-13-46,-1-7-79,-3-11-95,-2-5-29,-6-12-123,10-151-447</inkml:trace>
  <inkml:trace contextRef="#ctx0" brushRef="#br0" timeOffset="101358.7974">26857 13934 756,'-7'4'301,"1"3"-26,-7 6-56,2 4-50,4 8-56,-1 10-37,2 10-23,0 17-11,3 13 6,-1 18-9,1 77-3,-7 40 7,4 4-20,4-93-13,1-20-4,2-56-1,1-3-5,2-7-1,2 30-16,3-22-29,4-16-40,-2-17 1,2-12 25,2-10-6,4-15-77,1-12-125,3-14-200,26-107-241</inkml:trace>
  <inkml:trace contextRef="#ctx0" brushRef="#br0" timeOffset="101569.8095">27280 14026 1249,'0'0'341,"-2"2"-91,1 0-62,1 3-83,-2 6-59,-1 14-22,-1 13-10,-2 11-13,-3 7-1,-2 7-24,-5 8-110,-5 7-205,-34 112-359</inkml:trace>
  <inkml:trace contextRef="#ctx0" brushRef="#br0" timeOffset="102067.838">27744 15507 875,'0'0'189,"0"0"-39,0 0 10,1 0-19,2 0-7,-3 0-59,0 0-36,2 0 4,-2 0-2,0 0-20,1 0-21,2 7-58,10 19-275</inkml:trace>
  <inkml:trace contextRef="#ctx0" brushRef="#br0" timeOffset="103717.9323">28020 15685 871,'0'-4'374,"1"2"-140,4 0-48,4-3-17,7-1-14,12 2-49,11-3-37,8 4-19,11 6-14,15-3-3,57-3 49,34-19-23,3-11-23,-69 8-20,-8 8-14,-53 12 5,-3 1-5,-1-2-2,25 1-17,-6-2-26,-14 0-10,-8 5-7,-17 2-43,-13 2-121,-64 27-353</inkml:trace>
  <inkml:trace contextRef="#ctx0" brushRef="#br0" timeOffset="104165.958">28448 16175 1622,'3'0'267,"7"-3"-256,10 2-4,9-1 59,9 4 18,1 6-30,1 6-18,-3 0-3,-9 7-6,-8-5-12,-10 2 12,-12 1 18,-9 13-9,-19 3-36,-13 13-37,-11 11-32,-8 1-15,-1 0-23,6-4-20,14-6-8,14-17 76,13-13 38,19-14 21,15-11 98,12-13 101,7-4-40,11-2-55,-2-5-22,3 10-13,-2 3-19,5 6-14,0 8-6,4 8-11,-3 4-17,-5-1-2,-9 0-11,-8-8-44,-10-5-14,-5-9-18,-7-14-48,-8-11-369,-34-107-445</inkml:trace>
  <inkml:trace contextRef="#ctx0" brushRef="#br0" timeOffset="104752.9915">28206 14559 1048,'2'-3'380,"-2"3"-80,1-1-68,2 1-65,5 0-53,4 1-38,7 3-37,2 5-22,3 11-5,2 4-2,-9 9-2,-6 4-8,-9 12-9,-15 4-7,-23 12 1,-14 2-12,-16 6-11,-1-15 5,4-9 14,14-16 4,18-11 1,17-14 7,11-8-13,16-8 20,14-10 0,15-2 20,6-5 2,5 2 8,-2 9 11,-4 0-4,-9 8-11,-6 3-14,-4 0-12,-10 3-3,-2-1-98,-2-3-235,11-33-707</inkml:trace>
  <inkml:trace contextRef="#ctx0" brushRef="#br0" timeOffset="105375.0271">28598 14756 541,'0'0'1172,"2"2"-962,-2-1-102,3 5-42,2 2-24,4 2 3,6 12-21,-2 2-10,2 6-5,-6 6 7,-8 1 5,-5 5-4,-9-3-2,-1-7-14,-4-3-1,3-10-10,6-11-22,3-2-11,6-16-52,7-2-38,3-15-11,7-18 93,3-3 42,4-7 9,-3 7 50,0 10 46,-2 7 5,-1 13-20,-5 4-18,-1 9-23,-2 5-20,3 12-7,-3 5 11,3 11-1,2 7-8,-6 4-3,-7 6-3,-6-1-1,-6-1-8,-3-10-1,1-8 0,5-11 1,4-12 2,4-2 7,1-6-9,2-13-31,6-5-14,2-13 13,10-8 2,-3 3 8,3 5 13,-8 15 9,0 6 24,-5 7 13,1 8 1,0 1-13,2 3 5,-1 5 5,3 5-13,-1 2 1,-2 10-13,1 5-1,-5 3-9,-2 4-1,-3-1-8,-4 0-12,-3 0-2,-2 2-38,-1-3-65,4-4-391,-4 10-286</inkml:trace>
  <inkml:trace contextRef="#ctx0" brushRef="#br0" timeOffset="105580.0388">29230 14914 1484,'4'-7'453,"-1"4"-286,4-4 7,4 1-45,4 0-48,9 4-41,1-1-20,5 3-10,-5 1-8,-1 1 4,-6 2-6,-2 0-45,-6-2-26,-3 0-44,-4 0-140,-13 0-493</inkml:trace>
  <inkml:trace contextRef="#ctx0" brushRef="#br0" timeOffset="105803.0516">29255 14679 1444,'0'1'264,"0"2"-219,2 5-36,1 11 45,4 7 16,1 11-32,2 6-11,-6 9 9,2 0-6,-6 1 0,0-4-15,-1-6-8,-4-8-7,2-6-58,3-6-184,3 2-400</inkml:trace>
  <inkml:trace contextRef="#ctx0" brushRef="#br0" timeOffset="106042.0653">29640 14524 1540,'0'-2'450,"-3"2"-285,0 0-14,3 4-32,-4 8-62,1 12-44,3 11 2,-2 20-13,1 6-1,-3 6 12,1 3-13,-4-4-21,1-6 2,-7-4-17,2-4-27,-2-4-54,4-3-114,-1-7-308,-7 7-280</inkml:trace>
  <inkml:trace contextRef="#ctx0" brushRef="#br0" timeOffset="106388.0851">29215 14987 1041,'-3'-3'368,"1"0"-92,-5 2 12,5-3-92,1 2-61,1 1-57,0 1-43,0 0-32,1 1-3,4 1-23,6-1 23,-1 2 0,7-2 29,3-2 2,-1-3 5,2-3-9,-4-1-15,0-3-6,-3 1-6,0 0 0,-4 4-48,-1-4-21,-3 9-34,0 1-106,0 1-339,23-1-273</inkml:trace>
  <inkml:trace contextRef="#ctx0" brushRef="#br0" timeOffset="107140.1281">29009 15646 826,'1'0'325,"-1"-2"-160,5-6-61,1-3-61,6-11-13,4 0-24,-1 0 0,0 1-6,0 7 1,-8 6-1,-4 6-1,-1 1 1,-4 2 64,-1 1 43,0 1-1,-1-1-47,0 5-38,1-6-12,3 1-8,0-2 4,0 1-5,0-2-12,2 1 12,1 1 12,1 3 42,7 0 66,7 2-4,5-2-20,12-4-18,3-2-17,7-6-25,0-1-21,-1-2-9,-2 1-4,-4 1-1,-3 3 0,-9-2-1,-4 6-11,-9 1-28,-4 1-58,3 6-109,-1-1-326,40-13-143</inkml:trace>
  <inkml:trace contextRef="#ctx0" brushRef="#br0" timeOffset="107725.1615">30120 15297 829,'-1'-6'356,"0"5"-65,-3-3 18,4 3-50,2 1-106,0 0-87,2 2-64,5 4-2,10 8 23,7 2 5,4 7-5,4 6 7,-1 9 13,-3 4-5,-2 10 1,-5 10 6,-7 5-8,-6 4-16,-7 6-12,-6-5-9,-4-2-20,-2-11-51,-1-13 2,2-9-45,-1-19-85,5-7-300,-14-32-187</inkml:trace>
  <inkml:trace contextRef="#ctx0" brushRef="#br0" timeOffset="107909.1721">30395 15432 1288,'-4'-4'379,"3"2"-46,-2-1-106,-4 11-83,-6 13-75,-11 22-29,-9 16 2,-12 16-4,-3-3-19,-1-5-19,0-6-9,4-7-123,3-3-171,-45 55-717</inkml:trace>
  <inkml:trace contextRef="#ctx0" brushRef="#br0" timeOffset="109054.2376">30085 15334 857,'-5'-3'254,"0"2"-73,-5-5-92,3 2-25,-1 3-20,2-2-26,2 3-17,4 0-1,0 0 1,0 3 11,0-3 22,0 0 31,0 0 40,0-3 37,4 3-8,-1-2-31,8 1-29,2-3-13,10-4-25,3 4-18,3 4-9,-4 0-3,3 0-5,-10 4-1,2 2 1,-5 0 0,-2 1 0,-4-1 13,-1 2 2,0-2-7,2 6-1,0-4-1,4 3-7,-1-2 2,4 2-2,-7 3 0,3 0 0,-4 2 0,-2 1 1,-4 3 8,-3 9 2,-3 2 7,-4 9 0,-2 9-3,0 2-6,3 2-8,2-7 1,2 0 5,2-7-7,2-2 1,2 0 0,-2-3 0,4-5-1,-3-2 1,-3-7 1,0-4-2,-3-10-1,3 1-16,-2-5-31,2-2-39,0 0-55,-1-9-206,1-44-426</inkml:trace>
  <inkml:trace contextRef="#ctx0" brushRef="#br0" timeOffset="109310.2522">30361 15436 175,'-2'0'1189,"0"0"-900,-1 2-113,2 5-34,-5 6-22,2 8-33,2 10-31,-4 5-17,0 2 0,-4 2-6,-5 1-8,-4-3-4,-10 11 0,-7-4-10,-8-1-5,-4 5-6,1-5-13,6-1-37,11-9-40,15-10-123,17-7-417,69-24-285</inkml:trace>
  <inkml:trace contextRef="#ctx0" brushRef="#br0" timeOffset="110045.2942">31011 13885 1323,'0'0'372,"0"1"-177,0 2-68,-1-2-17,1 6-28,-2-1-44,0 11-28,-1 12 5,-1 5-1,-3 7-8,-5-4-6,-3 3-45,-4-5-53,-1 2-268,-35 32-511</inkml:trace>
  <inkml:trace contextRef="#ctx0" brushRef="#br0" timeOffset="110886.3423">31475 13640 1155,'0'0'523,"0"2"-313,0-2-93,2 4-27,-2-2-24,3 11-45,0 3-6,5 11 14,-2 5-11,-6 3-3,-10 8-5,0-2-9,-4-3-1,-6 0-16,6-8-4,0-8-5,4-12-4,4-3-5,2-7 2,4-9-34,4-7-106,8-14-2,7-18 109,8-9 32,9-6 24,0 8 9,-5 10 0,-3 17 47,-11 14 40,-5 5 9,-3 9-10,-5 2-25,0 8 26,0 7-16,-4 3-28,3 9-10,-3 3-21,-3-1-5,0 5-7,0-9-22,0-2-19,2-11-25,-1-3-18,2-10 29,2-5 16,-1-7 30,2-6-14,3-12-22,9-10 15,6-12 6,6-5 6,7 7 18,0 5 11,-4 17 26,-10 11 31,-9 13 5,0 0 1,-9 6-4,-2 4-1,0 1-18,1 9 3,0 9-15,1 11-10,-2 7-16,3 7-2,-2-1-10,-1 5-1,0 4-16,-4 1-33,-2-2-38,-5-5-66,1-3-149,-26 37-233</inkml:trace>
  <inkml:trace contextRef="#ctx0" brushRef="#br0" timeOffset="111076.3532">32064 13710 1153,'4'-4'347,"4"2"-35,0-2-68,4 1-100,-3 3-66,1-2-49,1 4-19,6-2-10,2 9-6,4 3-78,-2 2-222,6 44-520</inkml:trace>
  <inkml:trace contextRef="#ctx0" brushRef="#br0" timeOffset="111245.3629">32132 14087 1696,'1'-2'322,"1"4"-142,3-2-60,3 0-28,7 3-46,12 0-19,10 3-27,6-4 0,-1 0-123,6-4-145,76-12-326</inkml:trace>
  <inkml:trace contextRef="#ctx0" brushRef="#br0" timeOffset="111570.3815">32724 13822 805,'-15'20'632,"6"4"-436,-10 19-28,5 4-30,11 1-27,9-10-55,9-5-40,6-11 10,6-10-4,1-11-5,3-12-8,-4-9-8,-3-10-1,-3-9 1,-5-6 0,-7-4 0,-1-7 8,-5-7-8,-4-4-1,-3 10 1,-3 12 8,1 21 37,1 17 2,-5 14-31,-7 15-17,-9 14-6,-9 13-24,1 15-57,-1 13-189,-36 121-433</inkml:trace>
  <inkml:trace contextRef="#ctx0" brushRef="#br0" timeOffset="111773.3931">33125 14220 1211,'0'1'632,"0"3"-361,-4 0-79,1-1-48,-3 9-34,-6 8-73,-1 6-23,-1 6-14,-2 5-37,5-1-51,2-5-22,0 1-23,0-10-71,0-9-281,-18-2-207</inkml:trace>
  <inkml:trace contextRef="#ctx0" brushRef="#br0" timeOffset="112007.4065">33305 13673 1498,'0'1'465,"-2"-1"-256,0 3-53,2 1-65,0 6-62,0 10-29,2 11 2,1 12-1,1 4-1,-1 4-18,-6 0-15,-2 1-30,-6 4-27,-1-5-22,-8 1-194,-22 64-405</inkml:trace>
  <inkml:trace contextRef="#ctx0" brushRef="#br0" timeOffset="112283.4223">33564 14342 1129,'1'-2'283,"-1"4"-19,0-2 2,0 2-94,0-1-76,-1 9-69,-2 0-10,3 8-17,-2 2-24,-2 3-48,1 3-111,-4 2-127,-29 38-296</inkml:trace>
  <inkml:trace contextRef="#ctx0" brushRef="#br0" timeOffset="113227.4763">33779 13726 1185,'0'0'451,"0"0"-293,4 0-74,-4 3-15,6 0 12,7 5-23,4 4 2,5 0-6,-3 1-19,-12 0-13,-7 0-4,0 3-9,0-1 0,0 10 14,0 5-11,0 10-12,-18 8-21,-10 6-24,0 6-6,5-2-10,9-10 5,8-16 16,9-13-16,3-8 56,7-5 29,7-6 49,2-4-18,5-3-27,-1 1-20,-26 0-4,0 2-8,0 2 0,0 8-1,0-2-38,0 8-117,0-1-187,0 20-452</inkml:trace>
  <inkml:trace contextRef="#ctx0" brushRef="#br0" timeOffset="113650.5004">32589 15186 1820,'0'0'328,"0"0"-205,0 0-87,0 3-4,0 1-4,4 7-28,7 7-23,4 8-58,9 7-138,6-7-386,67 13-438</inkml:trace>
  <inkml:trace contextRef="#ctx0" brushRef="#br0" timeOffset="113813.5098">33245 15216 952,'5'3'457,"1"-2"-333,5 5 64,2 0 1,-4 0-63,2 2-69,2-2-29,7-2-23,7 0-5,2-4-162,5 0-351,63-24-621</inkml:trace>
  <inkml:trace contextRef="#ctx0" brushRef="#br0" timeOffset="218476.4962">17011 17152 1396,'-3'0'455,"3"0"-299,-2 0-24,2 0-6,0 3-45,-1-2-72,2 5-9,5 2-12,6 8 12,2 5 10,3 1 0,3-5-1,-7-1-8,1-6 5,-4-1 0,-4-4-5,-1 0-1,-4-1-32,-5 10-73,-13 7-150,-92 62-756</inkml:trace>
  <inkml:trace contextRef="#ctx0" brushRef="#br0" timeOffset="218748.5117">16606 17545 1498,'-4'-5'486,"4"4"-294,-4-3-18,4 0-49,2 4-85,9-2-32,16 0-8,19-1 13,15 2-5,8-5 4,-4 3-3,-3-2 3,-9-1-2,-9 2-4,-7 0-6,-6-1 1,-2 2-1,-1 1 0,-1 1-1,-4 1-49,-3 1-40,-7 1-37,-2 1-64,-5 2-257,-39 14-79</inkml:trace>
  <inkml:trace contextRef="#ctx0" brushRef="#br0" timeOffset="219310.5439">16785 17401 609,'-7'2'651,"-1"5"-444,-9 10-74,0 21-5,5 11-22,4 13-17,18 4-19,9-8-23,13-14-17,8-18 6,6-12 13,0-23-17,0-8 2,-7-15-5,-7-13-2,-9-6-6,-10-5-5,-13-1-4,-14 5 2,-15 4-5,-15 11-8,-13 13 0,-7 20 0,-6 17 0,4 17-1,10 11-5,17 6 4,18-1-7,18-4 1,15-2 6,18-3-8,14-4-45,14 3-150,126 41-575</inkml:trace>
  <inkml:trace contextRef="#ctx0" brushRef="#br0" timeOffset="220272.5989">21919 17213 1459,'-1'0'492,"1"0"-330,-3 0-72,3 0-46,0 0-23,3 2-21,3 2-12,6 6 12,3 3 1,9 7 11,-4 1-10,1-3-1,-7-2 1,-4-7-1,-7-5-1,-2-3 0,-5 6-30,-11 0-50,-82 48-448</inkml:trace>
  <inkml:trace contextRef="#ctx0" brushRef="#br0" timeOffset="220504.6122">21621 17562 9,'-5'-4'1370,"4"4"-989,-4-3-112,5 3-127,3-1-71,2 1-37,14 0-34,14-4 39,22 0-3,56-7-10,17-4-13,-89 9-7,0 1 5,34-7-11,-9-1 0,-8 1 0,-11-2-8,-19 6-52,-12 4-65,-14 3-71,-53-4-384</inkml:trace>
  <inkml:trace contextRef="#ctx0" brushRef="#br0" timeOffset="220848.6318">21928 17632 1090,'-3'12'245,"2"0"-52,-2 10-10,3 0-16,7-1-62,-1-2-53,0-1-26,1-5-14,-1 1-3,-3-6-9,-1-7-11,-1 1-29,1-4 10,1-3-5,5-9 19,5-5 16,5-5 13,9-1-7,3 8 5,1-1 16,0 11 13,-4 0 4,-8 7-5,-10 4-39,-7-1 0,-4 8 3,-5 6 30,-8 7-3,-10 4-12,-13 5-6,-10 3-12,-10-9-44,-4 2-158,3-9-124,-57-29-265</inkml:trace>
  <inkml:trace contextRef="#ctx0" brushRef="#br0" timeOffset="221276.6563">21661 17699 873,'-1'1'372,"1"-1"-159,0 3-99,0 13-70,3 7 137,2 16 7,1 9-71,-1 8-51,-2 1-29,2 1-19,-2-2-7,-2-5-5,-1-8-6,0-12-8,-2-5-35,-2-8-22,-2-7-13,-1-5 2,-2-8 14,1-7-55,2-12-40,5-5 40,5-6 43,9-3 74,12 2 57,10-3 36,10 1 52,12 1-13,7 3-13,3 3-13,0 5-25,-3 7-31,-2 1-22,-4 7 1,-3 2-8,-2 4-15,-8 4 0,-7 4 5,-11 2-11,-10 4-9,-9 0-4,-10 11 13,-6 6 12,-15 7 0,-5 0-12,-4 0-39,-2-4-83,0-7-190,-69 4-304</inkml:trace>
  <inkml:trace contextRef="#ctx0" brushRef="#br0" timeOffset="221749.6834">21921 18026 954,'4'14'157,"5"0"76,1 12-11,2 3-8,2-3-37,-4 1-63,-2 5-48,-7 1-36,-7 12-13,-10 0-5,-6 8-12,-4 0-65,2-11-76,2-11-64,8-14 35,7-17 38,5-20-178,13-21-173,11-12 247,16-16 236,13 4 8,-1 1 187,1 9 97,-5 12 13,-8 11-52,-9 11-17,-14 13-47,-9 8-77,-4 8-71,-4 13-5,2 11 37,-1 10-22,1 8-34,4 1-11,2 6 0,9-5-6,-1-7-1,0-6 1,1-13-1,-1-7 1,-2-7 1,3-5 19,-1 1 13,2-8 12,4-4-3,1-3-17,5-4-11,-5-6-14,1 0-32,-3-4-109,-4-3-228,0-57-747</inkml:trace>
  <inkml:trace contextRef="#ctx0" brushRef="#br0" timeOffset="222435.7226">22846 18011 808,'-6'-2'979,"1"2"-759,-4 0-37,5 0-102,7 0-63,3 2-18,12 1 0,13-3 6,12 0 23,9-1-4,7-1 11,-3-2 18,1 2 20,-2 0-20,-5-1-12,-3 0-12,-9 1-15,-4 2-14,-8 0 1,-10 0-1,-2 0 0,-11 0 0,0 0 1,-5 0 8,2-1 7,-1 1 7,-2-8 13,-8-7-8,-4-10-21,-6-8-8,-6-2 0,-1-3-1,-4 5-5,4 1 0,1 8 5,9 5 0,6 6-8,5 4 3,4 6-3,3 3-6,0 0 1,0 0 5,0 0 3,0 0 6,0 0 0,0 0 0,0 0 0,0 0 0,0 0-9,0 0-2,0 3-22,0-3-39,3 0-24,-2 1 12,2-1 23,2 3 17,-3 0-5,-2-3 1,1 0-57,0 0-176,5 2-83,16-14-650</inkml:trace>
  <inkml:trace contextRef="#ctx0" brushRef="#br0" timeOffset="223115.7615">23316 18082 892,'0'2'236,"0"-2"-56,1 2 3,1-1-47,5 7-91,5 4-1,3 4 2,7 0-11,0-1-2,-6 3-5,1-5 4,-7 1 1,-6-6 9,-4 5 16,-11 1 44,-9 3-18,-12 12-46,-11 2-23,-5 0-15,3-7-2,12-5-55,7-11-66,13-8-225,18-45-522</inkml:trace>
  <inkml:trace contextRef="#ctx0" brushRef="#br0" timeOffset="223462.7813">23965 17594 969,'0'1'224,"0"-1"-148,0 2 40,-3 0 44,3-2 31,0 4-58,3 10-77,-3 5 37,0 14-17,0 5-22,1 3-24,-1 7-12,2 2-7,-4 5-4,1 2-1,-2-1-4,3-6 4,-2-11 3,2-15-9,0-6-17,0-15-28,2-3-1,-4-2 7,2-8-42,-4-9-293,-8-58-359</inkml:trace>
  <inkml:trace contextRef="#ctx0" brushRef="#br0" timeOffset="223792.8002">23975 17278 1220,'3'-6'361,"-3"3"-97,1 2-85,-1-2-91,3 10-59,1 4-19,5 3 2,4 9-1,-3-1-10,-2 1 5,-7 2-6,-7 2 0,-10 6-60,-18 7-159,-14 1-245,-114 45-312</inkml:trace>
  <inkml:trace contextRef="#ctx0" brushRef="#br0" timeOffset="223966.8102">23717 17587 812,'18'-11'493,"3"3"-205,23-14 9,7 3-87,6 2-82,3 2-35,-1 0-26,3 4-37,0 0-19,2 3-4,-5 4-7,-9 4-20,-16 0-74,-13 4-41,-14 0-227,-14 0-221,-70 13-420</inkml:trace>
  <inkml:trace contextRef="#ctx0" brushRef="#br0" timeOffset="224370.8333">24018 17548 742,'-9'24'288,"2"3"-57,-9 22 12,5 6-8,4-3-29,5-6-80,1 1-68,2-10-34,-1-9-12,2-12-6,-2-6-6,0-8-4,0-2-41,0-2-14,3-7-4,1-4-60,3-11 5,7-7 77,8-1 20,5-2 21,1 4 20,2 4 54,-4 3 29,-4 5-17,-6 4-4,-2 5-19,-5 5-37,0 4-17,-2 4 3,4 1-3,-1 7-8,-2-2 0,-4 6 8,-4 1 7,-4 3 5,-10 8 8,-7 2-10,-10 1-5,-9 5-14,-2-2-18,-3-4-81,8-7-150,0-6-107,-38-16-361</inkml:trace>
  <inkml:trace contextRef="#ctx0" brushRef="#br0" timeOffset="224798.8578">23693 17852 871,'-1'3'237,"1"-3"-31,-3 1-46,4 3-61,4 7-45,2 11 176,5 5-76,0 9-56,0-1-16,-5 5-28,-1 7-24,-7-2-15,-6 4-7,-3-1-8,-3-3-6,4-10-38,0-11-23,6-14-19,0-8 1,7-12-26,9-17-83,6-14-5,14-10 118,7-4 81,9 6 1,4 6 65,2 7 20,3 7 38,-5 13 38,-5 2-36,-2 11-22,-10 3-20,-2 2-23,-5-1-17,-3 5-23,-7-2-9,-2 2-11,-7-2 1,-2 1-2,-6 2-9,-8 10 9,-10 9-2,-14 6-65,-12 3-91,-9-2-206,-76 28-231</inkml:trace>
  <inkml:trace contextRef="#ctx0" brushRef="#br0" timeOffset="224995.869">23941 18179 1069,'0'0'231,"1"2"-145,7 6 106,-4 8 45,4 4-51,-2 6-65,-6 7-40,-3 8-39,-8 3-22,-5-2-12,1 2-8,-6-5-55,7-7-80,3-12-101,3-10-47,7-11-56,13-54-384</inkml:trace>
  <inkml:trace contextRef="#ctx0" brushRef="#br0" timeOffset="225526.8994">24056 18258 857,'10'-8'282,"0"3"24,10-4-48,-2 7-64,-6 2-52,1 2-53,-5 1-50,-4 0-18,-2 0-9,2-2-11,-4 1 10,4 0-11,-4-1 1,0 6 8,0-3 1,2-1-2,-1 0-1,-1-2 1,3-2 2,-3 1 1,0-3-1,0 0 1,0 3 4,0 0-2,-3 3 2,3-3-4,-1 3 1,1-3-7,0 0-5,0 0-9,4 0-1,0 1-12,6-1 22,6 3 1,-6-3 0,3 0 0,-4 0-1,-8 2-1,-1 0 1,-1 0-2,-3 5 2,-3 11 2,-4 9 19,1 12-12,-4 3-8,7 9-1,2 4 1,5 3 0,4-7 0,2-8-1,3-7 0,0-14 0,-1-7-5,2-7 5,-3-8 10,0-4 19,3-3 7,6-6-14,1-2-10,2-10-12,5-3-27,0-6-62,3-4-121,40-76-632</inkml:trace>
  <inkml:trace contextRef="#ctx0" brushRef="#br0" timeOffset="225970.9248">25283 17840 1134,'-3'0'698,"2"0"-449,-5 1-76,-7 10-98,-5 16-50,-12 13-8,-9 20-2,-2 13 1,1 8-10,-4-1-4,7 4-2,5-15-34,6-12-38,14-22-51,10-19-172,6-15-229,29-61-176</inkml:trace>
  <inkml:trace contextRef="#ctx0" brushRef="#br0" timeOffset="226291.9432">25242 17952 1323,'1'3'210,"2"2"-149,5 10 92,5 5 15,7 9-28,8 3-64,2 2-47,4 0-16,1 4-7,-3-1-5,-6 0 0,-6 3 11,-8-3 5,-6-2 13,-6-5 12,-3-1 9,-4-3 0,-4-1-5,-8 2-17,-5-5-7,-6-6 10,-7-6-7,-5-7-10,-12-5-7,-4-8-7,0-1 7,7-6-7,3 2 0,13 2-1,11 3-35,13 4-52,11 2-86,54-27-527</inkml:trace>
  <inkml:trace contextRef="#ctx0" brushRef="#br0" timeOffset="226908.9785">25797 18120 786,'-2'-3'630,"2"-4"-432,-1 0-33,1 5-8,1 1-58,-1 2-64,5 5-35,5 4-18,9 12 18,7 11 25,-1 12 32,2 6-4,-5 2-14,-1-5-12,-6-2-12,0-6-5,-2-4-2,-5-4-7,-2-5 7,1 1-7,-5-9 0,2 3-1,-1-2-19,-1-4-50,0-7-75,2-1-197,5-11-175,28-66-46</inkml:trace>
  <inkml:trace contextRef="#ctx0" brushRef="#br0" timeOffset="227127.991">26154 18048 1038,'-2'-2'493,"0"1"-193,-1-2-64,-1 7-104,-7 4-71,-7 10-32,-3 5-10,-7 8 7,3 5 1,-8-3-3,2 1-8,-2-1-7,2 0-7,1-3-2,6-3-23,6 0-61,9 1-74,7 4-182,11-3-138,47 26-193</inkml:trace>
  <inkml:trace contextRef="#ctx0" brushRef="#br0" timeOffset="227332.0027">26492 18307 917,'19'-7'339,"-2"4"-132,23-13 88,0 7-91,0-5-84,4 1-57,-2-1-10,0 0-25,-1-2-14,-2-1-13,-9 5-1,-9 2-1,-12 3-31,-6 6-58,-9 2-190,-52 24-461</inkml:trace>
  <inkml:trace contextRef="#ctx0" brushRef="#br0" timeOffset="227579.0168">26495 18494 1494,'-3'2'457,"2"-1"-319,-3 2-37,6-2-55,6 5-40,9 7 23,9 5 4,12 2-5,0-3-13,3-6-1,-2-4-5,-3-5 1,-3-2 10,-8 0-10,-2 0-2,-4-1-8,0 0-16,-2-3-56,1 1-90,-6-1-390,6-16-536</inkml:trace>
  <inkml:trace contextRef="#ctx0" brushRef="#br0" timeOffset="228643.0776">27805 17941 912,'0'-5'504,"0"2"-216,-2-6-20,-1-2-91,2-2-58,-5-1-59,1 0-33,-2 2-17,-2-3-8,-5 0-1,0 2-1,-3 3-1,-2 0-7,-2 7 2,2 2-7,2 2-8,-1 5-5,5 4-4,-2 6-13,0 10-1,2 7 13,2 12 14,1 7 7,7 8 8,4-2 1,8-8-5,0-5 4,4-13 1,4-9 0,1-5 1,0-12 1,3-4 0,-2-4-1,1-4 0,-4-4 0,1-3-12,-3-1-36,-2-6-72,6-2-109,-6-5-55,23-64-229</inkml:trace>
  <inkml:trace contextRef="#ctx0" brushRef="#br0" timeOffset="229027.0996">27775 17471 163,'0'0'758,"0"1"-581,0-1-22,3 0-17,-3 0-20,0 0-32,-3 3-29,3-3-9,0 0 1,-2 4-2,4 1-28,-2 10 46,0 9 2,3 8 17,-3 16-9,3 5-22,0 12-20,0 3-5,0 3-13,0-2-7,1-7-7,-1-5 1,0-5-1,2-12 0,1-8 0,0-5 0,0-9-1,-2-8 1,-1-4-1,0-5-1,0-1-11,2-3 1,-1 1-8,6-6-53,-2 0-131,0-2-158,3-45-469</inkml:trace>
  <inkml:trace contextRef="#ctx0" brushRef="#br0" timeOffset="234504.4129">28101 17432 992,'0'0'249,"0"0"-75,-1 0 48,1 0 32,0 0-80,0 0-77,0 0-49,0 3-15,0-3-7,0 1-16,0 5-9,-3 6-1,0 14 0,-4 14 1,-3 12-1,-8 8-15,-1 7-76,-3-1-212,-30 69-597</inkml:trace>
  <inkml:trace contextRef="#ctx0" brushRef="#br0" timeOffset="235172.4511">27202 18487 740,'1'0'327,"3"2"-145,6 0 13,5 0 36,9 1-24,12-3-50,13-5-59,18-7-29,54-26-30,22-2-12,-101 32-12,-2-4 3,38-3 10,-8-3-5,1 4-8,1-3-2,-2 3-4,-3-4-8,-4 5 1,-9 3-2,-14 2 0,-9 5-28,-11 6-41,-11 1-30,-2 6-136,-11 2-220,-44 47-293</inkml:trace>
  <inkml:trace contextRef="#ctx0" brushRef="#br0" timeOffset="235639.4778">27923 18791 297,'-3'-4'842,"-1"1"-592,-3-9-67,0 0-7,-5-3-22,1-4-43,-4 2-64,-4 2-17,3 6-6,-5 5-15,0 5-8,-4 8 0,1 9-1,-5 3 0,6 5-1,0 4-8,5 4-1,2-2-10,7 1-2,6 2 5,4-4 7,7-1 4,2-1 4,10-5-5,2-3 5,5-7 1,3-9-15,2-7-2,1-12-45,2-10-59,-4-7-65,-4-2 32,-5-4-46,-8-7-39,-4-5 57,-7-9 89,-4-7-80,-7-6-27,-31-120-38</inkml:trace>
  <inkml:trace contextRef="#ctx0" brushRef="#br0" timeOffset="235810.4876">27879 18336 192,'1'-3'234,"-1"3"-53,3-3-29,4 9 43,2 6 99,1 18-48,-2 9-89,1 10-10,-2 8-12,-4 5-39,0 1-28,-1 2-31,0 1-22,4-6-6,0-4-8,4-7-1,2-9-35,8-11-115,7-9-342,49-33-557</inkml:trace>
  <inkml:trace contextRef="#ctx0" brushRef="#br0" timeOffset="236387.5206">28711 18013 885,'4'-6'297,"3"2"-141,5-8 35,2 8 4,2 3-35,3 2-52,4 6-48,5 4-9,2 1 9,0 10-13,3 7 1,0 4-17,-3 6-10,-2 2 0,-4 5-7,-11 3 2,-3 4-1,-5-1-3,-5 8 6,-4-1-4,-3-1-13,-3-1-1,-5-10-9,-1-4-66,2-12-63,-2-13-168,4-16-235,-15-67-592</inkml:trace>
  <inkml:trace contextRef="#ctx0" brushRef="#br0" timeOffset="236560.5305">29000 18207 1213,'-2'0'549,"-3"3"-331,-1 4-52,-7 3-50,-4 8-35,-12 9-30,-2 8-33,-2 6-9,-1 7-9,0 0-10,1 2-63,4-4-94,-26 53-459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27T02:30:11.86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785 7371 474,'-2'-4'258,"2"-3"0,-1-3-82,0 1-13,-1-4-20,2 3-40,2 4-35,-1-1-26,0 2-11,1 3-7,-2 0-10,2 2-8,-1-2-6,1 4-5,3 0-4,4 5 0,2 3 0,4 3 0,5 8 8,0 3 0,4 4-7,1-1-4,1-1 6,2 0 0,2-6 5,3-2 0,-1-7-5,0-5-10,0-9-25,4-7 4,-1-4 5,-1-7-28,3 1-12,1-4 0,-3 1 6,4 4 27,0 2 27,1 10 11,-3 5 1,-1 6-11,-3 9 10,-5 10-5,1 3 5,0 4 0,-6-2 0,4 2-5,7-9 6,8-1 1,3-6 6,13-7-6,0-3 8,2-7-3,1-3-5,3-3 0,-1-5 1,0-2-1,-7 1-1,-2 3 0,-8 4 0,-3 4 0,-6 10-2,2 5 1,-1 7-8,6 4 8,3-1 0,5 1 1,4-2 0,0-7 0,-2 5-6,-2-7 6,-3 4 0,0-4 6,11 3-5,3-2 6,11-4-7,2-6 1,3-6 0,-1-14 5,-8-5-4,-13-1-2,-10-3 6,-8-1-5,-7 3 8,-6-1 0,-6 5-3,-7 10-6,-2 4 0,-1 9-16,4 7 2,11 5 14,15 0 5,16 2 8,11 2 5,4-4-4,2-4 43,-7 4 0,-6-3-38,-15 3-17,-7-3-1,-15 1 1,-2-4-1,1 0 5,3-2-6,9-6 1,10-5-1,9-8 6,15-5-6,49-14 0,-76 26 0,42-4-1,-5 10-8,1 7 8,-4-1 0,-1-5 1,-10-2 0,-4-5 0,-13-2 9,-8-1 5,-6-1 1,-6-2-2,0-1-1,-3 3-11,3-3 0,0 9-1,-2 1-19,-1 6-115,-4 0 40,0 2-172,-1 5-192</inkml:trace>
  <inkml:trace contextRef="#ctx0" brushRef="#br0" timeOffset="24101.3785">30875 6139 1358,'-4'-10'450,"3"1"-264,-4-6-38,2 4-37,1 7 0,0 4-37,0 0-29,2 1-45,0 2-5,6 8-25,2 9 12,5 16 12,2 13 6,3 10 6,-8 4-4,-5 0-2,-4-5 6,-5-9-5,-2-7 7,3-11 4,-2-8-11,3-6-1,2-12-22,0-5-3,4-4 14,0-7-8,4-17-19,9-19-5,3-23 32,23-65-1,-26 84-10,18-46 20,-2 22-4,-6 22 6,-5 20-11,1 18 11,-3 15-7,6 14-8,4 14 15,1 15 1,3 14 11,-5 8 0,-8 7 6,-5-5-6,-12-2-3,-5-10-3,-11-7 2,1-10-7,1-8 16,6-15-5,1-7-11,6-9-1,7-8-41,11-12 29,6-19 12,13-14 1,5-21 5,1 1-6,-8 11 2,-9 12 10,-6 23 6,-2 15 1,0 13-2,4 15 11,3 11-4,2 15-1,-2 12-2,-5 5-6,-5 2-3,-8-4-6,-5-7-6,-4-4 6,-1-5 2,-4-7-8,0-3-65,-7-5-37,-4 1-85,-2-10-386,-33-16-638</inkml:trace>
  <inkml:trace contextRef="#ctx0" brushRef="#br0" timeOffset="24646.4096">30723 5279 1130,'-20'-8'291,"-6"4"-117,-25 1-60,-10 18-19,-8 18-44,-4 30-2,-37 74-20,5 70-10,17 68-11,59-22-1,19 19-5,30-31 4,31-5 7,27-17-7,19-26-6,23-9 13,32-13-4,21-51-9,29-49 1,1-62 35,12-50-10,-14-56-7,-37-17 5,-14-11-3,-21-4 17,-20 7-2,-27-8 4,-4-22 10,2-18 2,-10-24-11,-23-6-10,-30-16-19,-33 8-11,-26 38-1,-26 15 0,-44 17-17,-37 15-4,-48 27-43,-12 28-4,14 28 20,-5 22-13,34 25 13,24 18-11,31 12-106,0 17-76,17 19-269,7-10-311</inkml:trace>
  <inkml:trace contextRef="#ctx0" brushRef="#br0" timeOffset="30454.7419">4473 13242 1199,'-1'3'0,"-48"-3"-650</inkml:trace>
  <inkml:trace contextRef="#ctx0" brushRef="#br0" timeOffset="31263.7881">4457 13204 1344,'0'-1'486,"0"1"-298,-3 0-131,3 3-48,3 2-9,3 4-5,4 13 5,14 3 11,8 15-1,5 2-2,5-1-7,1 0 0,8-8 7,2-10-8,8-4 1,13-5 8,56-6 3,29-12-4,21-14-1,-63-1 8,-6 7-4,-7 1-5,-7 1 1,-9 5-6,-47 5 5,-5 0 0,2 0-6,32 5 1,-7 5 0,-3-1-1,-4 1 1,1 2 0,4-3-1,6 1 1,46 0 5,25-2-5,16-5 0,-54-3 0,25-7 0,29-18 0,8-9 1,-14 7 11,-3 1-1,-8 3-3,-1 6 0,-14 5-3,-19 0 3,-17 12-7,-45 0-2,-2 2 0,4 2 0,84 9-1,13 9 1,2 9 2,-44-13-1,6-2 1,1-3 4,-2-8 0,-5 0 0,-7-6 0,-5-8 0,-2-7 1,-45 11-6,0-3 10,-4 2-5,33-6 0,-8 2-5,-12 6 5,-11 4-5,-15 3 0,-3 3 0,-8 1 0,1 3-1,0 3 1,4-4 0,4 4 1,5-5-2,3-6 1,-2-2 8,-3-5 0,-6-2-1,-4-3 5,-10 5-1,-7 0-12,-14-2-76,-103-19-494</inkml:trace>
  <inkml:trace contextRef="#ctx0" brushRef="#br0" timeOffset="32008.8308">11939 12248 1295,'0'-2'500,"0"2"-267,0-2-115,0 6-67,5 6-40,3 5-2,9 21 34,4 18 13,1 17-26,1 14-9,-9 3-6,-7-5-6,-4-2-2,-9-10-5,-5-9-2,-4-4-15,-7-7-56,4-12-61,5-14-222,7-31-402</inkml:trace>
  <inkml:trace contextRef="#ctx0" brushRef="#br0" timeOffset="32383.8522">12052 12261 1340,'-2'-9'492,"4"5"-274,1-9-100,10-1-71,6 2-29,17-3 1,8-2-5,15 5-8,7 1 3,-2 3-3,-3 7 6,-13 4-3,-14 4-9,-13 3 0,-5 1 1,-7 3 5,0 0 0,-4 3 0,-1 4 1,-4 6 10,-3 8-2,-3 16 6,-6 13 9,-3 7 7,-5 6-8,-4-2-5,6-8-11,-8-5-12,3-5 11,-3-5-6,4-6-6,-1-10-32,6-9-45,0-13-37,4-13-30,-1-12-207,-2-20-307,-32-118-98</inkml:trace>
  <inkml:trace contextRef="#ctx0" brushRef="#br0" timeOffset="32683.8694">12157 12455 863,'3'-7'349,"4"-3"-160,10-3-46,9-2-17,8 9 1,2 5-32,-1 8-49,0 9-25,-7 10-21,-14 7-3,-11 8-72,-16 12-36,-15 6-40,-15 0-56,-11-1-83,-1-4 94,7-13 196,7-11 48,18-10 165,10-10 16,11-7-37,8-3-55,12-3 11,13-3 35,11 1-57,10-3-63,7-3-34,0 0-17,-4-3-11,-1 1-1,-9-1-10,-5-8-74,-11-3-162,23-65-349</inkml:trace>
  <inkml:trace contextRef="#ctx0" brushRef="#br0" timeOffset="32906.8821">12781 12142 1279,'0'0'350,"-2"0"-149,2 4-59,2 5-47,4 12 31,2 13-8,2 17-43,-1 14-30,0 13-18,0 12-16,-5 7-5,-5 9 1,-11 61-5,-12 1-2,12-117-48,-2-6-27,-8 42-33,1-21-87,9-23-188,-1-32-184</inkml:trace>
  <inkml:trace contextRef="#ctx0" brushRef="#br0" timeOffset="33329.9063">12873 12019 793,'0'-10'864,"2"-2"-600,3-6-144,5 0-46,12 6-28,7 1-8,10 5-14,8 2-6,4 2 10,-1 2-2,-5 0-2,-9 2-2,-15 2-8,-8-1-8,-5 4-5,-4 3 1,-3 5 13,3 11 6,-4 11 0,0 12-5,0 10-2,0 13 1,-4 11-2,1 4 4,-3 13-1,-1-3 4,-3 0 11,3-4 4,-2-6-16,-3-3 2,1-1-7,-1-7-7,3-9 1,-3-15-2,5-16-6,4-14-27,0-13-48,1-7 10,-1-10 13,-4-17-74,-2-21-71,-7-24-275,-47-193-228</inkml:trace>
  <inkml:trace contextRef="#ctx0" brushRef="#br0" timeOffset="33642.9242">12893 12475 842,'1'-8'471,"2"0"-194,5-9-46,11 0-52,14-2-58,9 6-34,10 0-45,-1 8-22,-8 10-13,-10 9-7,-16 12-7,-12 13-17,-14 14-17,-12 12-43,-16 3-162,-8-3-130,-2-14-151,6-11 377,12-20 150,9-10 114,11-13 267,6-4 104,6-1-233,9-6-96,1-2-60,10 4-23,7-1-22,5 9-22,7 4-14,1 4-14,-1 9-1,-4-3-9,-7 10-67,-9-2-65,-8 1-189,-31 30-440</inkml:trace>
  <inkml:trace contextRef="#ctx0" brushRef="#br0" timeOffset="34258.9595">10494 14868 282,'10'-3'821,"-2"3"-524,6-3-65,-6 9-7,-5-3-69,0 2-54,-1 0-39,-2 9-16,1 1-17,-2 5-2,-7 5-4,-2 4-6,-10 6-15,-8 4-3,-3 0-67,-4-4-109,9-3-296,-19-10-375</inkml:trace>
  <inkml:trace contextRef="#ctx0" brushRef="#br0" timeOffset="34493.9729">10526 14471 1559,'-1'0'366,"1"3"-237,0-2-100,1 4-11,3 1-3,0 5 4,5 7 7,1-1-8,1-1-9,0 1-8,-1-1-1,-6-4-108,-8 25-392</inkml:trace>
  <inkml:trace contextRef="#ctx0" brushRef="#br0" timeOffset="35822.0489">12302 14332 826,'-1'0'514,"1"0"-203,-3 0-31,3 0-79,0 3-55,-2-3-32,1 1-47,0 1-37,-1 0-30,0 0-6,1 0-3,-4 6 4,2 1 4,-4 4 2,-1 6-1,2-1 5,2 0-5,-1-5 0,2-3 0,0-1 0,2-4 1,1-3 0,-3 0 0,3-1-1,-1-1 0,1-1-12,1 1-9,-1 0-18,3-2-10,-3 0-10,0 0-32,1-3-148,-9-25-743</inkml:trace>
  <inkml:trace contextRef="#ctx0" brushRef="#br0" timeOffset="36827.1063">10967 14683 1143,'-2'-4'455,"1"2"-161,-2-1-120,3 3-101,3 5-68,4 9-5,11 17 0,12 20 16,12 16 10,13 17-10,11 4-4,9 2-10,47 44-1,27-4 1,12-8-1,-61-40 0,-15 1-1,-49-37-21,-7-11 10,-10-5 5,25 28 6,-23-14-5,-15-3 5,-21 2 18,-17-2 8,-22 8-8,-55 26 12,-50 1-5,-26 11-7,53-23-9,21-1-8,-11-8 0,21-3 0,63-32-1,9-2-15,9-1-45,-22 17-72,24-6-322,58 10-239</inkml:trace>
  <inkml:trace contextRef="#ctx0" brushRef="#br0" timeOffset="37235.1297">13010 15219 1458,'1'-3'479,"2"2"-342,-3-1-80,1 0-27,-1 4 3,-1 0 9,-2 2-24,3 7-18,3 11 23,-6 9 20,3 10-1,-5 9-6,-4 2 6,-4 7-15,-7 17-13,-5 5-14,-5 12 0,-5 1-48,-3-3-17,2-8 17,8-17-9,8-22-13,13-21-101,6-13-356,17-55-210</inkml:trace>
  <inkml:trace contextRef="#ctx0" brushRef="#br0" timeOffset="37602.1507">13134 15215 1638,'-1'0'381,"1"0"-213,0 1-161,4 7-7,5 10-1,10 17 1,9 12 14,9 15 1,9 14-6,3 7-7,-2 1 5,0-3-6,-5 0 0,-7-10 0,-5-3 0,-10-5 11,-11-11-3,-6-11 8,-6-7 17,-4-8-1,-5-10 9,-8-3 17,-8-8 8,-15-4-14,-11-2-11,-13-4-8,-48-8-14,-16 6-13,93 6-7,6 2 0,-29 2-18,20 1-44,18 2-58,17-2-73,19 3-464,88-10 25</inkml:trace>
  <inkml:trace contextRef="#ctx0" brushRef="#br0" timeOffset="37879.1665">13760 15545 1321,'1'0'306,"-1"0"-196,3 0-16,8 0-11,5 0 37,17 1-23,9 7-25,11 7-27,9 9 6,2 7 2,0 10-25,-6 15-16,-6 16 0,17 69-4,-19 18-2,-42-114-6,-3-11-9,3 33-9,-6-25-16,-2-20-8,-1-12-21,-4-20-18,-17-94-679</inkml:trace>
  <inkml:trace contextRef="#ctx0" brushRef="#br0" timeOffset="38075.1777">14452 15277 1923,'-9'2'314,"-9"5"-176,-15 20-63,-13 20-39,-11 28-5,-43 70-5,-1 33-11,19-13-14,61-114-1,3-9-12,6-6-73,-10 38-76,13-19-179,36-1-574</inkml:trace>
  <inkml:trace contextRef="#ctx0" brushRef="#br0" timeOffset="38263.1885">14813 15662 1685,'14'3'183,"2"-2"-133,18 3-8,12 0-2,7-1 41,11-5-28,10-3-26,44-7-9,-79 0-18,37-4-12,-8 0-152,39-22-354</inkml:trace>
  <inkml:trace contextRef="#ctx0" brushRef="#br0" timeOffset="38457.1996">14710 16195 1697,'0'2'312,"3"-2"-205,9 6-47,25-4 13,26-4 49,70-11-8,31-9-59,-18-8-32,-109 23-23,-5 0-15,-1 6-102,26-2-107,64 35-523</inkml:trace>
  <inkml:trace contextRef="#ctx0" brushRef="#br0" timeOffset="39157.2396">17109 14631 705,'-6'-11'350,"0"-2"-22,-3-13-46,-1 0-28,-4 3-77,-2 4-87,-2 3-33,-1 4-27,1 2-17,-3 5-13,4 5 0,-2 4-15,-2 7-3,6 1 0,-1 2 6,8-5 3,7-3 3,-1-6 6,4 0 0,-2 0 1,1-2-1,0 2-1,1 0-26,-2 0-61,3-2-97,0 4-2,6 0-137,5 20-432</inkml:trace>
  <inkml:trace contextRef="#ctx0" brushRef="#br0" timeOffset="39882.2811">16966 16575 507,'0'-11'261,"0"2"-28,-2-10 38,2-2 5,-1-5-21,-2-1-63,-7-5-60,-2-2-43,-9 0-34,-2 1-16,-2 7-9,-3 4-9,4 11-12,2 9-7,2 4-2,-1 13-14,3 16-2,3 15-4,3 15 2,8 9 2,4 6 1,9 0 6,3-8 0,4-7 7,-1-12-5,6-10-4,0-17-8,3-9-11,7-15-21,-4-13-50,6-13-23,-2-14-53,2-10-18,-6-15-71,0-9-49,-7-15 2,7-68-199,-18-13 512,-11 124 309,-2 4-24,-3-40-72,-4 23 48,2 24 21,6 15 5,-1 18-107,4 8-119,1 18-52,2 18 20,0 15 5,2 21-1,-3 5 3,2 4-9,-4 1-3,0-5 0,-2-8-9,0-7-4,4-8-10,1-7-1,5-8-15,2-7-69,4-7-150,8-11-235,47-36-237</inkml:trace>
  <inkml:trace contextRef="#ctx0" brushRef="#br0" timeOffset="40273.3035">16129 15646 1494,'1'0'317,"7"-4"-151,15-6-77,29-8-19,64-20 25,45 4-5,20 21-27,-53 5-3,-2 3-8,3 3-14,4-13-11,7-4-8,3 1-12,-6-2-7,-26-2-8,-11 3-56,-18-7-25,-55 15-2,-11 3-19,-8 4-56,-2-10-35,-23 0-316,-131-27-449</inkml:trace>
  <inkml:trace contextRef="#ctx0" brushRef="#br0" timeOffset="40740.3302">17030 14507 1547,'-6'-14'363,"0"2"-209,-10-17-65,1-4-25,-8 1-23,0 3-16,-4 1-16,0 11-8,3 7 5,-5 10-5,4 10-1,-1 7-1,0 8-8,1 11 8,2 15-10,0 18 11,-4 65-7,13 31 6,18-1 1,3-125-6,3-10-6,3-6 1,8 22-2,6-17 7,2-14-3,2-11 9,5-18 5,5-15 14,1-12-19,-1-12-18,-8-8-17,-11-10-118,-2-15-156,-6-191-263</inkml:trace>
  <inkml:trace contextRef="#ctx0" brushRef="#br0" timeOffset="41016.346">17204 13107 1274,'-1'3'379,"1"1"-176,-2-2-112,-2 12-53,0 15-1,-2 23 13,-3 24-10,-6 79-4,-1 39-9,-4 45-15,13-60 0,2-5-3,5-50-8,8-12 1,-2-61-1,0-7 0,1-6-1,8 39-9,1-23-57,1-11-43,0-17-104,-1-13-81,1-16-78,3-76-551</inkml:trace>
  <inkml:trace contextRef="#ctx0" brushRef="#br0" timeOffset="41237.3586">17698 13222 1571,'-1'0'483,"1"0"-318,-6 3-63,5 0-68,-4 11-33,-1 18 7,-5 16-7,-5 20 8,1 13-9,-5 7-21,-6 53-93,8 21-350,-1-33-637</inkml:trace>
  <inkml:trace contextRef="#ctx0" brushRef="#br0" timeOffset="41784.3899">18585 15014 1381,'0'-4'530,"0"1"-294,-2 0-82,-1-1-37,1 7-45,0 1-64,-3 14-8,-7 19-21,-9 23 15,-3 19-3,-6 10-5,0 0-19,7-10-25,7-8-46,1-15-37,7-11-199,-4 20-388</inkml:trace>
  <inkml:trace contextRef="#ctx0" brushRef="#br0" timeOffset="42160.4114">18661 14897 1718,'0'0'448,"0"2"-331,0-2-76,2 5-41,4 15-21,8 11 20,6 17 1,14 14-1,7 3-1,1 5 1,-1 4-1,0-2 1,-8 5-4,-2-1 5,-5 1 0,-6-5 2,-4-6 5,-7-10 4,-3-16 1,-4-10 7,-6-8 1,-3-3 7,-5-3 15,-14-2 1,-10-2-7,-14-1-12,-17-3-9,-59-4-7,-23-9-2,18-10-6,98 8 2,10-1-2,9 4-32,-10-6-58,17 3-100,75-8-796</inkml:trace>
  <inkml:trace contextRef="#ctx0" brushRef="#br0" timeOffset="42677.441">18551 14852 1020,'0'0'237,"1"2"-141,6 9-73,5 21-2,13 23 153,13 23 37,35 72-41,31 16-53,7 1-26,-40-66-44,12 14-26,-45-78-8,-3-6-13,-4-2-34,27 26-74,-16-20-44,-14-10-104,-24-18-26,-17-13 109,-92-70-656</inkml:trace>
  <inkml:trace contextRef="#ctx0" brushRef="#br0" timeOffset="42909.4542">18391 15080 127,'1'7'1082,"9"6"-982,10 21 32,16 22 29,16 18 71,12 16-55,53 59-60,5 10-45,-89-114-42,-3-7-12,32 43-18,-13-17-15,-11-13 2,-17-18-86,-9-17-2,-17-13 47,-20-11-277,-108-87-614</inkml:trace>
  <inkml:trace contextRef="#ctx0" brushRef="#br0" timeOffset="43082.4641">18363 15229 1116,'0'0'366,"10"9"-300,8 17-16,16 17 106,19 21 22,15 10-31,57 43-51,15-2-52,-99-79-26,-2-11-18,38 28-45,-8-12-168,-3-11-269,74 5-31</inkml:trace>
  <inkml:trace contextRef="#ctx0" brushRef="#br0" timeOffset="43426.4838">19614 15126 1864,'-6'-6'286,"3"5"-107,-6-8-41,13 6-59,1 3-31,10-7-22,19-2-17,17-5-9,21 2 1,52-8-1,-85 20 0,39-1-1,-14 2-1,-16 12-5,-15 0-10,-16 20-1,-4 21 9,-7 18 9,-2 78 1,-4 46 0,-4 25-1,4-66 0,-9-32 1,2-78 0,3-3 0,-1-11 7,-4 32-8,-1-16 0,-1-15-56,-4-12-68,-3-9-86,-36-48-559</inkml:trace>
  <inkml:trace contextRef="#ctx0" brushRef="#br0" timeOffset="43607.4942">20028 15431 1837,'-3'0'351,"-2"0"-168,-1-3-64,1 15-65,-6 16-29,-12 18-11,-8 25-13,-14 18 2,-8 3-3,-7 1-78,-8-4-70,-2 3-140,-128 114-621</inkml:trace>
  <inkml:trace contextRef="#ctx0" brushRef="#br0" timeOffset="44704.5569">18743 15424 885,'-12'7'251,"4"2"-76,-12 19-71,8 11-47,1 26-3,4 63 3,11-84-3,7 41-18,4-21-6,11-22-6,2-15-2,1-14 20,2-14 53,1-17 19,-1-9-21,-3-17-15,-1-12-29,-9-14-25,-6-17-9,-11-66-15,-25-21-12,6 119-29,2 17 13,-19-37-2,0 34 24,-5 39 6,-5 36-18,-7 36 1,-26 92 11,17 64-3,34 0 9,34-181 0,7-18-31,1-10-42,20 16 73,14-32 13,9-24 32,1-22-28,-3-22 19,-10-21-6,2-69 1,-32-31 5,-38-8-6,-12 74-7,13 81-7,0 14 7,-3 9 14,-22-16-2,-4 31-19,0 28-16,-5 26-7,5 26 7,-16 73-9,31 33-18,39 7-47,14-74-70,-1-77-109,-2-2-83,35 89-469</inkml:trace>
  <inkml:trace contextRef="#ctx0" brushRef="#br0" timeOffset="46333.6501">22468 13297 847,'-3'-4'270,"3"4"0,-4-2-83,2 4-49,2 2-43,0-1-73,6 17-13,3 24 26,6 30 49,15 92-15,1 92-27,-14 134 0,-31-133-9,-3 33-12,-5-4-11,7 3-2,-2 26-8,-13-21 0,8-2 0,10-14 1,6-22 5,-5 2-6,5-3 0,5-55 0,4-24-6,10-33-46,-4-96-106,5-19-151,45 6-261</inkml:trace>
  <inkml:trace contextRef="#ctx0" brushRef="#br0" timeOffset="46800.6768">23836 13580 1470,'1'0'351,"-1"0"-171,2 0-102,1 7-45,6 3 4,6 6 14,6 3-22,-3 4-16,0-1-11,-9 1-2,-5 3-23,-14 7-43,-23 8-191,-143 78-742</inkml:trace>
  <inkml:trace contextRef="#ctx0" brushRef="#br0" timeOffset="46987.6875">23474 14083 852,'1'0'737,"2"0"-594,9-4 4,11-6 9,18-7 0,19-4-48,61-17-45,35-3-35,-5 5-16,-49 20-6,-9 2-6,-52 13-30,-11 1-63,-12 1-111,11 10-358,-101 26-420</inkml:trace>
  <inkml:trace contextRef="#ctx0" brushRef="#br0" timeOffset="47325.7068">23783 14340 1298,'0'0'243,"0"0"-144,0 0 26,0 0 8,3 0-16,-6-2-54,3 2-33,0-2-9,0 1-12,0 1-9,7-5-58,3-4-44,10-8 37,11-7 34,11-4 20,1 4 10,0 2 1,-6 6 36,-3 7 41,-6 8-10,-6 4-11,-8 7-5,-7-2-15,-5 5 7,-4 1-7,-6 4-3,-10 5-13,-12 3-7,-13 4-13,-11 4-22,-55 17-112,-27 5-384,3-29-472</inkml:trace>
  <inkml:trace contextRef="#ctx0" brushRef="#br0" timeOffset="47534.7188">23459 14375 1316,'0'0'310,"2"8"-215,4 4-28,7 8 136,9 17-52,0 8-56,4 18-46,-8 6-23,2 6-14,-13-3-5,-4-3-7,-6-7-9,-9-8-37,-9-8-31,-1-11-73,-3-15-97,5-14-76,-16-60-321</inkml:trace>
  <inkml:trace contextRef="#ctx0" brushRef="#br0" timeOffset="47790.7334">23562 14709 1059,'6'-8'349,"2"-2"-37,11-2-85,7 2-70,12-3-40,23-1-33,61-12-22,41-9-22,12-8-17,-44 24-11,1 4-3,-8 8 4,-37 3-4,-63 11-1,-8-3-8,-8 3-1,8 11 1,-20 5 10,-11 14 11,-20 8 1,-15 4-7,-17 4-4,-50 25-11,-11-5-48,1-10-92,89-44-182,-83-4-709</inkml:trace>
  <inkml:trace contextRef="#ctx0" brushRef="#br0" timeOffset="48277.7613">23888 14793 1398,'2'4'354,"1"0"-264,5 5-13,4 6 82,4 10-32,-1 2-47,-1 9-35,-4 3-20,-3 6-10,-10 6-4,-11 8-11,-14 11-12,-9-1-38,-6-2-22,7-19-10,15-16-32,11-16-56,17-24-10,13-18 68,14-19 68,10-10 44,6-9 11,0 5 94,-2 4 82,-1 10-17,-7 7-43,-6 15-26,-8 6-26,-6 12-24,-6 6-32,-2 16-8,-5 12 4,-2 17-3,-5 18-6,-8 14-6,-4 11 0,-2 4 0,4-7 0,7-20-2,6-20-3,1-23 5,6-13 22,6-10 67,4-10 40,11-10-8,13-12-50,2-4-43,7-7-17,2 7-11,-8 6 0,1 7-72,-5 7-86,1-1-67,0 1-81,64-61-634</inkml:trace>
  <inkml:trace contextRef="#ctx0" brushRef="#br0" timeOffset="48871.7953">25142 14648 1696,'-12'-3'331,"1"-4"-130,-10-1-49,8 2-14,10 2-18,6 0-69,4 3-38,17-3-13,9-2-2,14-2-5,12 4 6,5 2-1,1 4 1,2 2 1,-2-1 1,2 0-1,0-1 1,0-4 5,-2-4-5,-9 0-1,-12 1 1,-6 0 0,-15 1-1,-5-2 1,-9 6 0,-4-2 0,-4 2 0,-2 0 7,1-1-7,0 1 6,0 0 7,-2 0 2,2 0 1,-2 0-5,2 0-5,0 0-5,-1 0 4,1 0 1,-1 0-1,1 1-5,-2-1 0,2 0 0,0 0-1,0 0 1,0 0-1,0-1 0,0 1 0,0-4 0,0 0 0,-2 0 0,1 0-1,-1-2 0,2 5 0,-1 1 0,1 0-13,0 0-10,0 0-4,-2-3-5,2 3-18,0 0-17,-1-4-4,1 0-28,-3-4 8,-2 2-82,-28-17-608</inkml:trace>
  <inkml:trace contextRef="#ctx0" brushRef="#br0" timeOffset="49290.8192">25815 14074 1479,'-11'-6'331,"4"-1"-142,-6 0-78,5 7-51,9 7-54,12 17-5,6 15-1,7 12 14,7 3 1,-1 0-3,-1-1 3,-3-6-2,-4-4-2,-4-3-4,0-2-6,-7 3 5,-2 3-4,-5-2 4,-6 6-5,-4-3 0,-8 0 5,-6-1 1,-7-2 1,-10 2 5,-7-7-4,-7-3-9,-4-5 0,9-9-67,11-10-172,-14-42-702</inkml:trace>
  <inkml:trace contextRef="#ctx0" brushRef="#br0" timeOffset="49885.8533">26657 14022 1199,'-3'2'333,"3"4"-219,-1 14-95,-4 17 53,1 25 11,0 14-8,-1 12-15,2 58 0,-7 17-11,-4 14-14,-6-59-13,-3-3-7,12-67-4,-3-4-11,2-4-14,-5 32-85,10-21-153,7-19-117,9-31-175,39-105-195</inkml:trace>
  <inkml:trace contextRef="#ctx0" brushRef="#br0" timeOffset="50244.8738">26659 14079 896,'3'-18'309,"-2"6"-51,7-13-74,3 11-28,5 8-93,12 2-37,10 11-4,5 0 10,3 5-16,-1 4 2,-5 0 21,-7 5-6,-9 3 6,-5 4 5,-10 9 5,-3 1 16,-10 8-16,-7 9-7,-8 8-6,-2 11 0,-5 8-10,-2 7-7,6 3-7,1 0-4,5-6-8,5-5 2,0-11 7,1-13-9,0-14 0,-4-11-1,-1-10-22,0-12-28,-4-10-31,-2-15-68,-3-18-183,3-19-136,-21-153-90</inkml:trace>
  <inkml:trace contextRef="#ctx0" brushRef="#br0" timeOffset="50366.8808">26670 14562 273,'8'-20'343,"3"4"2,7-17 5,7 15-83,3 9-62,1 7-74,5 12-68,-2 9-42,-9 12-21,-8 13-77,-18 14-148,-84 145-258</inkml:trace>
  <inkml:trace contextRef="#ctx0" brushRef="#br0" timeOffset="50508.8889">26534 15190 198,'3'-1'983,"6"-2"-740,7-3 92,14-8-71,12-6-96,11-4-80,5-1-52,7-6-21,-8 5-15,-4 5-77,-11-1-158,36-43-429</inkml:trace>
  <inkml:trace contextRef="#ctx0" brushRef="#br0" timeOffset="50695.8996">27827 13555 1673,'0'4'274,"0"-2"-113,-1 2-77,-2 5-29,-2 12-10,-5 14-9,-6 10-15,-16 15-21,-14 9-77,-17 12-184,-137 139-502</inkml:trace>
  <inkml:trace contextRef="#ctx0" brushRef="#br0" timeOffset="50826.9071">27412 14146 885,'15'-14'332,"2"1"-47,20-16-26,8 7-70,13 3-58,8 5-65,1 7-42,4 3-24,-8 6-6,-12 10-183,-3 53-422</inkml:trace>
  <inkml:trace contextRef="#ctx0" brushRef="#br0" timeOffset="51229.9301">27374 14317 1032,'-18'8'327,"10"-3"-102,-14 5-37,20 2-134,16 2-33,19 0 16,19-1-25,19-3-12,50-10-67,-83-6-52,33 0 1,-9-2 56,-18 0 47,-19 4 15,-14 4 48,-11 3 117,-6 3 0,-13 11-71,-14 7-53,-19 13-22,-56 35-19,-44 22-10,-3 12-82,71-49-23,54-37 50,6-8 48,11-9 17,-17 10 81,20-16 126,16-13-60,18-10-95,16-10-5,17-4 5,52-16-19,29 14-15,3 17-7,-56 19-10,-54 6 0,-6 4-1,-1 0-13,20 10-35,-16 1-67,-14 5-188,-21-1-186,-80 24-344</inkml:trace>
  <inkml:trace contextRef="#ctx0" brushRef="#br0" timeOffset="51880.9674">27447 14831 766,'-6'11'354,"3"-3"-151,-6 15-31,3 8 1,6 9 23,1 9 7,2 6-82,-1 11-64,-4 4-21,-3 1-16,-5 0-10,0-7-10,-4-12-37,6-15-38,2-17-42,3-16 15,3-17 29,3-18-64,7-15 65,9-19 26,11-18 1,8-5-33,9-2 49,0 10 29,2 17 14,-7 18 71,-8 15 44,-9 11 30,-5 11-22,-11 8-55,-3 6-22,-2 11 3,2 11 0,-1 8-12,2 9-15,-6 3-16,-2 5-11,-4 4-8,-5 1 7,-2 0-8,-9-1-1,0-8-10,-4-12 2,0-8-12,-1-13-4,6-12-26,1-12-35,9-17-121,9-14-91,11-10 41,8-2 118,6 7 101,1 13 38,-4 9 65,-2 13 47,-8 6-5,-2 2 11,-6 5-38,-5 5-20,-5 13-35,-9 5-25,-13 13-145,-10 11-151,-7 7-189,1 1 166,8-3 67,15-12 252,11-20 286,11-14 169,8-13 25,9-10-120,5-2-117,9-9-98,3-2-59,6 4-55,1 5-31,-1 6-52,2 3-155,43-22-912</inkml:trace>
  <inkml:trace contextRef="#ctx0" brushRef="#br0" timeOffset="52634.0104">29040 14642 181,'-4'0'1035,"2"-4"-759,0 4-8,3 0-115,11 0-34,18-4-22,29-1 10,77-8-26,52-12-26,16-7-20,-74 5-11,-9 8-6,-9 3-17,-18 9 1,-57 10-2,-8 1-16,-10 3-50,17 8-64,-29 11-130,-26 12-61,-156 84-542</inkml:trace>
  <inkml:trace contextRef="#ctx0" brushRef="#br0" timeOffset="53018.0324">29322 15029 1178,'9'-4'490,"9"1"-385,15 2 52,14 5-10,7 6-34,6 7-34,1 1-34,-10 5-25,-12-1-13,-15 3-7,-21 3-7,-24 11 6,-23 10-15,-60 47-44,-42 14-18,103-71-15,5-2-2,-32 32-8,15-11 28,24-22 55,15-14 20,20-16 40,17-10 15,18-8 73,14-4-23,14-6-23,2 5-1,4-3-7,-4 7-22,-7-2-14,-11 5-23,-7 5-9,-6 3-6,-7 0 0,-3-4-14,-8 1-43,-2-4-53,-6-10-68,-9-5-360,-33-99-526</inkml:trace>
  <inkml:trace contextRef="#ctx0" brushRef="#br0" timeOffset="53234.0448">29576 13126 1708,'2'2'240,"0"8"-194,6 12-29,8 15 55,5 22-5,9 11-25,6 14-21,-3 7-12,-7 7-9,0 58-38,-23 27-197,-30-1-541</inkml:trace>
  <inkml:trace contextRef="#ctx0" brushRef="#br0" timeOffset="53803.0773">30919 13616 955,'-3'-13'287,"1"0"11,-8-16-37,4 6-27,0 3-66,2 3-49,-2 3-61,-5 2-29,-2 1-18,-5 1-11,-4 6-7,-11 8-11,-6 11-6,-3 7 1,0 15 5,2 2 5,5 15-10,6 12-4,9 13 8,4 11 2,10 0 2,12-5 2,10-7 12,4-16 0,8-13 1,2-10 1,-2-15-1,-1-7 0,-1-7 1,-2-10 5,1-7-6,0-13-10,3-9-23,-1-15-81,-2-17-158,-1-20-110,21-204-360</inkml:trace>
  <inkml:trace contextRef="#ctx0" brushRef="#br0" timeOffset="54046.0912">30951 12767 919,'-5'4'276,"-2"6"-164,-4 15-16,3 11 8,4 13 5,0 9-29,6 15-2,2 11-21,-2 7-15,-2 3-15,-1 6-5,0-4-5,-1-6-16,0-5 5,6-7-6,0-4-12,5-13-82,6-14-127,7-17-149,54-40-255</inkml:trace>
  <inkml:trace contextRef="#ctx0" brushRef="#br0" timeOffset="54234.102">31456 12987 1298,'-3'-4'317,"0"4"-47,0 0-90,0 12-119,-3 12-43,-3 16-4,-5 21-7,1 12-1,0 11-6,-3 3-69,-3 4-185,-46 141-332</inkml:trace>
  <inkml:trace contextRef="#ctx0" brushRef="#br0" timeOffset="54577.1216">30380 14683 1421,'0'-8'328,"3"-2"-91,4-3-112,16-8-68,12 3-18,17 2-15,16 2-5,8 2-1,3 9-4,0 3-1,1 0-2,-6 0-5,0 0-6,-5 0-12,-2 0-83,-9 0-286,39 11-699</inkml:trace>
  <inkml:trace contextRef="#ctx0" brushRef="#br0" timeOffset="54922.1413">30952 15185 698,'2'-19'257,"0"5"2,-4-18-44,-6 3 2,-12 3-17,-10 5-98,-10 9-47,-6 10-35,-1 12 1,7 12-21,9 13 0,7 13-8,11 17 7,10 10-13,11 11-22,5 1-4,7-3 23,0-5 11,2-15 6,0-8 0,1-12-42,-2-14 31,6-15-61,-2-16 11,5-18-40,1-16-176,45-111-304</inkml:trace>
  <inkml:trace contextRef="#ctx0" brushRef="#br0" timeOffset="55147.1542">31191 14507 1027,'-3'-3'485,"0"3"-287,-5 3-105,2 16-60,-4 15-3,-1 21 14,3 16-8,2 14 7,-1 6 7,-12 57-7,10-97 2,-9 46-3,-2-7-24,4-7-7,7-4-11,9-5-31,7 1-91,11-2-151,60 70-262</inkml:trace>
  <inkml:trace contextRef="#ctx0" brushRef="#br0" timeOffset="55720.187">31718 14404 1209,'3'-9'302,"0"-1"-67,3-10-41,3 7-16,6 1-61,7 4-57,10 2-21,7 6-7,5 12-8,0 11 4,2 11-2,2 13-13,-5 8 7,-1 13-13,-8 9 2,-7 7-3,-11 9-5,-11-2 7,-10 3-7,-10-1-1,-9-9 0,-2-10-26,-3-6-29,-4-8-61,-1-5-125,-52 28-514</inkml:trace>
  <inkml:trace contextRef="#ctx0" brushRef="#br0" timeOffset="55910.1978">32110 14775 1655,'-3'-6'359,"-1"5"-170,-3-8-71,-7 18-49,-10 10-37,-12 18-20,-16 15-6,-5 8-5,3 4 11,-2-2-12,3-5-1,1-6-64,12-2-139,-53 23-744</inkml:trace>
  <inkml:trace contextRef="#ctx0" brushRef="#br0" timeOffset="222368.7187">20330 2347 1349,'-1'0'230,"-1"4"-116,-1-1 21,0-2-2,2 3-26,-4-3-40,4 3-31,-1-2-28,0 6-8,4 4 0,0 6 9,-2 12-9,0 18 1,-6 17 16,-11 73-5,-15 50-6,-10 68 0,11-97-6,7-35 0,4-11-110,14-64-130,2-9-276,1 67-135</inkml:trace>
  <inkml:trace contextRef="#ctx0" brushRef="#br0" timeOffset="222842.7458">20235 2784 1167,'22'-4'140,"5"-2"-41,25-8 46,13 1-11,7-3-26,-3 1-38,-5 8-28,-6 6-12,-12 4 27,-18 7-57,-12 12 8,-19 9 2,-18 13 34,-15 14-8,-16 13-11,-11 12-15,-11 6-10,2-12-34,14-16-13,6-22-2,8-19 4,8-14 4,6-8 23,2-9 12,8-8 6,5 0 16,6 1 50,7 0 15,5 9-37,10 5-34,6 4 8,16 5 11,10 11 14,11 1 5,9 5 3,-1-2-12,0-2-10,-7-3-14,-8-1-8,-10-6-1,-6 2-5,-12-4-1,-6-4-52,-6-2-80,-1-6-212,9-55-548</inkml:trace>
  <inkml:trace contextRef="#ctx0" brushRef="#br0" timeOffset="223067.7587">21117 2691 1627,'10'-9'333,"4"0"-166,24-13-31,17 1-35,60-7-47,21 6-23,-9 16-16,-91 7-14,-5 0 0,-7 3 0,19 4-1,-18 0-15,-17 5-58,-16 4-10,-18 8-107,-100 61-472</inkml:trace>
  <inkml:trace contextRef="#ctx0" brushRef="#br0" timeOffset="223266.7701">21166 3185 1346,'1'1'535,"2"-1"-422,8 4-4,11 1 34,18-2-19,15-3-50,6-3-41,7-7-20,-4-5-8,3-4-5,-7-3-66,-4-2-87,-2 9-297,70-1-70</inkml:trace>
  <inkml:trace contextRef="#ctx0" brushRef="#br0" timeOffset="223653.7922">22144 2820 1200,'-3'1'452,"-2"7"-263,-2 6-41,-1 9-56,-1 13-23,3 19-33,4 12-17,4 9-5,4 6-7,11-11-6,6-15 15,4-26-4,4-20 20,2-14-4,0-14 17,-5-13 0,2-15-4,-3-12-8,-8-13-2,-5-9-16,-8 0-3,-6-5-4,-5 7-8,-4 1 1,0 13 0,-3 7 1,0 14-1,-4 12 1,-1 14 4,-3 6-5,-4 9 7,-2 15-8,-3 8-1,0 13-5,2 4 5,5 3 0,6-4-10,8-1-53,4-1-85,1 0-115,12 38-417</inkml:trace>
  <inkml:trace contextRef="#ctx0" brushRef="#br0" timeOffset="226001.9265">23188 3349 1335,'0'1'320,"-2"-1"-67,2 0-88,-2 0-13,1 0-16,1 1-46,0-1-46,-1 0-38,1 2-6,-2 2-1,-4 2-11,-1 6-17,-8 3-49,-5 4-64,2-3-194,-29-17-534</inkml:trace>
  <inkml:trace contextRef="#ctx0" brushRef="#br0" timeOffset="226252.9409">24005 2409 1521,'0'3'337,"0"0"-209,-7 1-80,7 2-33,0 6-3,7 20 19,2 11 11,1 11-18,2 7-12,2 2-1,-5-10-10,-5-5 1,-1-10-2,-3-10-23,-6-6-119,-4-6-334,-49-13-753</inkml:trace>
  <inkml:trace contextRef="#ctx0" brushRef="#br0" timeOffset="226691.966">24032 2474 1536,'8'-8'353,"8"-5"-182,15-14-71,17-4-8,20-5-26,75-19-20,51-2 2,-2 22-25,-89 28-10,-21 8-4,-53 5-7,-8 1-2,-7 5-6,9 14 6,-21 12 1,-23 14 18,-23 13-1,-22 13-18,-63 52-45,-29 17-54,-9-2-42,66-61-55,12-23 2,57-44 26,4-5 120,8-10 48,-17 2 21,15-14 102,9-9 60,10-8-19,8-5-35,9-3-41,11-3-31,16-5-3,13 5-6,14 4-16,49-8-8,9 9-6,-85 23-8,-7 0-1,33-3-9,-13-1-17,-18 5-53,-12 3-52,-16 0-59,-38-40-318</inkml:trace>
  <inkml:trace contextRef="#ctx0" brushRef="#br0" timeOffset="226955.9811">24420 1988 1704,'0'0'299,"0"2"-205,1 2-75,4 10-18,4 13 6,7 18 32,9 22 4,-1 19 8,15 63-16,-15 23-13,-18 13-4,-11-55-12,-6-3-4,-3 26 4,-8 14-5,-2-30-1,16-88-9,7-15-74,4-11-184,39 30-440</inkml:trace>
  <inkml:trace contextRef="#ctx0" brushRef="#br0" timeOffset="227182.9941">25309 2302 1556,'0'4'261,"1"4"-200,2 14-2,1 14 56,2 13-34,5 4-48,1 3-18,6-1-7,-5-9-7,0-1 0,-2-6-1,-6-7-21,-5-3-93,-5-3-231,-25 6-536</inkml:trace>
  <inkml:trace contextRef="#ctx0" brushRef="#br0" timeOffset="227475.0108">25478 2292 1659,'6'-12'376,"-2"4"-217,6-9-70,10 1-37,7 4-26,11 0-19,10 9-6,6 3 5,4 3-5,-3 6-1,-11 3 1,-9 2-1,-14 2 0,-6 2 2,-9 0 5,-6 5-1,-6-1 0,0 1 3,-3 3 0,-3 1-8,-4 5 5,-9 3-5,-10 9-1,-10 7-69,-11 7-110,-16 4-372,-138 96-186</inkml:trace>
  <inkml:trace contextRef="#ctx0" brushRef="#br0" timeOffset="227699.0236">25081 2990 751,'-5'-5'518,"4"0"-208,-2-5-17,12-3-143,18-7-68,17 1-1,16-4 0,11 2-16,0 0-14,3 7-5,-4-1-1,1 0-16,-4-3-7,1 0-5,-4-4-5,-7 2-7,-10 0-5,-11 0-16,-10 5-44,-10 2-41,-11-1-56,-8-4-223,-36-34-437</inkml:trace>
  <inkml:trace contextRef="#ctx0" brushRef="#br0" timeOffset="227947.0378">25650 2011 1045,'-1'-21'348,"2"6"-81,3-13-42,-3 12-33,3 11-74,0 10-92,10 13-25,-2 13 36,6 14 4,-6 18-2,-6 12 0,-6 9-5,-10 65-13,-22 22-6,-20 5-3,1-53-10,-10 1-2,0-5-21,34-71-77,6-7-70,6-13-58,-10 21-145,19-39-350</inkml:trace>
  <inkml:trace contextRef="#ctx0" brushRef="#br0" timeOffset="228121.0477">25650 2805 1162,'13'7'282,"7"8"-44,13 11-50,9 17 50,8 8-68,4 4-52,4 0-56,7 0-38,6 3-18,3-4-6,1-5-18,-10-14-101,-12-18-83,21-1-430</inkml:trace>
  <inkml:trace contextRef="#ctx0" brushRef="#br0" timeOffset="228474.0679">26544 2218 1631,'0'0'339,"0"0"-189,-1-3-56,2 3-38,1 0-38,-1-1-18,1-1-42,5 0-170,36-16-341</inkml:trace>
  <inkml:trace contextRef="#ctx0" brushRef="#br0" timeOffset="229218.1105">26601 2302 931,'0'17'282,"0"5"-27,0 25 19,4 14-97,2 8-27,-1 3-78,1 5-43,4-1-17,-7 1-5,0 1-1,-6-2-4,-4 1-2,-7-9-24,1-9-75,-2-18-136,0-19-245,-7-71-388</inkml:trace>
  <inkml:trace contextRef="#ctx0" brushRef="#br0" timeOffset="229567.1304">26654 2114 1307,'0'-4'324,"3"2"-88,-1-8-125,2 6-44,5 2-11,8 2-35,9 0-9,7 4-5,5 5 2,2-2-8,-1 5 1,0 3-1,-5 0 5,-7 5-6,-6 8-1,-5 3 1,-10 14 18,-6 10 37,-6 12-1,-6 11-15,2 1-9,-5 14 0,-4 55-3,-3 17-12,-9 3 2,25-120 14,2-15-14,-2-4-16,-4 22 0,4-21-1,1-15-17,-3-11-25,-7-14-84,-1-9-185,-31-123-412</inkml:trace>
  <inkml:trace contextRef="#ctx0" brushRef="#br0" timeOffset="229737.1402">26704 2596 1015,'9'-14'361,"4"-1"-98,11-7-10,10 0-80,2 4-71,1 11-51,-2 7-30,-7 7-21,-9 15 0,-14 17-30,-18 15-67,-20 17-146,-18 17-358,-124 139-332</inkml:trace>
  <inkml:trace contextRef="#ctx0" brushRef="#br0" timeOffset="229876.1481">26565 3140 1025,'4'-3'508,"5"-3"-313,11-6 12,11-9-20,14-3-77,10-3-38,6 4-24,5-3-32,2 4-10,-5 1-6,-4 2-67,-6-2-123,-11-3-363,31-93-427</inkml:trace>
  <inkml:trace contextRef="#ctx0" brushRef="#br0" timeOffset="230086.1601">27311 2079 1575,'0'1'309,"0"9"-267,5 16-24,1 23 37,3 21 88,10 80-20,-12 41 9,-29 29-47,-2-59-50,-15 0-19,-1-13-5,3-47-11,19-56-17,1-10-82,7-3-67,-14 25-110,13-20-276,1-47-263</inkml:trace>
  <inkml:trace contextRef="#ctx0" brushRef="#br0" timeOffset="230455.1812">27445 2174 1605,'6'-14'351,"2"1"-221,4-13-64,5 10-9,0 3-18,8 5-25,8 3-7,6 2 2,3 7-9,-7 4 1,-3 6-1,-12 2 0,-10 9 1,-3 6 8,-7 13 4,0 16 10,-3 16 5,-3 11 4,-9 66-17,-8 22 15,-1 13-11,3-64-4,3 3-6,1-27-1,1 4-8,12-73 8,-2-8-7,4-5-1,-3 17 0,4-14-1,-1-10-35,2-9-30,-5-8 6,-4-8-91,-3-17-214,-45-114-366</inkml:trace>
  <inkml:trace contextRef="#ctx0" brushRef="#br0" timeOffset="230594.1892">27462 2605 1066,'9'-23'471,"3"5"-204,9-20-77,1 14-82,-1 10-43,-3 8-44,-5 10-21,-4 12-24,-6 12-27,-9 18-103,-68 121-429</inkml:trace>
  <inkml:trace contextRef="#ctx0" brushRef="#br0" timeOffset="230739.1975">27378 2906 1638,'8'-8'337,"1"2"-155,8-6-61,6 5-28,2 3-45,7 4-25,2 5-15,5 1-8,1 2-76,6 0-82,57-19-608</inkml:trace>
  <inkml:trace contextRef="#ctx0" brushRef="#br0" timeOffset="231182.2228">28272 2114 541,'0'0'1041,"-2"0"-679,1 0-125,-2 0-75,3 0-39,3 0-71,-3-2-52,1 2-18,1 2-78,7 4-72,-2 5-108,1 5-244,-8 43-231</inkml:trace>
  <inkml:trace contextRef="#ctx0" brushRef="#br0" timeOffset="231957.2672">28311 2025 1342,'0'-4'461,"0"4"-262,0-1-89,-2 1-29,2 4-5,0-3-49,0 11-27,0 5-1,-4 15 1,-5 17 9,-12 12 1,-6 6-10,-7 3-13,-2-5-43,6-6-14,9-16-35,9-13-2,8-15 31,8-10-13,5-2 20,8-6 66,11-2 3,5-5 6,6 5-4,-1 1 4,-2 4 21,-4 4 10,-10 7-11,-12 2-14,-11 8 7,-13 6 25,-17 14-37,-14 7-7,-11 8-171,-3 5-126,7-10-21,12-8 143,13-16 175,15-15 15,10-6 153,10-10-6,6-2 19,11 0-14,8-1-44,5 1-57,3 3-27,-7 9-24,-4 8-15,-14 10-8,-13 12-40,-19 19-63,-20 14-90,-19 10-66,-15 3 137,-5-5-59,1-13 97,11-11 92,14-15 6,17-14 80,15-13 113,14-11 56,16-11-93,14-9-43,13-6 32,17-7-14,10-4-41,8 2-3,42-23-24,12-5-20,8-9-29,-52 14-11,-48 28-9,-2-4-41,-4-3-106,135-178-383</inkml:trace>
  <inkml:trace contextRef="#ctx0" brushRef="#br0" timeOffset="232462.296">29122 1788 1767,'0'0'302,"0"0"-158,-2 4-93,0 2-42,-1 14 27,-2 11-5,-2 12-11,-4 15-11,-11 7-9,-12 10-31,-17 9-93,-13 3-345,-8-12-186,6-16 316,14-25 255,24-22 84,12-13 227,21-14 112,18-14-80,16-8-13,13-3-66,16-1-88,48-10-58,25 12-17,5 20-17,-110 16-23,-7 6-136,-11 0-93,19 7 6,-25 6-30,-23 5 71,-21 7 70,-15 3 114,-6-1 21,2-4 183,6-1 43,12-4-43,11 3-33,10 5-43,9 4 2,3 12 19,6 8 7,1 10-3,-2 12-29,-1-1 4,-11 3-28,-7 5-28,-8-5-18,-6-7-21,-8-3-3,-5-12-9,-11-9-1,-6-4-83,-3-12-75,8-11-138,-31-31-433</inkml:trace>
  <inkml:trace contextRef="#ctx0" brushRef="#br0" timeOffset="232634.3059">28743 2619 1629,'4'5'360,"6"11"-286,6 15-10,13 19 55,9 24-13,6 10-34,9 7-24,8 3-21,1-11-20,3-12-7,-7-10-63,-7-5-126,26 59-336</inkml:trace>
  <inkml:trace contextRef="#ctx0" brushRef="#br0" timeOffset="240275.7429">19826 2564 448,'0'-14'118,"-2"-1"-91,-5-11 128,1-2 65,-4 4 67,2 1-47,1 10-53,2 1-44,4 7-38,2 3-39,-1 0-42,2 2-24,3 2-5,2 2-13,2 5-8,4 9-10,-1 12-12,-8 16 9,-8 19 39,-18 18 26,-35 76 4,-21 27-6,2-18-6,63-120-9,4-17-9,3-7-11,0 27-55,12-18-24,13-5-9,12-11 51,5-3 42,4-6-1,2-7-1,-6-1 8,-7 6 5,-7-2-5,-9 4-26,-2 14-11,1 5 32,-2 17 5,-1 11 7,3 14 1,-1 11-7,-1 10 14,-4 6 13,-2-2-14,-4-6-4,0-4 4,-3-6 2,2-3 8,-1 6-9,2-3 0,2-3 14,1-1-5,1-2 1,1 1-7,-1-8 69,3-13-55,-2-12-20,0-10-3,-4-7-9,2-3-20,-1-12-133,6-7-129,37-19-371</inkml:trace>
  <inkml:trace contextRef="#ctx0" brushRef="#br0" timeOffset="241282.8005">21011 4239 786,'0'0'144,"0"0"-102,0 1-42,1 6 0,5 7 48,3 6 76,0 9-17,3 4 31,-3 4-21,-3-5-30,-2-3-11,-2-3-4,-1-11-22,-2-5-17,-1-6-6,1 0-27,-4-2-47,-2 8-194,-29 15-316</inkml:trace>
  <inkml:trace contextRef="#ctx0" brushRef="#br0" timeOffset="241903.8361">21031 4255 700,'-3'-5'274,"2"2"22,-2 1-34,1 0-35,0 2-97,2 4-130,0 6-6,2 9 5,0 17 1,1 19 22,-3 13-4,-2 18-4,-8 60 1,6-98-6,-4 42-2,-6-13 1,4-15-8,4-16-21,3-11-123,6-10-72,0-12-32,2-6-65,-3-7 28,4-37-188</inkml:trace>
  <inkml:trace contextRef="#ctx0" brushRef="#br0" timeOffset="242071.8457">21047 4712 319,'8'-23'303,"1"-2"-15,14-23-58,0 9-34,8-1-20,3 7-37,9 2-38,6-1-62,4 9-21,0-3-8,-9 10-4,-8 7-6,-7 9-45,-14 13-171,-7 11-376,-83 74-239</inkml:trace>
  <inkml:trace contextRef="#ctx0" brushRef="#br0" timeOffset="242253.8561">21134 4771 1286,'2'-2'206,"7"-2"-116,6-4 7,10 4-10,8 2-34,4 11-26,5 4-17,0 2-3,-2 5-7,-8 1-75,-3-4-118,-3-3-145,26-11-196</inkml:trace>
  <inkml:trace contextRef="#ctx0" brushRef="#br0" timeOffset="242448.8672">21864 4386 682,'3'-2'510,"3"-2"-371,9-3 37,1-2-13,10 2-43,11-9-61,20 3-22,11-9-20,11 4-7,-4-3-10,-6 11-15,-17 8-95,-19 12-146,-30 13-399,-118 75-52</inkml:trace>
  <inkml:trace contextRef="#ctx0" brushRef="#br0" timeOffset="242609.8764">21749 4880 796,'2'-6'665,"12"-1"-518,15-17-55,16-9 37,20-8-15,52-33-44,22 5-31,11 0-22,-69 37-16,-52 22-1,-5-1-85,-7 5-255,26-3-401</inkml:trace>
  <inkml:trace contextRef="#ctx0" brushRef="#br0" timeOffset="242813.8881">22207 4071 351,'-1'-2'1008,"-1"4"-819,1 3-183,-2 21 9,-5 15 166,-5 26-13,-2 21-91,-19 73-38,-4 40-24,11-1-15,25-155-8,2-6-140,5-6-28,6 31-173,59 21-145</inkml:trace>
  <inkml:trace contextRef="#ctx0" brushRef="#br0" timeOffset="243087.9038">22726 4530 710,'3'19'99,"0"7"87,-1 21 33,-2 15-46,1-3-1,1-14-67,6-13-43,8-17-25,11-19 16,7-22 19,9-19-29,2-13-20,1-18-7,1 1-7,-13-6 2,-8 3-1,-12 1 4,-17 9-4,-14 17 47,-9 20 21,-12 23-54,-8 20-13,-6 17-11,1 16 0,8 14-46,19 9-251,18 113-424</inkml:trace>
  <inkml:trace contextRef="#ctx0" brushRef="#br0" timeOffset="243256.9135">23401 4851 1419,'-2'2'305,"2"2"-232,-1 6-73,-2 5 0,-9 15 3,-3 15 29,-12 12-32,-8 11-180,-70 97-162</inkml:trace>
  <inkml:trace contextRef="#ctx0" brushRef="#br0" timeOffset="243744.9414">24175 4029 854,'1'-8'660,"6"2"-497,7-7-100,3 3-3,-1 10-4,-4 10-50,0 9-6,-5 20 15,-7 13 1,-10 10 7,-5 9-23,-10 9-117,0-5-123,3-8-92,5-16-163,8-12 6</inkml:trace>
  <inkml:trace contextRef="#ctx0" brushRef="#br0" timeOffset="243886.9495">24250 4279 556,'14'-24'270,"-1"2"-31,16-23-22,6 7-20,8 2-41,15 4-41,47-13-31,-67 36-45,35-7-27,-17 16-12,-16 12-90,-22 17-199,-58 98-408</inkml:trace>
  <inkml:trace contextRef="#ctx0" brushRef="#br0" timeOffset="244045.9586">24400 4363 721,'6'-16'581,"4"2"-380,10-13-50,3 9 2,3 3-54,4 9-52,0 9-22,4 8-14,1 4-11,-5 4-70,-4 2-167,22 16-320</inkml:trace>
  <inkml:trace contextRef="#ctx0" brushRef="#br0" timeOffset="244249.9703">25156 3719 686,'2'-4'567,"-2"4"-327,2 0-129,-8 11-71,-6 13 103,-5 12 31,-6 18-74,-1 6-58,9 4-22,0-3-10,6-6-10,1 2-28,1-3-122,-3-2-156,5-4-228,11 1-49</inkml:trace>
  <inkml:trace contextRef="#ctx0" brushRef="#br0" timeOffset="244404.9791">25233 3906 611,'16'-24'256,"1"5"1,16-22-47,1 14-60,-3 8-60,-7 13-51,0 9-27,-6 9-12,-4 5-8,-10 11-7,-7 8-184,-21 10-119,-100 77-596</inkml:trace>
  <inkml:trace contextRef="#ctx0" brushRef="#br0" timeOffset="244576.989">25176 4125 800,'13'-9'467,"0"-2"-288,12-12 41,5 2-38,6 5-68,4-1-56,4 4-28,7 4-21,-3 5-3,-2 4-6,-13 3-9,-9 1-73,-17 6-140,-14 6-80,-20 0 85,-122 31-604</inkml:trace>
  <inkml:trace contextRef="#ctx0" brushRef="#br0" timeOffset="245312.031">24628 4445 1248,'0'-4'217,"0"4"-149,2 0-32,-2-1 49,0 1-29,1 0-46,-1 1-10,0 3-7,2-4-4,3 2-8,4-2 19,12-6 27,13-5 13,18-7-20,10-5-14,9-3 0,48-9-6,6 5 0,-90 23 0,-10 0 1,24-3-1,-26 6 1,-9 7-1,-12 0 15,-11 9 54,-7 2 17,-13 12-38,-16 9-23,-11 6-14,-13 12-11,-5 5-69,2 2-102,6-4-5,11-5 8,16-9 45,12-15 53,10-7 35,10-11 26,3-5 9,3 0 6,-2 3 29,0 4 22,-6 4 13,3 8-11,2-2 10,0-2-14,4-2 10,2-6-26,4-4-29,7-1 7,4-9 32,13-7 29,10-7-33,9-9-27,8-8-6,2-3-11,-1-1 0,-5 2-1,-9 7 0,-8 10 1,-12 7 0,-14 9 17,-3 3-18,-4 8-19,0 7 15,1 13 4,-3 10 13,2 10-2,-1 4 16,2 6-11,-2 1-2,-5-1-5,-3-7 7,-3-12-5,0-14-2,-1-6-2,-7-7-7,2 0 0,-2-6-75,-3-5-54,4-7-25,-2-14-227,-26-85-260</inkml:trace>
  <inkml:trace contextRef="#ctx0" brushRef="#br0" timeOffset="245532.0436">24931 4549 1104,'0'18'107,"0"9"-82,3 32 23,0 23 36,0 65 9,-6 31 3,-11 15-6,11-48-52,-2-43-20,5-77-12,2-10-6,1-8-31,-2 13-41,4-20-5,0-21 8,4-15-223,2-23-37,23-158-173</inkml:trace>
  <inkml:trace contextRef="#ctx0" brushRef="#br0" timeOffset="245657.0507">25024 5034 303,'0'-13'327,"-3"4"144,0-11-200,-6 9-7,-2 7-43,-5 8-118,-13 10-44,-9 12-32,-16 13-15,-10 16-2,-1 4-10,3-2-115,17-5-229,-3 18-268</inkml:trace>
  <inkml:trace contextRef="#ctx0" brushRef="#br0" timeOffset="246386.0924">25717 4184 1258,'2'-5'341,"0"0"-110,0 0-63,-2 1-26,0 4-68,0 4-74,-1 3 0,2 15-14,-2 20 14,-2 23 30,-6 19-12,-18 70-9,-20 31-1,-4-8-8,38-137 0,3-5-27,7-7-57,-3 24-81,8-17-50,5-22 2,7-13 59,5-22 38,5-19-38,1-14 88,1-20 48,8-60 18,-23 89 19,12-47 85,-1 15 40,3 19 3,0 18 0,9 8-30,0 5-11,10 6-1,3 2-36,0 5-31,-6 4-20,-6 6-12,-11 4-6,-8 2-1,-8 7-161,-14 14-206,-88 60-516</inkml:trace>
  <inkml:trace contextRef="#ctx0" brushRef="#br0" timeOffset="246560.1024">25855 4682 1521,'0'2'265,"0"-2"-137,0 5 1,0-4-12,13 4-72,5 8-20,8 7-13,14 3-1,5 2-11,5-3-54,3-8-160,1-14-261,84-59-258</inkml:trace>
  <inkml:trace contextRef="#ctx0" brushRef="#br0" timeOffset="247325.1461">26663 3973 1276,'2'-2'313,"3"-5"-103,2-4-114,3 3 12,1-3 5,0 3-52,-1 2-35,-3 4-20,2-1-6,2 3 0,6 0 1,0 0-1,2 0 0,1 3 1,0-3 1,3 0-2,-4 0 0,-5 0 0,-5 0-6,-6 0-5,-3 1-10,-5 4-22,-7 8-1,-7 10 34,-13 9-74,-5 10-50,-1-2 59,2 0 0,6-3 44,8-8 22,6-7 9,10-16-10,9-2 10,6-6 12,10 0 13,9-1-7,5 0-17,5 3 5,-2 0-6,-1 6-1,-9 4-5,-7 7 1,-6-1 5,-7 7 30,-5 5 34,-8 3 8,-6 6 17,-9 5-25,-6 3-26,-5 2-19,-8-2-4,0-8-15,-1-7-13,1-15-67,6-9-31,6-21-48,6-13-43,5-15-113,5-18 3,1-21 126,1-59 69,7 89 117,-1-43 7,3 18 92,4 20 60,4 24-6,3 21-31,2 8-49,7 13 7,1 15 17,8 12 14,-3 19 24,-2 18 63,-12 12-54,-4 70-49,-22 28-37,-21 11-32,4-72-19,15-76 2,2 0-9,4-5-48,-13 49-64,13-16-148,7-20 98,11-25-345,54-101-25</inkml:trace>
  <inkml:trace contextRef="#ctx0" brushRef="#br0" timeOffset="247646.1645">27247 3882 1270,'3'-2'230,"-2"2"-154,1 0-75,-4 18 10,-7 14 196,-8 17-29,-9 13-79,-10 5-63,-4 1-15,-5-5-21,2-10-40,6-12-145,10-17-47,12-14 23,13-14 71,9-12 24,16-3 114,7-7 30,12-2 108,3 5 23,1 7-26,3 6-26,0 4-28,-2 5-27,-1 2-19,-6 4-17,-6-1-9,-4-1-9,-7 5-23,-7-6-143,-9 4-196,-51 8-508</inkml:trace>
  <inkml:trace contextRef="#ctx0" brushRef="#br0" timeOffset="248001.1848">27150 4363 355,'-13'11'902,"-1"1"-709,-13 20-95,5 10-32,5 17 51,2 12 27,8 15-53,4 5-49,1-5-24,2-3-18,-1-9-33,2-10-127,2-8-88,0-15-85,7-22 44,6-25 148,3-31-107,13-29 221,2-20 27,21-75 0,2-45 23,-41 162 82,-5 17 168,10-22-9,-11 33-110,-5 36-74,-2 21 86,-2 30 31,-2 74-55,1-93-58,1 49-3,4-5-48,3-16-16,3-11-9,-4-10-8,1-2-87,-4-12-163,-2-10-83,5-23-490</inkml:trace>
  <inkml:trace contextRef="#ctx0" brushRef="#br0" timeOffset="248369.2059">28178 3990 1316,'7'-15'367,"-2"3"-133,7-8-130,-8 14-22,-4 3 4,-3 9-52,2-1-34,-2 13-10,-6 13 10,-3 12 12,-9 10-12,-12 4-66,-12 4-123,-14 1-146,-6-4-227,0-16 93,8-16 237,16-20 212,14-18 20,16-14 348,15-9-1,22-5-119,13-2-42,17 5-26,12 7-17,49 0-52,13 20-34,-88 10-7,-6 0-26,40 0-15,-9 3-9,-16-3 0,-15-3-90,-18 3-68,-18-3-22,-66-14-420</inkml:trace>
  <inkml:trace contextRef="#ctx0" brushRef="#br0" timeOffset="248669.223">28115 4157 913,'-14'25'209,"0"1"-41,-13 27-2,-1 7 38,1-1 8,6-4-89,3-9-65,10-19-41,8-10-17,11-16-1,13-15-7,16-9-67,14-15-87,4-7 20,-3 6 88,-8 5 43,-12 11 11,-12 11 11,-13 9 16,-5 4 40,-10 9 56,-7 9 6,-6 7-39,-7 8-39,-7-1-28,-2 0-13,-4-3-10,-9 4-51,-11 0-160,-3 1-260,-112 41-579</inkml:trace>
  <inkml:trace contextRef="#ctx0" brushRef="#br0" timeOffset="249067.2458">27694 4564 1206,'0'0'339,"0"3"-155,0 0-113,0 13-34,0 14 166,0 18-59,-2 19-69,0 4-32,-1-4-25,-3-5-7,-2-12-11,1-2-10,0-13-47,1-13-50,4-12-103,8-14-1,9-14 11,8-15-17,9-12 77,4-15 38,6-3 102,3-4 66,7 8 105,4 14 6,7 4-7,3 17-25,7 7-20,6 12-26,46 12 18,7 11-57,-91-13-38,-3-4-10,29 6 2,-11-7-4,-18 0 8,-16 4-3,-17-4-14,-10 3 9,-14 8-9,-22 8 14,-57 30-15,-48 14-99,-2-14-126,108-33-258,-64 1-280</inkml:trace>
  <inkml:trace contextRef="#ctx0" brushRef="#br0" timeOffset="249487.2698">28127 4779 553,'0'1'1092,"0"1"-912,0 7-156,-1 8-23,-4 10 154,-2 8-26,-6 9-60,-1 1-38,2 0-20,-7 4-7,-2-4-4,-2-2-45,5-7-37,8-17-10,4-15 38,13-18 12,8-19-102,14-18 42,12-10 57,9-3 30,0 12 15,-5 9 51,-3 18 40,-9 11 49,-8 10-20,2 9-24,-5 12-38,-2 8-26,-8 11 2,-3 9-7,-6 6-6,-5 5-6,-2 4-6,-1 1-7,5-9-1,2-10 1,1-15-1,6-15 0,-2-5 18,5-14 23,9-6-6,9-12-28,7-8-8,3-5-66,0-4-56,1-9-181,63-118-640</inkml:trace>
  <inkml:trace contextRef="#ctx0" brushRef="#br0" timeOffset="250104.3051">29148 4016 1496,'0'-4'357,"-2"-2"-165,2-2-123,0 6-37,2 0-13,0 6-19,0 3-13,1 7-7,-5 8-8,-5 10 28,-9 7 5,-16 10-5,-4 2-19,-3-2-47,1-8-56,11-7-37,6-11 68,12-12 44,9-7-26,9-2 30,9-2 43,5 0 12,3 1 14,0 7 1,-5 3-8,-8 8-19,-7 7-4,-7 7 4,-8 8 12,-2 1 10,-6 1-22,-5 2 0,3-8-21,6-11-6,3-10 26,9-12 1,2-4-4,7 3 4,1 1 6,8 6-5,-1 9 0,6 5 1,-2 9 8,-4 7 10,-3-3 13,-7-2 34,-7-1 17,-8-3 11,-14 0-49,-11 3-22,-12-1-24,-8 3-22,3-4-5,10-6 19,15-8 3,15-7 5,11-11 60,11-7 1,13-10-5,16-11-11,10-5-14,8-3-17,2 1-14,-2 0 6,0-4-6,2-3-12,-1 7-76,1 3-191,0-5-17,88-137-383</inkml:trace>
  <inkml:trace contextRef="#ctx0" brushRef="#br0" timeOffset="250395.3217">29617 4112 1279,'-3'-14'478,"3"2"-269,-4-9-80,4 6-42,0 8-42,0 5-29,0 2-16,0 4-8,-4 2-16,-5 16 7,-12 10 8,-10 10-40,-8 13 2,-8-2 10,3-6 16,11-9-8,11-14 20,14-14 9,14-10 0,12-7 26,10-7 4,10-3-17,10 2-5,2-1-8,1 6-9,-6 3-77,-4 0-124,-10 7-54,-5 3-108,-10 4-3,-18 21-101</inkml:trace>
  <inkml:trace contextRef="#ctx0" brushRef="#br0" timeOffset="250591.333">29697 4380 509,'-3'5'321,"1"0"0,-2 5-82,2 8-46,-1-1-8,-1 15-38,-5 9-45,0 14-15,-5 11-24,-8 13-5,-3 3-10,-8-2-18,0-6-13,-1-12-7,0-5-2,0-12-1,-3-8-7,2-15-41,2-8-56,6-14-121,6-14-154,6-80-527</inkml:trace>
  <inkml:trace contextRef="#ctx0" brushRef="#br0" timeOffset="250751.3421">29382 4557 1347,'4'0'485,"5"3"-372,5 7-31,9 16 40,5 19-31,8 9-22,5 11 0,5 4-39,5-3-16,-5-6-13,-1-5-1,-4-1-80,-16 12-98,3 145-524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27T02:32:04.80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156 8877 285,'-2'0'0,"-15"3"-87</inkml:trace>
  <inkml:trace contextRef="#ctx0" brushRef="#br0" timeOffset="231.0132">10098 8870 273,'-4'-1'166,"2"1"-26,-8 0-13,4-3 31,-1 2 8,1-3 28,-1 3-7,-1-5-50,5 3-83,-2 3-39,3 0-15,0 3 0,2-3-14,-2 0 1,4 0-8,0-3-108,2 3 36,6 0 93,6 0-8,5 4 4,1 4-74,-1 2-264,3 10-176</inkml:trace>
  <inkml:trace contextRef="#ctx0" brushRef="#br0" timeOffset="930.0532">10128 9036 735,'-3'0'327,"2"0"-99,-3 0-141,3 2-60,0-2-20,-2 2-7,3-1-10,4 3-70,5 5 16,6-3 43,14 1 13,11 3 8,5-3 36,7-5 6,3 1-12,-1-3-1,3 1 5,1 3-10,4 4 0,0 2-4,12 7 7,57 9 19,30 0 13,15 2 10,-85-12-17,-50-7-32,-2 1 2,2-1 11,35 3-1,-1 3-7,-2-2 1,-3-6-4,2 3 4,4 0-7,43 5-5,10 0-4,-89-11-4,0-2-5,39 5 5,-1 0-5,-7-6 17,-6-5 12,-6-6 12,-8-1-6,-3 6-3,1-4-26,-4 3 4,-5 2-10,-13 2 0,-11 0-1,-8 6 0,-5 2-1,-2 5 1,1 4 0,-4 2 8,2-4 2,2-3-5,5-3-5,5 1-16,6-1-8,3 1-21,3-4-8,-2-7-34,-6 2-63,-1 2-147,-12 37-426</inkml:trace>
  <inkml:trace contextRef="#ctx0" brushRef="#br0" timeOffset="3677.2103">13221 7018 325,'2'-4'200,"0"2"5,3-8 83,-1-1-4,1-7-38,0-8-80,1 4-47,-3-1-10,0 4-11,-3 3-13,0 0-23,-3 8-8,0-4-2,-4-3-13,-6-1-7,0-1-8,-8-3-5,-3 2-5,-5 1-8,0 5-6,-1 8-1,-3 8-9,2 8-5,-2 11 0,3 12-3,0 13 0,3 9 0,6 11 3,2 2-6,10-3 3,8-4-2,6-10 13,4-8 1,8-6 5,1-7-5,3-7 6,0-7 0,2-6 0,-2-6-1,2-5-5,1-5-3,4-9-6,3-10-4,4-12-28,-1-13-38,-1-14-139,0-13-79,31-159-271</inkml:trace>
  <inkml:trace contextRef="#ctx0" brushRef="#br0" timeOffset="4096.2343">13319 6177 469,'-4'-7'457,"0"0"-210,-2-12-22,0 10-18,4-1-19,-1 5-43,2 3-59,-2 2-52,3 2-34,-3 7-7,1 9-7,-1 18 14,0 17 6,-3 11 12,-1 3 6,4-2 14,-4-1-19,2 1 2,-2 8-3,2 1-3,2 2-13,0 1 4,0-6-5,6-4 0,0-7 1,1-11-1,3-8 0,1-9-1,-3-9 1,-1-5 5,-2-6-5,2-2 1,-1-5-1,-1-1 5,-1-1-5,2 1 0,-1-3-1,0 5 1,0-2-1,0-4-7,-2 3-8,0-6 0,0-8-20,6-5-73,-2-13-201,-7-64-373</inkml:trace>
  <inkml:trace contextRef="#ctx0" brushRef="#br0" timeOffset="14856.8498">19596 6973 908,'-6'-8'297,"0"0"-54,-7-8-75,-1 4-25,1-3-14,-2 1-17,-2 5-38,0-2-26,-5 8-30,-11 3-5,-9 9-7,-8 10 2,-6 7-7,5 6 7,5-1-2,12-7-6,11-10 12,8-5 19,1 1-26,1 9-5,-10 13-8,0 13 8,-7 8 1,-5 4-1,-4 10 2,-9 8-1,-19 10 0,-51 62 5,-30 21-5,17-4 4,102-133-4,9 1-2,1-1 1,-14 36-1,18-1-5,14 1 0,15 4 5,17 3 0,17 7 1,13 3 0,10 2 0,6-4 0,1-1 0,-3 2-1,-4 5 1,-6 10-1,26 61 1,-1 13-1,-56-123 0,-1-10 0,37 40 0,50 1 1,18-50 0,23-42 2,-37-14-1,0-13-1,3-4 0,-8-10 0,-32-7 0,-48 38 1,-4-1 0,0 4 5,38-17-6,-2 6 0,5 12-1,2 6 1,-6 8-2,-6 4-4,-2-6-4,-6-7 8,-1-11-7,-1-18 9,-4-10 1,-4-11 0,-6-11 1,-9-6-1,-11-11 17,2-51-6,-18-16-6,-7 107 8,-3 0-2,-8-107-5,-10-11-5,-2 1-1,8 16 1,-4 17-1,-6 15 0,-9 19 7,16 50-8,-7 6 8,-2 3-8,-36-41 2,-52-27-1,-35 23-1,-18 32-1,57 33-8,-4 15 9,6 7-1,-14 17 0,-2 2 0,18 9 0,4 4-1,9 13 1,13 0 0,-1-1 1,42-19 0,4 2-2,1 0-5,-35 32 1,10 6-15,8 4-5,11 13-25,14 5-52,18 79-151,87 85-218</inkml:trace>
  <inkml:trace contextRef="#ctx0" brushRef="#br0" timeOffset="15446.8835">21336 8899 1256,'-8'-6'209,"3"0"65,-3 2-55,5-2-64,3 6-49,3 0-43,-1 3-43,7 3-20,11 10-14,9 14 14,8 9 8,4 16 7,-3 8 1,-2 7-8,-5 5-7,-4 3 5,0 6-5,-3-9 5,-3-14-6,1-16 1,-3-22 0,2-17 1,6-21 20,12-36 52,40-88 1,34-97-14,19-36-22,-55 99-15,-2 6-12,-5 32-12,-37 87 0,-3 7-8,-6 11-2,23-30-22,-8 23-41,-9 21-49,-12 14-56,0 18-344,-30 44-454</inkml:trace>
  <inkml:trace contextRef="#ctx0" brushRef="#br0" timeOffset="17955.027">6138 11390 875,'-17'-17'111,"0"4"21,-17-5-38,6 11-4,10 8-9,5 11-34,7 1-37,12 9-10,7 7 8,7 5 8,10 1 11,2 0 35,3-3-1,-4-4-22,-3-4 0,2-2-10,0 1-4,5 2-8,7 1-4,2 3-12,9 0 8,4-2-7,6-4 8,2-5-2,-1-8-7,-4-10 11,-11-10-3,-4-9 0,-6-13 3,0-7-6,1-18-5,0-6-1,3-5 0,-5 1 0,-7 18-1,-10 17 1,-8 19-7,-7 17-11,2 12 9,-1 13 9,1 6 6,1 1-5,0-4 0,7-9 0,5-16 7,5-7 7,10-7 0,5-5-6,2 5-9,2 10-117,46 20-631</inkml:trace>
  <inkml:trace contextRef="#ctx0" brushRef="#br0" timeOffset="18735.0716">9369 11919 472,'0'0'92,"0"3"-49,6 5-34,7 7 27,15 11 96,10 9 39,11 5-21,2 4-33,6-2-27,-4-7-19,-5-8-38,0-15-15,-5-8-5,3-10 1,1-11-2,4-6-3,0-13-9,-1-5-11,-2 0-23,-2-1-16,-5-4 16,-5 3 19,-6-1 13,-9 11 2,-1 11 1,-7 13 6,-1 14 4,8 5 37,12 6 4,10 5 1,11 7-10,-5 0-8,1-5-10,-5-1-2,-3-7-5,-6-7-11,-3-4 4,-2-4-10,2-8 14,4-7-5,3-11-10,11-3-89,4-9-176,75-82-742</inkml:trace>
  <inkml:trace contextRef="#ctx0" brushRef="#br0" timeOffset="30594.7499">27877 10150 315,'2'-18'817,"-1"1"-514,0-19-61,-3-2-2,-3-3-74,-5 1-40,-4 2-48,-4 3-27,-9 3-36,-8 3-7,-11 9-8,-12 10-5,-12 13 5,-43 20-1,71-11 0,-41 14 1,5 4 0,-3 2 0,-43 23 0,-10 10-1,-8 28-10,42-19-1,11 6 5,5 15 1,-2 10-9,1 21 6,0 13-3,7 17 12,18 11-8,19-47 7,19-1-9,36-10 9,5-65-10,14-1 10,12 3 2,101 85 6,71-8-6,26-19 10,-68-47-6,4-8-4,-11-12-1,-1-26 0,-4-11 1,-8-18 4,-9-8 4,-4-17-1,-9-14 2,16-5-1,-1-25 15,-19-10 2,-19-6-7,-26-10 10,-22-9 7,-28 8-9,-16-10 9,-27-41-12,-23-13-14,-21 11-9,-22 13-1,-8 18-1,-4 3-11,-2 16-12,-4 27-2,-14 7 13,-10 13-19,-5 10 10,-4 13 1,-7 20 1,5 13 10,3 16-16,-5 18-29,10 21-46,24 26-38,62-22-106,5 16-49,-50 197-259</inkml:trace>
  <inkml:trace contextRef="#ctx0" brushRef="#br0" timeOffset="31017.7741">29079 11658 1363,'8'0'150,"0"1"-99,6 3-24,4 6 33,-2 13 9,0 13-10,-2 13 1,-4 12-11,-5 8 2,-6 7-13,-4-4-25,-4-6 23,0-10 11,3-19-4,3-17-5,3-10-7,2-8 10,2-4 28,18-8 39,22-12-8,75-30-41,68-33-35,56-30-12,-55 28-4,13-17-8,-29 26-87,-39 32-67,-45 23-82,-36-8-434</inkml:trace>
  <inkml:trace contextRef="#ctx0" brushRef="#br0" timeOffset="67420.8563">2245 10460 339,'7'-5'565,"3"-1"-422,10-9-7,6 1 55,-1 2-49,-3 3-41,-2 1-47,-3 6-23,0 0 2,-1 4 5,-1-2-1,5 2 28,-4 0-16,2-2-11,0 6-14,-5-1-9,2 7-8,-4 6-6,8 4 5,-2 5 33,-4 5-9,-2 4-15,-7 6 2,-9 13 4,-5 6 12,-6 17-3,-11 8 3,-5 10-12,-5-2-11,-4-6-2,-1-7-7,-3-1 1,-4-2 4,-2-3-5,1-4 0,6-11 0,8-16 0,11-15 0,14-21 0,7-5 5,2-10 4,2-1-4,5-9-6,4-9-10,12-1 8,10-4-4,12-1 6,11 4 1,1 4 0,3 2 5,3 6-5,-4-1 7,3 8-8,-2 5 0,3 7 13,1 2-4,-13 3-1,-12-4-2,-16-1-5,-9-2 0,-6-1-1,-6 3-1,0-3-7,-5 0-22,-1-3-37,-6 2-28,-6-9-170,-44-51-514</inkml:trace>
  <inkml:trace contextRef="#ctx0" brushRef="#br0" timeOffset="68062.893">2323 10291 717,'-5'-10'269,"2"2"-41,-6-8 9,1-1 12,0 9-42,0 1-59,4 3-64,4 4-43,0 4-35,7 3-6,8 3-10,8 9 10,14 4 9,5 5 5,3-1 4,2 0-5,-5 1-2,-1 3-10,-9 0 0,-6 3 1,-9 6 4,-6 9-5,-6 4 7,-12 11 7,-6 9-3,-11 12-5,-10 5-1,-9 4 0,-10 0-5,-5-4 1,-6 0-1,-8 3 0,-4-8 7,7-9-7,11-20-1,17-20 1,11-19 0,13-12-1,2-8 9,3-1-1,6-3-2,5 2-5,4-1-1,9-4 0,13 1-9,16-9 9,22 0 20,63-16-8,17 0 13,-10 8-4,-94 21 3,-3-1-7,-2 2-8,34 3-9,-4 2 1,-16 7 10,-8-4-11,-18-1 0,-11 6-56,-12 12-135,-75 69-598</inkml:trace>
  <inkml:trace contextRef="#ctx0" brushRef="#br0" timeOffset="69006.947">2130 13204 1052,'-1'0'360,"-1"0"-128,1-1-46,2-2-33,5-4-64,12 1-49,12-4-8,13-1-10,6 7 4,6 6-7,-2 8 2,-1 5-1,-2 5-1,-3 5-1,0 2-4,0 3 1,-4 5-5,-6-1-1,-5 6-1,-9-4-7,-10 1 8,-9 0-8,-10 3 7,-18 10-2,-16 9 0,-20 12 0,-59 48-6,-19 3 1,-12-19 0,56-58 5,58-35-6,12-7 6,2 0 0,-21-2-5,19-6 6,10-6-7,13 0-5,16-11-28,17-1 20,24-6 4,56-15 7,24 14 2,-102 25 0,0 4 0,32-2 0,-11 7 0,-12 7 0,-11 8 1,-9 4 12,-3 13-1,-10 10-3,-4 8 23,-6 2-13,-7-9 2,-9 0 18,-12-2-3,-9 6-13,-7-2-5,-12 1-9,-9 2-8,-3-4 1,-4-4 4,4-13-5,12-13-1,15-8-48,11-10-82,12-10-110,-5-51-758</inkml:trace>
  <inkml:trace contextRef="#ctx0" brushRef="#br0" timeOffset="69531.977">1462 15200 1423,'30'-3'178,"14"-4"-124,92-12 69,62-7 36,44 13-46,-31 49 11,-58-7-56,-11 3-11,-20 8-24,-12 0-20,-17-11-1,-61-22 0,-7 0-10,-4-3-1,15 1 1,-17 2-1,-13-11 8,-10-2-9,-14-7-29,-17-8-157,-138-35-435</inkml:trace>
  <inkml:trace contextRef="#ctx0" brushRef="#br0" timeOffset="69818.9934">1350 15800 1416,'25'-23'205,"11"-2"-145,80-50 45,60 1 30,32 33-15,-46 27-28,16 8-2,-23 0-23,-19 5-23,-18-3-14,-23 2 1,-60 2-8,-1 6-14,-6-1-9,20 1 7,-15 2-6,-16-1-1,-10-3-81,-7 16-191,-56 94-533</inkml:trace>
  <inkml:trace contextRef="#ctx0" brushRef="#br0" timeOffset="94912.4287">7995 14497 357,'-11'-35'186,"1"-3"115,-11-38-34,5-4-42,-2-8-13,3-1 10,3 8-66,4 16-42,4 20-26,5 26-53,10 15-35,17 13-6,17 14 5,17 6 1,15 8 0,54 23 0,29-10 1,29-6 0,-51-21 13,-9-4-4,21-5 1,16-2-4,9-8 2,0 12-3,-7-16-5,20-4 5,-27-3-5,-25 0 1,-6 3 4,-6 10-5,5 10 5,-15-23-6,-24 4 6,-56 2 0,1-1-6,-3-3 1,29-7 0,-7 1 1,-4-1-2,-12 2 1,-8 2-1,-11 4-18,-7 4-18,0 0-103,-8 4 52,-2-1-69,-8-3-23,-58-11-300</inkml:trace>
  <inkml:trace contextRef="#ctx0" brushRef="#br0" timeOffset="95753.4768">7748 14377 696,'-1'0'255,"1"-2"-43,1-2-92,13-2-32,10-14 22,16 1 16,18-4-24,13 1-18,59 5-21,30 11-32,69 6-11,-23 1-1,-23 8 4,19 14 1,1 2 4,-11 3-8,-12 3-5,16-3-14,-9-10 5,-13-4 0,0-1 12,-11-3-3,-10-4-6,-8 1 8,0 2-8,3-9 0,-29-10-8,-30 2 0,-52 5 14,-4 3 9,-7 0-6,28 0-12,-13 3-5,-7 5 0,-7 2 0,-2-1 0,-1-1 1,-2 2-1,1 2 0,1-5 5,-4-1-5,3-2 5,-2-2-5,-1-2 0,0 0 0,2 0 5,3 0 6,1 0-4,1 0-8,-6 0 1,3 7-1,-1-7 0,0 3 1,-9-3-1,1 4 1,-4-4-1,0 3 0,2-2 1,5 3-1,-2 0 1,1-3-1,-1 2 0,-4-2 1,0-1 0,-6 0 0,-5 0 5,2-1 0,-3 1 3,0 0-3,0 0-6,0 0-1,0-3 0,2 3-14,-2 0-36,0 0-55,-2 3-172,-8 6-236,-99 14-626</inkml:trace>
  <inkml:trace contextRef="#ctx0" brushRef="#br0" timeOffset="98809.6516">21295 13274 973,'-10'-10'183,"6"6"43,-5-4-19,0 5-33,4 2-18,1 2-42,1 2-54,-2-3-30,4 3-18,-2-2-11,0 4-1,-4 8 0,-3 3 2,-12 14 5,-12 11 4,-17 12-4,-15 6-1,-4 3-5,-4-2-1,12-7 0,13-4-9,16-4-4,20-2-35,14-2-24,18-1-21,15-2 45,15-8 43,12-8 5,2-13 2,-4 0-1,-5-8 0,-18 5-1,-15 10-9,-15 23 9,-14 26 21,-35 70 3,-39 36-13,-30 35-10,27-58-1,21-18 0,17-24-8,30-67-6,8 0-5,3 1-61,1 38-31,16-3 36,11-5 30,15 6 29,1 1 16,9 13 18,22 59 39,-8 14 30,-23 6 36,-25-46-32,-13 2-5,-10 1-20,-10 0-26,-1-4-17,-4-1-8,4-19-14,-1-2-1,14-52-66,5-3-144,3-4-110,21 90-366</inkml:trace>
  <inkml:trace contextRef="#ctx0" brushRef="#br0" timeOffset="99471.6895">22534 13301 1368,'-4'0'317,"3"0"-137,-3 4-111,6 5-62,5 13 11,5 16 32,9 12-16,-2 13-14,5 4-10,-6 0-4,-6-1-5,-5-9 10,-4-8-8,-3-12-3,0-11-75,0-13-146,0-7-100,-10-43-60</inkml:trace>
  <inkml:trace contextRef="#ctx0" brushRef="#br0" timeOffset="99898.7139">22693 13360 1064,'-2'-4'366,"7"0"-113,6-12-94,19-6-55,21-11-22,65-28-19,41 7-18,17 24-9,-59 16-7,-32 11 1,-53 6-9,-9 5-14,-7 0-7,10 14-11,-23 11 11,-22 12 1,-22 18 16,-69 58-1,-58 18-16,-14-3-38,72-50-6,20-14 8,55-46 8,5-14 10,11-2 18,-20 2 5,14-18 4,21-18-8,12-15-1,17-10 15,13-6 16,14-6 13,7 8-8,2 8-2,2 14-1,-4 11-9,0 9-6,-3 6-7,-2 2-10,-5 0 5,-6 3-6,-11 0-14,-13-3-52,-5 2-51,-12-6-39,-8-11-382,-52-66-470</inkml:trace>
  <inkml:trace contextRef="#ctx0" brushRef="#br0" timeOffset="100137.7276">22979 12694 1283,'-2'3'264,"4"4"-207,2 8-56,11 12 114,3 24 97,12 19-49,20 66-86,-3 46-29,-19 13-20,-22-78-7,-10-11-6,-10 16-9,-7-13-4,2-9-2,-4 2-6,14-55-63,5-6-83,5-11-296,25 64-387</inkml:trace>
  <inkml:trace contextRef="#ctx0" brushRef="#br0" timeOffset="100543.7508">24021 13152 1202,'-3'-7'332,"1"2"-31,0-3-116,0 8-117,4 4-68,4 12-23,3 15 23,2 12 30,3 14-1,-5 8-7,-6 1 4,-3-1-7,-3-6-8,-3-4-4,-1-6 1,-4-4-8,2-11-86,1-6-176,7-13-216,15-44-236</inkml:trace>
  <inkml:trace contextRef="#ctx0" brushRef="#br0" timeOffset="100844.768">24143 13269 852,'0'-9'303,"0"1"-31,4-12-65,12 4-74,11 3-35,14-1-14,18-1-9,11 3-5,6 2-25,1-2-10,-13 6-4,-8 2 2,-14 6-7,-12 2-7,-10 8-7,-7 0-10,-2 11 5,-2 9-1,0 5-4,-3 8-1,-4 7 0,-9-1 7,-6-1-2,-10 1 1,-9-6 4,-10-1-10,-13-4 10,-14 0-11,-59 25-98,-20 4-170,-8 7-369,50-40-322</inkml:trace>
  <inkml:trace contextRef="#ctx0" brushRef="#br0" timeOffset="101101.7827">23481 14154 1078,'0'-8'306,"8"-6"-12,11-15-101,21-13-52,20-5-6,67-33-39,42 6-28,19 18-22,-55 33-2,-4 4 8,-20 9-16,-19-2-10,-53 12-11,-6 0-14,-2 0 5,23 2-6,-12 0 0,-10-1 0,-12 3-34,-9-4-25,-6-4-16,-5 4 23,-2-10-139,-8-15-94,-64-102-613</inkml:trace>
  <inkml:trace contextRef="#ctx0" brushRef="#br0" timeOffset="101557.8088">24293 12944 1144,'-3'-2'329,"3"-2"-62,-3 2-84,4 1-111,3 6-60,6 10-3,6 10 28,2 16 16,1 13-10,-6 19 1,-9 9 2,-10 63 11,-30 22-7,-26 13-25,3-47-5,0 9-11,1-3-8,6-29 8,36-73-9,6-3-36,4-3-45,-10 28-68,14-8-119,8-23-55,12-17 22,3-22 149,13-23-40,4-23 185,5-9 7,4-4 199,1 4 73,1 11-26,-1 16-26,1 16-58,-1 22-42,0 16-28,2 15-25,-8 14 2,0 5-25,-3-1-31,-6-5-1,-7-5-3,-4-11-3,-3-3-4,-4-6-2,-2 1-56,-4-1-79,3-5-166,-15 23-476</inkml:trace>
  <inkml:trace contextRef="#ctx0" brushRef="#br0" timeOffset="157209.9919">25367 13625 590,'-2'0'787,"1"1"-517,-1 1-94,0-2-28,-1 2-20,0-2-44,0 0-44,1 0-25,0 2-9,2-2-5,0 3 0,0-3 0,-1-3-1,1 3-9,0 0-80,0 6-281,-12 33-427</inkml:trace>
  <inkml:trace contextRef="#ctx0" brushRef="#br0" timeOffset="157977.0358">25343 13955 947,'0'0'303,"-2"0"-86,1 1 1,0 1-26,1-2-50,-2 2-70,2-1-49,0-1-23,-3 4-2,2 2-8,-2 6 10,1 2 0,-3 8-5,-1 1-94,-4-1-109,-1 1-125,-36 4-609</inkml:trace>
  <inkml:trace contextRef="#ctx0" brushRef="#br0" timeOffset="158320.0554">26301 13128 1176,'-11'-2'343,"1"-2"-41,-8-2-113,6 4-62,6-5-53,2 6-41,2 1-33,4-2-30,2 4-153,6 7-325,4 8-402</inkml:trace>
  <inkml:trace contextRef="#ctx0" brushRef="#br0" timeOffset="158769.0811">26393 12761 1267,'-3'-3'285,"2"3"-21,-2-3-119,0 3-65,3 3-35,-3 0-33,7 5-12,2 2 0,5 2 0,5 10 6,-4 0-5,-1-3 5,-2 1-5,-5 5-1,-10 1-8,-12 8-71,-14 4-196,-9 3-215,-87 40-280</inkml:trace>
  <inkml:trace contextRef="#ctx0" brushRef="#br0" timeOffset="159018.0953">26049 13081 1179,'0'0'348,"0"-4"-135,0 4-39,4-2-42,10-2-28,12-2-40,18-7-26,17-7-10,54-12-14,33-7-8,-8-4-1,-52 24-5,-49 11 0,-3-2 1,-7 5 0,31-6-1,-17 1 0,-15 5-24,-17 3-24,-7 2-30,-8 7-115,-15 9-262,-87 29-541</inkml:trace>
  <inkml:trace contextRef="#ctx0" brushRef="#br0" timeOffset="159213.1065">26386 13044 689,'0'1'630,"3"6"-588,1 2-30,2-3-6,2 4 5,8-2 16,-7-6-8,3-2-9,-3 0-10,-1-2-110,-7 0-149,-20-16-275</inkml:trace>
  <inkml:trace contextRef="#ctx0" brushRef="#br0" timeOffset="160297.1685">26558 12791 689,'0'0'155,"0"3"-23,-2 0 42,1-3 51,0 2 16,-1-2-38,0 2-23,-1 0-33,2 0-50,-8-1-25,-9 9-31,-16 9-29,-20 13-12,-55 39-14,-25 26-58,95-66-50,1-4-77,-26 28-76,12-16 4,19-15-85,29-42 31</inkml:trace>
  <inkml:trace contextRef="#ctx0" brushRef="#br0" timeOffset="160476.1787">26195 13004 560,'17'-4'211,"-4"8"50,16 2-27,-5 16-49,0 11 16,-4 8-14,-5 12-16,-3 4-60,-8 8-48,-1-1-36,-4 1-12,-1-4-7,-1-2-8,-2-2-32,0-8-85,0-5-142,1-6-221,-2-11-264</inkml:trace>
  <inkml:trace contextRef="#ctx0" brushRef="#br0" timeOffset="160864.2009">26480 13138 1080,'0'-4'485,"0"0"-194,3-4-140,7 1-94,16-2-15,11 0-13,15-1-8,10-3-12,8 0 1,4-3 10,-5 6-1,-13-3-8,-15 6-4,-17 5-5,-14-1 4,-8 3 4,-4 0 8,2 3 0,0-3-7,-3 1-10,2-1-1,1 7-15,-6 7 13,1 16 2,-7 12 15,-4 20 2,-7 11 5,-6 5 2,-3 5-1,0-3-11,0-2-5,5-9-6,7-6 0,7-7-1,4-2 0,0-5-54,5-10-4,-2-4-118,-1-9-176,-28 5-275</inkml:trace>
  <inkml:trace contextRef="#ctx0" brushRef="#br0" timeOffset="161056.2119">26500 13426 989,'2'-6'382,"1"0"-85,5-3-138,9 1-43,9-2-25,9 6-26,6 4-44,-2 7-9,-6 4-12,-3 2-5,-8 8-99,-13 2-119,-14 10-76,-72 76-355</inkml:trace>
  <inkml:trace contextRef="#ctx0" brushRef="#br0" timeOffset="161209.2206">26429 13807 1083,'0'0'314,"2"0"-149,10 7-29,8-6 113,12 3-76,11-3-74,7-1-53,6-1-23,1-8-14,2-4-9,-2-9-62,1-8-146,83-93-456</inkml:trace>
  <inkml:trace contextRef="#ctx0" brushRef="#br0" timeOffset="161414.2324">27881 12291 1326,'-1'2'341,"-2"2"-85,-5 11-67,-4 9-51,-9 13-63,-3 12-34,-4 9-26,-8 4-15,-7 5 0,-9 1-74,-6 0-92,2-4-337,13-12-81,0-4 38</inkml:trace>
  <inkml:trace contextRef="#ctx0" brushRef="#br0" timeOffset="161566.2411">27665 12728 217,'33'-14'236,"-1"1"2,25-11-13,-2 3 24,-7 7-30,-8 10-34,-7 8-28,-11 3-40,-11 4-93,-16 12-16,-17 13 28,-24 16-36,-57 50-267,-124 65-314</inkml:trace>
  <inkml:trace contextRef="#ctx0" brushRef="#br0" timeOffset="161811.2551">27229 13291 301,'13'-10'300,"10"-7"-132,26-17 48,57-30-51,33-5-31,3 16 2,-102 41 23,-6 6 3,-6 2-3,32-3-28,-14 11-47,-14 2-33,-10 4-32,-8 0-10,-4 7-8,-4 4-1,-8 3 1,-5 9 8,-14 10 2,-16 4-11,-6 10-36,-10 6-99,-7 0-126,1-9-59,11-15-2,11-17 70,4-47-20</inkml:trace>
  <inkml:trace contextRef="#ctx0" brushRef="#br0" timeOffset="162049.2687">27788 13093 507,'11'-8'242,"-4"4"1,7-10 6,-7 13-45,-8 6-75,-7 13-63,-2 8 34,-5 8-40,-3 6-30,-3 1-18,2 3-4,-2-2-7,5 2 7,5-3-8,5-7 0,15-10-11,4-4 4,4-8 5,4-2 2,1-8 0,3-8-6,4-12-76,-4-9-98,-1-9-93,-5-75-329</inkml:trace>
  <inkml:trace contextRef="#ctx0" brushRef="#br0" timeOffset="162375.2873">27485 13226 859,'-20'22'323,"3"-1"-88,-15 29-43,4 10-55,9 7-49,4 8-23,9 3-11,-1-2-17,7 1 34,3-14-17,7-11-29,1-10-4,5-16 14,9-3 10,5-6 9,9-9 1,9-5-2,4-8-8,9-9-20,3-1-11,-4-3-5,0 0 19,-6-1-5,-5-1-2,-9-1 1,-9-1 2,-8 4-1,-7-1-11,-4 5-2,-8-3-10,-5-5-81,-2 0-160,-16-52-634</inkml:trace>
  <inkml:trace contextRef="#ctx0" brushRef="#br0" timeOffset="162800.3117">28632 12674 1267,'4'-9'285,"-1"5"-60,0-3-87,0 7-104,-6 4-34,3 8-172,-3 5-4,-2 6-152,-15 38-231</inkml:trace>
  <inkml:trace contextRef="#ctx0" brushRef="#br0" timeOffset="163213.3353">28750 12638 1342,'-2'0'366,"2"0"-234,4 7-117,5 6 27,6 8 71,12 6-20,4 3-30,-5-1-26,-1-3-20,-10-4-8,-6-7-2,-3-1-5,-12-8-1,-9 11 17,-15 1-18,-17 12-168,-16-1-350,-124 22-441</inkml:trace>
  <inkml:trace contextRef="#ctx0" brushRef="#br0" timeOffset="163402.3461">28558 12975 1227,'21'-5'225,"2"-3"76,24-6-43,10-2-66,7 0-60,7-1-57,3 1-40,2 4-23,3 0-3,1 1-8,-3 1-1,-9 3-30,-11 0-45,-14 3-39,-17 3-71,-15 1-317,-75 2-160</inkml:trace>
  <inkml:trace contextRef="#ctx0" brushRef="#br0" timeOffset="163726.3646">28891 13040 1249,'-1'8'164,"1"2"-76,-2 6 10,5 7 31,2-1-30,1-1-45,-1-2-33,1-7-9,-3-3-3,-1-6 1,-1-3-10,2-3-4,7-8 4,7-3 21,12-9-3,5 1-17,6 3 0,-2 2-1,-3 8 1,-5 3 9,-9 5 10,-9 1-8,-9 3-11,-5 2 0,-6 6 57,-10 5 10,-9 6-35,-13-1-17,-7 3-16,-15 3-57,-7-1-231,-119 22-288</inkml:trace>
  <inkml:trace contextRef="#ctx0" brushRef="#br0" timeOffset="164161.3895">28603 13132 1122,'1'2'265,"3"6"-200,5 9 67,4 9 93,3 11-35,4 10-76,-7 10-58,-2 4-34,-6-2-11,-5-2-4,-5-5-7,0-7-48,-4-9-29,2-13-43,1-12 8,-2-11 26,2-9-113,6-14-161,4-11-123,6-9 292,6-8 191,8 5 69,-2 4 113,10 7 76,0 12 22,6 7-32,10 3-35,4 2-32,8 1-46,5 3-48,5-3-28,3-2-19,6 1-19,2-4 3,-7 5-12,-8 3-11,-18 7-1,-18 7-7,-12 5-17,-18 10 19,-18 8 5,-7 7 18,-20 6-3,-9 2 0,-10-2-15,-3 4-72,-4-6-178,-110 38-534</inkml:trace>
  <inkml:trace contextRef="#ctx0" brushRef="#br0" timeOffset="164626.4161">28970 13506 1183,'3'7'124,"0"1"64,5 13 58,-2 1-26,2 5-73,-4 4-82,-8 8-38,-7 4-9,-6 8-5,-8-2-13,-1 2-54,1-9-50,10-10-19,3-16 6,9-12 60,9-22-4,8-13-97,9-17 88,13-19 20,9-7 26,3 5 24,3 8 92,-5 18 73,-9 12 4,-10 14-29,-5 14-29,-11 6-56,-5 10-35,-5 8 2,-4 10 11,-4 17 9,1 7-25,-3 1-2,0 5-14,9-2 5,7-8-5,2-10 9,3-12 16,4-7 20,3-9 4,3-6-14,3-11-2,6-3-5,1-8-13,1-7-16,0-7-6,-1-1-75,0-5-58,-1-13-109,42-134-755</inkml:trace>
  <inkml:trace contextRef="#ctx0" brushRef="#br0" timeOffset="165272.4531">30290 12649 1592,'-2'-1'372,"2"-2"-156,-2 0-99,1 6-37,-1 1-47,1 5-33,1 13 0,-5 11 0,-7 9 12,-9 9-12,-12 7-14,-10-2-57,-6 4-16,5-4 2,6-15-49,18-12-17,10-15 37,9-9 63,10-8 16,7-3 35,4 0 0,9 0 7,-1-1 14,-5 7 20,1 3-19,-10 4 2,-4 8-16,-13 8 7,-11 9 15,-11 10-26,-11 4-4,-7 11-121,2-3 85,8-11-69,12-13 55,11-15 50,10-12 8,5-3 55,8-3 7,11-6 34,8 6-11,8-3-38,0 2-5,-3 4-8,-9 3-17,-9 1-25,-8 2-3,-14 8 3,-11 7 15,-13 9-15,-15 11-34,-10 2-166,-8 2-29,4 3 70,9-1 120,14-10 22,15-14 17,14-11 153,13-18 138,9-11-91,13-6-73,10-3-43,4 3-22,5-1-14,4 4-21,1 4-14,-2-5-1,-6 3-6,-6 0-6,-4-3-43,-3-3-57,1-14-95,3-8-348,70-144-335</inkml:trace>
  <inkml:trace contextRef="#ctx0" brushRef="#br0" timeOffset="165555.4692">30769 12732 1099,'2'-6'375,"-1"6"-51,3-4-105,-4 4-93,-4 6-80,4 8-45,4 5 18,-9 10 4,-1 9-8,-13 8-2,-14 6-13,-9 5-62,-10 4-139,2-8-135,6-12 75,15-17 192,19-15 69,12-14 176,13-9-32,18-8 19,11-2-28,11 5-64,5 2-32,2 6-20,2 4-11,1-3-7,-5 6-1,-11 1-43,-14 0-177,-16 3-124,-43 4-368</inkml:trace>
  <inkml:trace contextRef="#ctx0" brushRef="#br0" timeOffset="165745.4801">30780 13197 375,'0'14'563,"0"0"-416,-3 13 21,6 6 32,0 4 32,-1 10 5,-2 4-82,-5 4-50,-8 0-38,-4 2-23,-6-4-25,-7 13-9,-9-2-10,-3-2-8,-2-8-122,3-20-176,-34-16-272</inkml:trace>
  <inkml:trace contextRef="#ctx0" brushRef="#br0" timeOffset="165933.4909">30513 13320 1325,'9'2'289,"0"6"-205,12 10 81,11 9 18,6 17-42,5 10-15,-1 9-48,5 7-43,-4 5 11,0 3-23,-6 5-23,-10 1-17,-11-3-59,-10 2-106,-43 101-478</inkml:trace>
  <inkml:trace contextRef="#ctx0" brushRef="#br0" timeOffset="166744.5372">22104 15859 1213,'-1'-3'348,"-2"3"-96,2-1-122,1 1-64,-1 0-33,1 1-33,0 2-24,0 2-174,0 12-21,-7 37-364</inkml:trace>
  <inkml:trace contextRef="#ctx0" brushRef="#br0" timeOffset="167344.5716">21894 15710 1144,'-3'-7'341,"3"5"-65,-2-4-74,4 2-91,4 0-55,12-4-17,14 1-3,13 0-3,9 0-12,6-3-5,1 4-4,-1 0-10,-3-1 4,-3 2-6,-6-3 1,-4-1 0,-9 5-1,-8 4 1,-6-3-2,-2 2-9,-7 1-5,-1 1-6,4 2-6,-5-3-12,2 4-39,-5-1-85,1 0-68,-10-3 51,-8 0 46,-11-3-218,-81-8-452</inkml:trace>
  <inkml:trace contextRef="#ctx0" brushRef="#br0" timeOffset="167658.5895">21934 15536 1155,'0'2'252,"0"-2"-156,2 4-62,4 4-28,5 16 39,6 23 29,2 19-17,-1 18 0,-1 69-11,-17 23-22,-11 8-13,2-68 1,8-72-9,1-7-3,0-11-59,1 27-77,3-18-76,4-17-246,12-53-190</inkml:trace>
  <inkml:trace contextRef="#ctx0" brushRef="#br0" timeOffset="167901.6034">22297 15472 1202,'0'0'341,"0"7"-221,-2 9-93,2 13 76,0 18 16,2 18-61,-2 6-14,4 3-29,-1 4-3,3-2-3,-4 9-3,-2 4-5,0-3 7,-2-4-7,-4-3-1,2-6-12,-1-13-99,1-11-111,1-12-111,-9 3-248</inkml:trace>
  <inkml:trace contextRef="#ctx0" brushRef="#br0" timeOffset="168059.6125">22212 16097 588,'1'-11'276,"-1"5"6,2-6-99,4 4-104,0 6-64,1 6-15,2 9-8,1 9 7,-5 7-74,-11 16-235,-61 87-415</inkml:trace>
  <inkml:trace contextRef="#ctx0" brushRef="#br0" timeOffset="168222.6218">22174 16366 724,'20'-18'266,"-2"9"-28,22-17-49,-1 6-64,-1 4-37,-6 9-38,-8 6-50,-11 4 0,-8 9-92,-13 7 16,-14 13-161,-96 81-294</inkml:trace>
  <inkml:trace contextRef="#ctx0" brushRef="#br0" timeOffset="168448.6347">21687 16664 828,'8'-12'363,"3"-2"-128,13-13-28,11 2 8,7 5-49,9 6-41,9 10-47,8 8-32,11-1-20,46 1-17,11-8-8,-3-13 7,-48 2-8,-46 7-34,-7 0-10,-13-2-44,21-3-175,-27-5-190,-53-25-291</inkml:trace>
  <inkml:trace contextRef="#ctx0" brushRef="#br0" timeOffset="168599.6434">22234 16511 773,'-12'12'455,"2"-1"-275,-7 10 45,5-5 8,-1 6-83,-2 2-81,-8 14-59,-5 10-10,-4 7-151,-3 4-190,-32 70-317</inkml:trace>
  <inkml:trace contextRef="#ctx0" brushRef="#br0" timeOffset="168766.6529">22315 16656 780,'25'-4'278,"3"4"-1,23 3-23,-5 13-49,-3 4-11,-7 9-73,-3 3-58,-3 2-37,-6 4-19,3 0 1,-11-7-8,1-10-78,-1-11-216,33-72-380</inkml:trace>
  <inkml:trace contextRef="#ctx0" brushRef="#br0" timeOffset="168952.6635">23246 15610 1463,'-1'3'460,"0"-2"-314,-1 2-38,-5 9-32,-6 5-10,-7 12-34,-8 13-23,-9 3-3,-9 8-6,-8 1-66,-6 9-120,-4-2-339,-82 69-180</inkml:trace>
  <inkml:trace contextRef="#ctx0" brushRef="#br0" timeOffset="169122.6733">22872 15977 614,'10'4'212,"3"2"-8,11 16-8,1 9 7,-2 13 28,-7 8-20,-4 15-74,-9 6-38,-8 6-32,-5 1-41,-4-1-26,-3-10-11,0-7-140,4-16-297,7-7-335</inkml:trace>
  <inkml:trace contextRef="#ctx0" brushRef="#br0" timeOffset="169407.6896">23216 16126 1073,'22'-19'253,"2"-2"-86,24-20-22,7 3-7,7 2-13,0 6-44,3 2-36,-3 4-9,0 4-2,-14 10 5,-13 6-16,-19 4-10,-10 9-11,-9 12 4,-6 10 22,-5 17-4,-5 8-9,-2 8-7,-1 0-7,3 2 5,2-4-5,4-9-1,5-16-24,2-10-22,3-19-34,3-2-13,-4-13-12,0-9-210,-5-83-341</inkml:trace>
  <inkml:trace contextRef="#ctx0" brushRef="#br0" timeOffset="169588.6999">23566 15669 1365,'-1'5'294,"-2"16"-216,-1 20 22,-4 16 1,-2 18-26,-1 5-33,-1 8-21,-1 5-11,-4-1 1,-3-3-11,-1-14-62,-1-19-105,2-22-112,-22-28-253</inkml:trace>
  <inkml:trace contextRef="#ctx0" brushRef="#br0" timeOffset="169978.7222">23375 15617 1239,'-1'0'366,"1"4"-120,-5 5-152,-2 23-44,-2 19-16,-1 29-11,-11 72-8,-1 34-5,-13 22-4,16-83-5,18-82-1,4-5 1,1-8-1,12 29 18,8-10 13,10-8-1,11-3 11,4-7-4,8-1-4,4-13 0,-3-7-4,-4-6 1,-9-6 10,-10 0 13,-9 0 5,-9-4 10,-9 3 8,1-5 8,-2-3-30,-3 1-31,2-7-22,1-1 7,2-5-8,-3 1-44,2 1-22,-1-2-21,-4 2 5,0 2-20,-5-1-51,-4-3-203,-33-57-848</inkml:trace>
  <inkml:trace contextRef="#ctx0" brushRef="#br0" timeOffset="176590.1004">8274 15646 744,'-2'-4'331,"2"4"-116,-4-4-56,4 2-21,-1 2-9,1-1-41,0 1-50,0 1-30,0-1-8,1 0-20,-1 0-52,2 0-9,0 0-10,1 2-38,12 18-212</inkml:trace>
  <inkml:trace contextRef="#ctx0" brushRef="#br0" timeOffset="178324.1996">8190 15732 887,'0'-2'285,"0"1"-145,0 1-56,0-3-8,0 6 8,0-3-16,2 1-43,-2-1-8,0 2 11,7 1 44,-1-2 35,8-1-4,-1-1-17,5-4-13,4-2-22,5-3-13,4-4-13,6 0-5,4-2-8,3-1 0,2 5-5,-3 4-1,2 5 0,-2 4 2,-6 7-2,4 2-5,-3 1 7,4 2 1,6-4 15,7-1-2,3-10 7,8-8 10,3-2-6,2-5-6,-5-1-11,1 2-5,-9 5-5,-1 3 1,-6 0-6,-4 6-1,2 2 0,5 6 0,7 0 0,6 0 0,5 4 0,4-7 1,0-3 0,2-2 0,-5-5 5,4 0-5,-3-2 1,4-2-2,-5 5 6,1 1-6,0 1 0,0 0 1,-3 2-1,2-2-1,-5 1 0,-1 1 1,-3 0-1,-1 2 1,-1-2 1,-2 1-1,0-2 0,4 1 0,9-2 0,46-4 1,17-13 0,4-1-1,-48 6 6,-56 9-5,-1 0-1,-6 6 0,33-7 0,-7 7-2,-3 2 1,2 5-6,4 1 7,9 5-1,9-3 1,5-4 0,-1 0 1,-4-8 0,-4 1-1,-5-2 1,-12-1 0,-2 4 0,0-2 0,7 3 0,6 3-1,50-2 1,12 2-1,5-11 0,-45 2 0,-49 0-1,-2 2 1,-1 3 0,31-5 0,-6 0 0,-4 2 0,-3 1-1,3 4-5,4 5 5,6 2-5,6 4 5,-2 1 1,0-7 0,0 3 1,-7-8-1,-6-2 7,-8-4-7,-7-1 0,-3-4 0,-4-1 0,-3 1 0,1 0-1,4 7 0,2 3-6,7 1 6,0 3 0,2 1 1,-7-2 0,-5-5 0,-3 1 1,-5-6 0,-1 0-1,1-1 0,-1 4 0,6 1-1,7 6-6,6 4 6,7 5-6,-2 0-5,-6-3 6,-8 0 5,-11-6-5,-10-3 5,-5-2 1,1-5 6,3-1-5,3-1 0,2-4 0,3 1-1,1 2-6,2 4 6,-4-1 0,-4 3-8,1 2 7,-6 2 0,-5 0-1,1 0 1,0-1 1,2 1 0,5-3 0,4 0 0,0 2-1,5-2 1,-3 2-1,1 1-8,-3-2 7,-4 2 1,0-2 1,-5 2-1,2 0-1,-1 0 1,2 0 0,5 0 0,-1-1 1,2-2 0,-3 1 1,5-3-1,-6 2 0,-4 2 0,-4-1 0,-4 2 1,-4 0 0,-1 0 1,0 0-2,0-2 0,-1 2-9,1 2-22,1 1-55,-1 4-35,-1-4 8,-2 1-265,-35-2-261</inkml:trace>
  <inkml:trace contextRef="#ctx0" brushRef="#br0" timeOffset="179824.2854">12111 15358 653,'0'-2'250,"-1"-2"-53,2-3-56,-1 0-27,2-3 21,1 2-2,-2 4-14,2 2-31,-3 2-10,-3 0-13,3 2-5,0 1-18,0 1-27,0 3-14,3 9 23,0 9 3,-2 8 8,2 3-16,-3 8-13,0 3-4,0-1 4,-3 1-6,3-9 2,-1-11-1,1-9 5,0-8-5,0-4 5,0-6 3,0-4 9,-3-5 2,3-8-7,-4-14-13,4-15-18,0-16-3,4-11-17,5 1 4,-1 3-8,-2 16 27,1 21 14,-7 13 1,-4 12 7,4 7 7,-3 0-14,3 5 0,0 7 0,-2 10 1,4 10 19,-2 6-1,3 4-7,1 1 5,-1 2-1,-3-3 1,0-4-4,-3-9-4,-4-3 0,5-12-3,1-2 0,1-9 0,0-3 2,1-3 2,1-1 2,-2-11-9,7-10-3,0-14-18,-1-12-1,0-6 8,-2 3-4,-4 10 15,0 17 0,-4 7 0,-2 12 6,2 6-5,2 4-1,-5 4-1,0 16 1,1 11 0,-1 8 13,4 8 1,0 0-2,2-3 3,1-6-6,-3-11-8,6-5 5,-3-10-5,1-8 0,-1-2 1,0-4-2,0 0-12,0-4-20,0-2-38,-1-3-244,-5-33-668</inkml:trace>
  <inkml:trace contextRef="#ctx0" brushRef="#br0" timeOffset="181942.4065">11831 14714 556,'-2'-4'285,"0"1"-21,0-7-72,2 3 6,0 0-15,1 1-24,0 3-39,1-2-46,1 1-29,5 4-12,5-1 0,2-2-3,5 3-11,2 4-1,-4 5-6,4 0-3,0 1-1,-1 7-7,0 3 7,1 4-8,-3 7 6,-2 6-4,-2 2-2,-1 3 1,-4-3 0,-5-4 0,-4-5 0,-2-5 1,-4-5-2,-3-6-16,-2-3-39,-3 1-64,-1-8-136,1-4-52,-1-48-280</inkml:trace>
  <inkml:trace contextRef="#ctx0" brushRef="#br0" timeOffset="182183.4203">12202 14522 1034,'1'-3'308,"-1"3"-91,0-3 5,0 3-67,-1 3-64,-2 2-44,-7 13-19,-8 9 40,-12 15-28,-4 5-19,-7 2-9,0-4-1,2-6-10,3-5 7,4-4-8,4-4-32,5 0-50,1-4-109,8-5-124,8-4-229,16-17-247</inkml:trace>
  <inkml:trace contextRef="#ctx0" brushRef="#br0" timeOffset="182520.4396">12259 14813 961,'0'1'262,"0"5"-191,1 5-1,4 6 50,4 4-6,3-3-19,3 2 8,6-3-10,-1-11-22,1 0-8,-2-7-6,2-5-21,-4-6-15,1-2-3,0-12-11,0-6-1,-2-8-5,-2-7-1,-7-1-10,-7 3 9,-4 14-5,-3 10 0,-3 11-5,-6 7 10,-3 10 0,-7 8 1,-6 9-1,3 7 1,-1 5-10,3 3-115,10 2-244,0 46-669</inkml:trace>
  <inkml:trace contextRef="#ctx0" brushRef="#br0" timeOffset="183355.4873">12066 15979 807,'-1'0'450,"-2"0"-243,3 0-2,-2 0-4,2 0-55,2 0-50,-2-2-53,0 2-28,3 2-15,-3-2 0,3 4-30,0 0-56,-2 6-121,1 4-129,-8 21-338</inkml:trace>
  <inkml:trace contextRef="#ctx0" brushRef="#br0" timeOffset="183744.5096">12150 15935 765,'3'-1'502,"-2"-1"-287,2-4-67,0 3 32,2-1-24,-3 1-45,-2 3-58,0 0-46,-2 4-7,-6 6 0,-12 5-4,-7 4 4,-9 3-50,0 1-16,2-6-21,4-5-27,6-5-37,5-4-86,6-3-239,-10-12-210</inkml:trace>
  <inkml:trace contextRef="#ctx0" brushRef="#br0" timeOffset="183947.5212">11961 16028 684,'3'2'273,"5"-1"-61,0 8-5,2 3-23,2 7-16,-2 3-28,0 9-31,-3 3-26,-4 7-41,-3 0-21,-2 0-11,-3 3-2,-2-7-8,3-8-55,1-10-47,0-6-69,3-7-42,-2-5-48,4-7-38,2-33-238</inkml:trace>
  <inkml:trace contextRef="#ctx0" brushRef="#br0" timeOffset="184464.5508">12025 16232 360,'2'-2'370,"-2"0"-107,3-6-71,0 1-14,3-1-31,5-2-6,1 0-37,3 4-34,1 2-22,1 1-13,-3 3-17,2 3-11,1-2 2,-3 3-1,2 1-2,-4 0 4,-1 2-4,-4-3 6,-1 0 2,-2-2 1,0 1-2,-1 3-2,-2 7 7,1 4 12,-4 11 1,-2 5-4,-3 4-3,0 4-7,-2-2-1,2-1-4,-1-4 6,2-4-10,-4-4-8,5-12 2,-1-1 4,0-7-6,-1-2-6,-3-4-33,0-3-36,-3-5-69,0-10-62,-1-6-25,2-11-106,3 0 73,-1-1 169,3 6 95,2 7 33,5 5 104,5 1-19,8 1 32,0 0-34,5 3-1,3 1-19,-4 4-36,-4 5-34,0 3-21,-7 3-5,-3 10-39,-4 0-91,-7 13-155,-42 52-305</inkml:trace>
  <inkml:trace contextRef="#ctx0" brushRef="#br0" timeOffset="184639.5608">12030 16545 156,'0'0'682,"2"0"-451,-2 0-57,3 0 0,3 1 8,2 5 2,5-6-65,0 7-62,2-4-33,-2 1-11,1-1-13,-1-3-10,-2 0-148,1-1-178,-15-15-497</inkml:trace>
  <inkml:trace contextRef="#ctx0" brushRef="#br0" timeOffset="185439.6065">12566 15180 376,'0'-3'161,"-1"0"-49,1 0 35,0 2 59,0 1-23,0 0 9,0 0-9,-2 1-17,2-1-28,0 3-45,-3 3-48,6 3-36,0 12 18,6 7 2,-2 15-16,-2 4-5,-2 4-7,-6 5 1,-2 0 4,-2 1-6,-2-2-16,2 0-44,-3-10-92,4 0-131,-10 39-332</inkml:trace>
  <inkml:trace contextRef="#ctx0" brushRef="#br0" timeOffset="186162.6479">11695 15181 334,'-2'0'534,"2"0"-352,0 0-73,0 0-35,0 3-29,0-1-15,0 9 43,0 8 5,2 10-18,-1 7 12,1 9-22,-1 9-1,-1 6-22,-1 7-10,-2 2-8,0 3-9,-3-3-21,0-9-105,2-7-110,-4 49-315</inkml:trace>
  <inkml:trace contextRef="#ctx0" brushRef="#br0" timeOffset="189472.8372">14036 15068 106,'0'-3'305,"0"0"-113,0-1-87,0-2-8,3 6-2,-3-4-16,0 1-11,0 3-23,0 3-12,-3-3 4,3 0 8,0 4 0,0-4-3,0 0-9,0 3-10,0 0-8,0-2 6,0 2 22,0 3-2,3-3-13,-3 1-1,0-2-6,0 5 0,0-2 2,0 3 7,0 5-8,0 3-4,0 4-3,0 0 2,-3 4-8,3-1 0,0-2-8,-2 1 5,1 1-5,-2-1 1,3 1-1,-5 1 0,5-1 0,-3-4 0,0 0 1,3-5-1,0-2 0,0-5 5,-3-1-5,3 1 0,0 0 0,0 0 1,-1-4-2,1 1-1,1-1-11,-1-2-3,3-2-27,-3-2-34,3-2 16,5-12-11,-2-5-31,3-9-111,-1-9-79,4-73-186</inkml:trace>
  <inkml:trace contextRef="#ctx0" brushRef="#br0" timeOffset="190102.8733">14040 15022 43,'0'-1'588,"0"-1"-396,-1-1-27,1 3-19,1-2-34,-1 4-41,0-2-32,3 6-29,-3 7 26,2 7 48,-1 9-19,-1 4-7,0 8-28,-3 1-16,3 10 1,-4-3-8,1 2-1,0-3-5,0-10 1,3-7-1,0-13 7,3-4-7,-3-8 5,0-6 6,0 0 6,0-4 9,0-4 0,0-6-22,1-9-5,1-9-33,2-7-42,-1-8-9,3-2-9,-4 0-6,2 0-3,-1 8 9,-1 8 42,0 7 36,0 3 15,-1 11 0,1-2 12,-2 6 11,1 2 11,1 5 11,-2-2-3,0 2-1,-2 1-13,2 1-22,0 2-6,2 4 0,-2 9 2,3 9 37,-1 12-6,-2 1-12,0 3 0,-2 0 3,0-1-8,1-9 2,-1-6-9,1-9-8,-1-6 7,2-6-8,0-3 0,2-1-80,-1 0-148,-7-7-304</inkml:trace>
  <inkml:trace contextRef="#ctx0" brushRef="#br0" timeOffset="194572.1289">15389 15003 493,'-2'-10'179,"2"1"10,0-5-18,2 2 3,-2 0-24,1 4-36,-1 2-24,1 4-6,-2 2-26,1 0-11,0 2-7,-1-2-7,-1 3-7,0-2-10,2 7-2,0 6 11,0 2 28,2 7-13,-2 2-16,2 5-3,-1-2 3,-1 2-10,0 5-1,0 4-2,-1 1-5,-1 4-5,-1 7 7,-1-2-2,4-3-5,-4-5 0,4-1 0,-2-14 0,2-2 1,2-14-1,-1-4 5,2-5 4,-3-2 2,0 1 2,0-2-2,0-7 5,0-5-17,0-6-54,2-5-97,-2 6-200,-2-8-428</inkml:trace>
  <inkml:trace contextRef="#ctx0" brushRef="#br0" timeOffset="195504.1822">24728 16784 1146,'0'2'246,"-3"-1"-139,3 3-58,-1 4 25,-4 0 10,0 8-9,-4 6-18,-6 9-17,-7 0-35,-5 2-5,-2-8-146,4-9-190,-2-29-448</inkml:trace>
  <inkml:trace contextRef="#ctx0" brushRef="#br0" timeOffset="195742.1958">25964 15426 640,'1'-22'884,"-1"2"-597,0-12-83,0 10-66,-1 15-26,-1 7-61,-5 11-51,-14 19 0,-15 25 1,-18 23 2,-17 18-3,-47 46-69,81-107-57,-36 35-115,17-17-65,19-14-212,16 3-342</inkml:trace>
  <inkml:trace contextRef="#ctx0" brushRef="#br0" timeOffset="195940.2071">25923 15687 334,'-1'-2'1084,"1"2"-799,-2 0-156,1 4-29,1 6-20,-2 8 4,2 6-27,3 6-29,2 0-13,2-5-15,6-3-15,1-6-75,0-1-113,2-5-110,2-9-197,25-23-360</inkml:trace>
  <inkml:trace contextRef="#ctx0" brushRef="#br0" timeOffset="196218.223">26130 15768 534,'-2'0'682,"1"0"-494,-1 2-98,0 2 10,2-1 47,0 9-25,0-4-76,5 9-46,8-2-27,10-4-147,12-3-76,25-10 40,64-20 127,23-31 13,-108 34 70,-7-1 9,21-12 123,-18 9 54,-22 12 85,-13 7 22,-6 4-116,-8 4-107,-9 4-37,-8 15-24,-15 6-8,-6 11-1,-11 8-74,-49 28-176,-25 20-314,6-20-348</inkml:trace>
  <inkml:trace contextRef="#ctx0" brushRef="#br0" timeOffset="196389.2328">25908 16146 1085,'5'-1'268,"5"-4"-83,12-4 38,18-2-16,15-2-63,15-3-58,54 0-43,15-3-20,-8 3-11,-100 12-11,-5-1-1,-9 5-34,13-3-53,-27 6-168,-26 11-118,-142 46-658</inkml:trace>
  <inkml:trace contextRef="#ctx0" brushRef="#br0" timeOffset="196607.2453">25825 16356 1094,'10'-8'628,"10"2"-479,20-10-23,15 3-21,5-5-36,9-3-29,-1 1-23,1-2-10,-5 4-7,-9 1-17,-14 4-38,-14 4-62,-10-1-68,-14 0-62,-29-28-401</inkml:trace>
  <inkml:trace contextRef="#ctx0" brushRef="#br0" timeOffset="196876.2607">26232 16083 593,'-7'-3'348,"7"2"-12,-7-2-34,7 3-41,0 0-99,0 3-60,0 2-53,0 8-11,0 7 32,-2 15-4,0 10-22,-2 6-25,-1 4-11,1 7-2,1-1-5,0 3 7,-1-2-8,-1-1 0,1-9-18,0-7-9,-1-7-6,2-10-4,0-11-8,0-3-27,0-11-33,-3-6 7,1-13-89,-1-15-188,-1-120-262</inkml:trace>
  <inkml:trace contextRef="#ctx0" brushRef="#br0" timeOffset="197205.2795">26195 16162 896,'-3'-4'367,"3"1"-31,0 2-67,-1 2-101,0 6-74,-4 6-47,-6 15 19,-11 13-11,-8 18-26,-13 7-17,-12 1-12,-5 0-24,4-6-80,13-18-140,17-19-76,22-16-56,21-23 44,19-14 49,12-14 143,11-12 140,2 10 158,-4 8 112,-5 15 42,-3 18-66,-1 14-57,-2 12-6,8 9-20,1 4-38,-4 4-62,5 6-36,-5-1 3,2-3-11,-7-10-19,-9-11-34,-11-13-76,-7-12-184,2-62-444</inkml:trace>
  <inkml:trace contextRef="#ctx0" brushRef="#br0" timeOffset="197725.3092">27186 15687 1225,'0'-2'539,"-2"2"-346,1 2-20,-2 0-40,-12 12-55,-10 15-37,-19 10-19,-16 13-17,-8 4-5,-4-1-56,9-2-41,16-2-95,17-13-137,19-11 4,20-14 61,13-12 97,12-4 50,4-1 77,6-3 40,-3 1 15,-3-4 115,-7 3 91,-10 3-1,-8 3-38,-9 5-26,-14 7-80,-10 12 50,-15 9-73,-5 7-41,-2-2-12,10-2-126,16-7-132,13-9-62,16-12 61,9-7 38,11-3 28,3-7 152,2 3 41,-4-3 119,-2 7 62,-2 3 28,-1 7-13,-3 6 8,-5 4 18,-8 4-12,-2-1-63,-5 0-39,-6 1-31,-9 2-26,-9-1-11,-15 8-17,-13 2-10,-17 5-13,-13 4-52,-3-2-50,3-1-94,16-5-110,-28 22-232</inkml:trace>
  <inkml:trace contextRef="#ctx0" brushRef="#br0" timeOffset="197968.3231">27993 15364 1246,'1'-3'360,"-1"3"-192,2 3-8,-1 2-56,4 5-38,1 8-35,0 9-16,-9 11 2,-14 10-4,-11 10-7,-15 4-1,-14 3-5,-14 2-116,-45 23-220,-37 3-322</inkml:trace>
  <inkml:trace contextRef="#ctx0" brushRef="#br0" timeOffset="198865.3745">27681 15815 649,'30'-18'272,"0"5"-28,28-23-26,3 9-34,-1 1-20,-3 8-34,2 13-28,-1 8-30,-4 9 11,-8 1-44,-13 0-26,-15-3-13,-15 2-16,-13 1 10,-17 9 6,-15 8 0,-16 4-31,-11 3-65,-4 1-83,6-6 2,12-8 38,16-8 105,18-12 34,14-4 31,13-6 8,10-5-31,12-1 5,11-2 2,8 2-1,6 5 25,-1 4 24,-2 6 13,-7 4 2,-9 8-1,-7 0-7,-5 4 7,-10-1-26,-6-1-24,-6-1-8,-7 0 16,-14 6 4,-9-3-11,-9 8-14,-9-1-14,-1-4-12,1-3-53,8-5-92,3-10-92,7-8 28,8-11 58,11-10 7,7-7 19,5-8 82,4 2 55,2 6 87,2 6 67,3 14-19,-3 2 6,-1 9-4,-2 5-19,-2 5-31,-4 4 5,0 10-11,-4 6-12,-5 8-18,-6 1-26,-6 7-5,-3 0-7,-3-2-2,0 4-5,5-4 0,-2 1 3,7-4-8,4 0 1,5-4 4,8-4-6,2-2 1,11-2 1,-2-2 16,4-1 22,6-4 19,-2-2-5,8-9-6,1 0-8,1-8-8,2-8 1,3-1 1,4-4 7,3-4 5,3-1-14,1-2-10,-2-1 2,0 1-6,3 0-7,-4 2-10,-5 2 6,-10 1-7,-9 5 1,-9 3 0,-4 2 8,-5 2 0,-2 0-1,0-2-2,1-1-1,-2-6-5,0 2-1,0-7-1,-4-4-47,1-6-68,-3-4-111,1-3-102,-37-60-960</inkml:trace>
  <inkml:trace contextRef="#ctx0" brushRef="#br0" timeOffset="199864.4316">27975 15983 626,'-3'-4'380,"2"0"-76,-5-7-32,4 3-22,-3 0-47,3 2-58,1 2-49,1 1-34,0 3-23,0 3-21,5 0-18,6-2 0,11 5 24,9 2 11,2 0-16,4-1-1,-4-3 0,2-4-3,-4 0-1,-1-1-7,0-2 1,-4 3-8,0-3 0,-3 3 0,-3 3 0,1 1-1,-5 0 0,-5 0-8,-2 3-3,-2 0 0,-6 3-3,-1-1 4,-5 3 5,-7 6 6,-2 7 13,-8 1 1,-3 0-4,-1 1-1,-2-2 0,0-1-3,0-7 0,2-1-6,-3-6-25,2-2-71,8-6-33,4-6-36,7-8-81,10-11-60,6-11 45,2-7 91,1 0 136,-2 4 34,1 7 96,-4 9 54,-1 3 18,0 10 28,-3 4-4,-1 2-51,1 2-49,-2 0-49,0 4-37,-3 1 2,-4 6-7,-7 12 19,-10 7-5,-9 4-5,-7 5-10,1-4-4,-1-3-41,9-6-20,5-7 8,4-8 26,6-5 10,-1-2 9,1-4 10,2-2 2,2 0 2,3-2 10,8 2 37,2 2-4,10-4-7,5 1 16,11 0 4,3 3-5,6 3 5,1 2 2,-1 1 2,0 0-13,-1 0-11,-7 1-16,-2-4-10,-5-1-4,-7-2-1,-7 0-7,-6-2-7,-2 0-53,-6 0-36,-4-4-105,-59-14-452</inkml:trace>
  <inkml:trace contextRef="#ctx0" brushRef="#br0" timeOffset="200900.4909">13891 15129 297,'0'-3'207,"0"-1"-39,0-3-14,1-1 43,-1-2 2,0-2-46,2 1-37,-2 2 7,0 3-29,0 5-40,0-2-54,0 6-93,-2 0-139,2 4 53,-1 5 10,0 1-26,3 14-114</inkml:trace>
  <inkml:trace contextRef="#ctx0" brushRef="#br0" timeOffset="201854.5454">14013 15026 321,'-4'-1'202,"1"-2"-34,3 2-31,0-1 19,-2 2 27,2 0-20,-1 2-34,1-1-25,-3 3-29,3 6-20,0 13 79,0 9 7,0 9-68,0 8-20,0 4-31,-2 4-11,-1 6-5,-1 3 1,2-2-1,-2-3-5,1-11 0,2-10 1,-1-13 4,-1-10-5,6-7-1,-3-8 8,2-6 8,-1-11 7,1-11-16,-1-17-1,3-18-6,0-13 2,-1-14-2,1-5-5,-1 3-10,-2 12 7,1 17 8,-2 16 1,0 16-1,0 11 1,0 10 9,0 2 8,-2 6-4,2 0-8,0 3-6,-1 0-8,-2 5-4,1 17 12,-1 14 0,-1 20 1,2 11 1,0 5-1,0 2 1,4-5 4,-2-5-5,0-12 0,2-14 5,-1-16-6,0-12 0,1-10 9,0-5 15,-1-7 33,1-12-7,0-14-37,2-14-11,-2-15 4,5-9 1,-7-5-7,0 6 1,-4 8-1,1 24 0,1 21 0,1 13 1,-2 3-1,3 12-13,3 5-2,0 18 15,6 13 0,-2 3 2,4 4-1,-1-7 0,-4-4 0,-2-5 0,1-6-1,-5-10-12,0 1-32,-5-4-38,-5 6-130,-44 37-588</inkml:trace>
  <inkml:trace contextRef="#ctx0" brushRef="#br0" timeOffset="203497.6394">14623 14246 268,'5'-10'126,"-2"-5"-57,4-11 11,4-4 17,-4-3 20,-2 7 35,-1 7 35,-2 8 5,-1 9 6,-1 2-45,-1 1-33,-1 3-42,-1 7-45,0 13 2,0 12 28,0 7-12,3-1-18,3-3-15,0 0-2,0-4-4,0 0-3,-3-3-8,-4 1 10,-2-1-8,-7-1-3,1 0-60,-1-4-83,4-7-116,5-12 4,1-5 66,8-14 40,-3-14-106,2-10 162,3-11 93,-5-1 30,5 4 144,-1 9 60,2 5-52,9 6-31,7 1-22,7 5-18,7-3-30,5 4-28,5 0-23,1 4-14,-4-2-14,-2 4 4,-13 5-6,-11 5-50,-14 5-110,-16 12-16,-14 11-104,-99 54-440</inkml:trace>
  <inkml:trace contextRef="#ctx0" brushRef="#br0" timeOffset="203696.6508">14779 14395 938,'0'0'361,"4"0"-194,-1-2 8,6 2 35,-2-2-42,1 4-78,3 0-54,0 0-22,0 5-13,-1 0-1,5 3 0,-1-5-53,2 1-44,4-2-101,-1-4-60,5-7-197,25-42-126</inkml:trace>
  <inkml:trace contextRef="#ctx0" brushRef="#br0" timeOffset="204010.6687">15235 14042 640,'0'-4'531,"0"2"-285,0-4-21,0 4-6,0 2-69,0 0-62,-1 2-53,2-1-35,1 6-12,2 5 11,1 7 1,1 5 1,0 5 1,-2 3 5,-3 4 19,-2 2 8,-6-1-7,-1-2-1,-4 1-14,4-3-6,-2-7-5,4-6 8,1-5-9,3-5-7,-2-2-23,3-1-70,-5-3-146,4-2-216,-11 1-363</inkml:trace>
  <inkml:trace contextRef="#ctx0" brushRef="#br0" timeOffset="204432.6929">15064 14246 588,'-2'0'192,"2"0"-68,-1 2 1,1-2 11,1 0 16,-1 0 7,3 2 9,3-2-2,3 2-16,3 0-39,6-2-43,3-4-37,3 0-16,1-4-3,0 2-10,-2 3-2,-2-1-12,-7 0-45,-4 8-49,-6-1-56,-2 1-32,-8 6 52,-9 6-65,-35 25-271</inkml:trace>
  <inkml:trace contextRef="#ctx0" brushRef="#br0" timeOffset="204777.7126">15095 14397 129,'-7'7'546,"-1"-1"-348,-8 6 12,5 1 1,1-4-28,5-1-25,4-8-53,1 0-54,1 0-38,3 0-12,3 0 24,0 0 28,4-4 14,4 4-20,-2 0-14,2 4 12,-3-1-11,4 1 1,-4-2-10,3 3-4,-2-1-10,1 1-1,4 1-2,-1-2-1,2-4 1,-2 0-7,2 0 5,-6 0-5,-3 0 0,-1 0-1,-2 0-9,1 0-3,-2 0-12,3-2-29,0 0-62,-1-8-167,5 0-101,6-48-460</inkml:trace>
  <inkml:trace contextRef="#ctx0" brushRef="#br0" timeOffset="205287.7418">15475 13866 1213,'0'0'267,"-2"1"-122,2-1-55,2 4 5,0 6 19,4 2-21,1 11-17,4 7-34,0 7-15,-3 8 6,1 7-9,2 4-7,-1 1-8,-4-2-2,-1-4-5,-1-8 7,-4-8-9,-3-8 1,2-10 0,1-9 5,0-7 1,0-1 8,1-4-1,-1-5-14,0-11-37,0-8-2,3-16-3,-1-12-7,1-12-7,-3-2 23,0 3 33,-1 19 0,-1 15 58,0 21 17,2 6-6,-3 6-16,3 2-36,0 8-17,3 6 0,-6 17 16,6 15 11,-6 9-16,3 5-1,-1-5-4,1-4-4,-2-14 4,2-10-6,0-7-1,0-8-29,0-6-22,0-2-28,-4-3-89,-5-1-188,-25-13-490</inkml:trace>
  <inkml:trace contextRef="#ctx0" brushRef="#br0" timeOffset="206502.8113">13963 16046 157,'0'-1'662,"2"-2"-367,-2-1-62,2 2-46,-2 1-50,-2 1-29,2 0-56,-2 1-52,2-1-111,-3 2-66,2 2-47,-4-1-115,-10-10-123</inkml:trace>
  <inkml:trace contextRef="#ctx0" brushRef="#br0" timeOffset="207668.878">13945 15897 731,'0'-4'243,"0"4"-27,0-7-43,1 7-23,-1 0-23,0 0-23,0 3-44,-1-3-23,1 4-11,-2 4 29,-2 10 34,-5 1-31,-2 3-31,-4 4-13,-4 2-2,-6 3-11,-1 0-1,2-4-28,3-6-25,8-5-13,6-8 2,5-4 13,2-2 12,2-4-12,4 0 22,7-3 29,5-4 0,4-1 33,1 0 27,1 3 13,-5 3-22,-9 2-25,-4 2-26,-4 4-1,-7 5 1,-5 11 16,-7 12-3,-5 1-13,-5-2-24,4-4 5,2-9 13,6-4 5,4-6 1,4-4-1,5-4-30,4 0-68,7 4 16,3-4 62,4 3 14,8 1 6,-5 3 1,-2-2 9,-4 1 4,-10 2-7,-3 4 12,-7 6 14,-8 11-25,-11 4-7,-4 5-78,1-1-40,-1-4-4,3-5 23,7-3 36,6-5 47,5-9 16,9-5 3,3-5 27,7-1 85,11-5 46,7-5 10,2-5-26,5-1-40,-4-5-37,-4 2-34,-5 3-22,-3 2-12,-5 6-19,-4 1-91,1 3-89,-1 1-25,1-1-71,17-33-206</inkml:trace>
  <inkml:trace contextRef="#ctx0" brushRef="#br0" timeOffset="208213.9092">14030 16155 1036,'0'-1'307,"3"2"-149,-2-1-5,4-1 24,5 1 0,6-8-63,7-2-66,7-3-26,7-7-11,-3 0-11,-5 5-62,-9-1-80,-8 10-73,-9 5 7,-6 2 34,-4 5 4,-2-2 62,0 2 76,-1 3 32,2-4 45,5 2 60,-1-4 4,1 1-13,6 3-10,-2 3 17,2 3-5,-1 3-1,2 6-28,-3 1 3,-1 3-12,-4 7 2,-2-1-10,-4 3-7,-3-2-16,-4 1-13,2-1-7,-6-2-9,0 1-5,-1-2-41,4-1-61,0-6-41,8-13 26,7-3 76,0-7 25,9-1 21,1-5 85,8-4 85,4-6-31,7-1-44,2-5-5,5 6 0,7-1 1,-1 1-32,4 0-29,1 5-15,-4 0-14,0 4-1,-1 4-4,-3 3-86,1 0-83,2 1-205,79-28-766</inkml:trace>
  <inkml:trace contextRef="#ctx0" brushRef="#br0" timeOffset="209647.9912">15437 15791 742,'6'-7'253,"-1"-6"-5,5 0-13,-3-4 7,-2 12-52,-2 1-82,1 8-66,-1 4-12,1 10 17,4 5-8,-2 7-8,3 7-13,-6-3-6,-3 0-11,-2-2 7,-1-3-4,-4-3-4,4-3-76,-2-3-145,5-8-124,6-5-232,6-18 293,41-68-241,-28 29 489,-14 18 36,0 1 244,-2 1 37,13-25 68,-3 3 4,0 8-52,-4 11-59,-6 11-79,1 9-77,-7 12-55,3 6-29,-1 9-1,4 6 7,-3 10-1,1 4 2,-7 5-8,-6-4-1,-1-2-26,-4-3-37,-1-7-25,2-9-19,7-10 17,3-4 48,3-8 23,10-10-10,7-5 29,6-2 18,6-1 74,-2 0 13,1 7-17,-4 3-20,-8 5-26,-2 5-21,-8 1-21,-5 8 0,-7 6-28,-7 9-14,-7 9-33,-14 12-147,-9-1-29,-11 7-56,-6-6-52,-2 0 100,-2-5 85,7-9 166,6-1 8,9-4 98,8-10 47,8-1 47,11-2 24,8-7-15,6 0-90,8-3-40,11-3 92,9 2 59,8-3-73,11-2-59,2 0-44,2-3-25,1-3-12,-1-6-3,4-3-6,2-4-52,4-4-52,-5-5-74,2-1-52,-3-10 43,-6 0 37,-4-11 49,-11 1 62,-6 1 39,-9 12 41,-11 15 73,-7 15 73,-6 10-19,-6 10-93,1 7-45,-6 5 0,5 11 26,0 5 14,0 11 1,4 2-10,-1 5 8,5-2-28,0-1-14,1-9-3,4-4-15,2-8-8,9-6 7,3-10-8,3-8-18,8-10-36,4-10-62,6-7-97,3-8-49,0-7-14,-4-1 61,-9 6 145,-10 9 70,-13 10 118,-9 10 85,-9 7-34,-12 7-23,-11 4-34,-9 10-7,-5 2-30,-7 1-39,0 0-36,2 0-9,3 3-190,-76 48-377</inkml:trace>
  <inkml:trace contextRef="#ctx0" brushRef="#br0" timeOffset="210722.0526">16002 16030 1288,'0'-2'479,"0"4"-365,0-2-70,0 0-26,0 0-12,-4 6-6,-2 6-1,-5 11-121,-5 7-142,-5 0-33,2-6 35,2-4 139,5-11 123,6 0 49,5-7 46,1-2 8,3-2-44,10-7 10,11 1-12,6-3-27,6-2-23,2 3 1,-3 3 13,-10 4 42,-11 6-6,-11 4-8,-9 6 101,-11 11 2,-8 2-70,-12 5-43,-7 3-36,-8-1-3,1 3-78,1-9-54,7-2 17,13-9 58,6-2 46,13-9 11,5-1 18,9 1-9,9-5 0,9 0 39,11-5-1,14-4-26,10-9-12,5-6-3,7-3-6,-4-4 0,0 1-2,-6 4-8,-9 3 9,-13 10 1,-11 4 26,-11 10 21,-8 8 23,0 5 16,-4 10-5,1-1-18,-3 2-26,-5-1-14,2-2-13,-6-9 1,-6 3-2,-11-6-9,-9-1-50,-10-4-46,0-9-25,2 0 1,6-4 42,10 2 58,10 0 14,9 4 5,8 4-17,3 6-9,4 4 27,5 11 35,-1 9 16,2-1 46,2 8 14,-4-2-1,-3 3-16,-2-1-19,-3-1 6,-3-4-28,0-8-32,-3-10-11,2-3-1,1-9 6,-3-3-4,-3 2 1,-5-2 0,-8 2-12,-2 0 0,-9-2-23,-4-1-8,-1-5-8,0-7-9,1-17-21,2-7-50,6 1 20,10 6 75,9 10 17,2 10 7,5 8-1,2 1 0,1 4-9,3 5 10,5 1 42,6 3 13,6-3 19,9-3-34,13-7-11,13-11-14,54-8-6,21-4-8,-1 20-1,-49 10-5,-46-4 5,-7 3 1,-3-1-1,25 7 1,-19-2 6,-13-1 10,-12 0 8,-8-9 11,-1 0 0,-3-3-27,-3-3-9,-11 1-129,-49-31-594</inkml:trace>
  <inkml:trace contextRef="#ctx0" brushRef="#br0" timeOffset="213823.23">8474 18205 693,'-3'-4'277,"0"0"-35,-3-8-73,4 6-23,-1-4 19,1-1 15,2 1-53,2 2-29,-2 1-26,0 5-17,0-2-14,0 8-10,0-4-19,2 4-4,5 0-2,7 2 34,8-1 22,6 3-14,7-1-9,5-3-2,2-1-10,3 0-1,4-3-4,4 0-8,1 0-4,0 1-8,-4 3-1,-6 1 0,-2 5 0,-3 0 0,-2-2-1,0 6 1,2-1-1,3 1 1,3 0 5,4-6 3,4-4-8,-2-4 5,2-4-5,-6 0 6,-7-3-6,-5 4 0,-4-1-1,-3 0-1,4 1 1,2 2 0,15-4 1,8-1 1,10-4-2,5-2 2,-1 2-2,-5 0 1,-3 2-1,-8 6 0,-5 0-1,-8 1 1,1 1 0,0 0 1,4-4 0,7 0 0,6 0-1,4-6 1,3 2 1,3 0-2,0 1 0,-3 3 0,2 0-1,-2 4 1,0 0 0,1 2-1,-2-2 2,3-2-1,2-5 1,1-4 7,-2-1-1,0-3-5,-7 1 5,-6 4-5,-2 2-1,-3 2 0,-1 3 4,3 0-5,4 1 0,2 0 0,4-5 1,3 0 0,3-4-1,-2 1 1,-2-2-1,-5 6 0,0 0 1,-10-1-1,0 6 0,3-5 0,-1 6 0,1-1 1,6 1-1,4 0 0,1-2 1,0 0-1,3-3 2,-6-2 5,0-2-7,-1-1 0,-4 0-1,3-2 1,1 1 0,4 1 0,8 5-1,1-4 1,2 7 0,0 2 0,-1-4 0,-5 0 0,0-3 1,-8-3 0,-4-1-1,-4 1 1,-3 3-1,4 4 0,0-1 1,7 8-1,8-1 0,4 3-1,47 1-1,-82-7 2,38-1-1,-3-4 0,-9 0 1,-6 0 0,-7-2 0,-5-3 1,0 2-1,3 0 0,4 1 0,4 3 0,10 4-1,2 1-1,0 3 1,-2 5 0,-5-6 1,-6-1 0,-10 2 0,-8-4 0,-6 1 0,0-2 0,4-1 0,1-2 0,8 1-1,6 0 1,3 6 0,5 4-2,-9 3-13,-2 8 14,-10-7 0,-7-1 1,-5-2 1,-5-4 0,0-1 7,-5-6-7,2 1 0,-8-2-1,-3 3-58,-5 1-49,-6 0-29,-21 3-115,-143 7-722</inkml:trace>
  <inkml:trace contextRef="#ctx0" brushRef="#br0" timeOffset="214617.2754">11501 17800 222,'4'-6'132,"-1"3"-56,3-10-14,-4 3 4,-2 4 45,0-5 3,-2 4-15,-1 2 1,2 0-10,1 3-40,-2 2-50,4-2-29,-1 2-136,6 0 23,-1-1 1,-2-2-56,18-9-106,-20 8 180,-2 1 123,2-1 227,-4 1-23,4-2-53,-4 0-56,2-4-95,2 4-17,9-2-212</inkml:trace>
  <inkml:trace contextRef="#ctx0" brushRef="#br0" timeOffset="214829.2875">11565 17729 250,'0'3'219,"3"-1"-30,-3 3-25,1-2 25,2-1 25,-3-1-32,2-1-44,-1 3-29,4 4-52,0 3-28,6 9-14,-2 11-2,-2 12 2,-2 12 3,-5 4-4,-1 4-2,-4-1-6,2 0-6,0-3 0,3-6-103,3-3-161,14 43-314</inkml:trace>
  <inkml:trace contextRef="#ctx0" brushRef="#br0" timeOffset="215542.3283">12750 17696 1106,'1'3'223,"0"1"-208,1 10-13,0 5-2,-1 7 75,-2 9 39,-4 6 0,-2 7 30,-5 0-21,0 3-36,-3-1-32,0 2-35,0 3-20,2 6-56,-2 1-100,4-1-100,5 6-109,3-4-10,10 70-335</inkml:trace>
  <inkml:trace contextRef="#ctx0" brushRef="#br0" timeOffset="216765.3983">12240 17265 1027,'1'-7'341,"2"4"-88,-2-4 8,-2 5-82,-2 8-82,-3 7-49,-11 13-16,-6 14-19,-12 8-2,-5-1-10,5-4-1,0-9-17,8-8-25,6-9-15,3-8-42,3-2-45,4-7-71,5-8-10,2-4-91,8-6-26,8 1 172,8-5 161,1 6 9,-1 1 110,-3 6 83,0 0 41,-5 5-39,-4 7-64,-1 4 2,2 9 28,-1 11-14,-1 17-36,-4 3-30,1 6-38,-1-4-28,-3-6-6,-3-8-3,3-7-6,-1-12-30,1-6-39,1-5-45,-1-5-104,3-1-28,-3-10-12,7-3-108,1-10 53,7-12 46,-2-6 229,-1 5 38,0 7 300,-6 9 36,-3 9-1,0 5-83,-1 1-24,-1 3-33,0 1-78,-1 2-54,5 0-44,4 0-11,3 2 1,7-1 6,-2 5-8,2 0-6,-7 5-1,0-3 1,-6 13 17,-2-1 15,-4 8 13,-4 3-14,-2 2-5,-4 1-9,4-3-9,-2 2-3,2-5-6,-1-1 0,2-5 1,3-7-1,-2-2-21,1-6-9,0-3-2,-3-6-13,-4-1-58,-2-13-92,1-12-62,1-11-19,4-8-4,6 0 167,3 9 113,3 11 107,4 15 31,-1 0 31,2 5 7,-4 4-4,-1-1-43,-1 4-75,-2 4-46,-2 3-8,1 12-60,-5 9-69,-5 5-80,-5 5-52,-4 2 6,3-4 104,0-9 128,4-4 23,2-13 96,4-4 59,5-6 23,0-2-2,9-3-16,3-4-40,5-1-49,8-6-71,0 7-80,4 3-187,25 13-347</inkml:trace>
  <inkml:trace contextRef="#ctx0" brushRef="#br0" timeOffset="217360.4323">12153 18117 815,'0'-4'282,"0"4"-73,0-3 2,0 2-14,0 2-47,-3-1-65,3 3-35,3-3-26,-2 4-9,4 2 6,1-2 0,1 4 0,5-8-2,3-2-4,-2-7-1,-1-2-5,1-1-8,-5-3 8,-5 1-3,-1-2-4,-5 0-1,0 0 5,-3 6-6,-1 5-1,-3 10-15,-3 7 1,1 10 9,0 2-2,6-1 8,5-1-1,1-12 1,4-2 0,-4-7 0,2 2 2,-1-3 4,2-3-1,-3 2-5,8-8-1,-2-4-5,1 1 4,2-7-7,-6 6 9,-2 2-7,-1 5-1,-1 4-2,-2 4-20,-2 2-110,0 8-166,3 21-453</inkml:trace>
  <inkml:trace contextRef="#ctx0" brushRef="#br0" timeOffset="218366.4899">14013 17565 775,'-4'-3'338,"4"3"-94,-3 0-94,3 0-78,0 3-48,3 3-18,-3 4-5,4 12 11,-1 9 1,2 9 4,-1 11 10,4 5-3,-2 4 9,-2 2-2,-1 6-16,0 0-4,3 3-11,-3 0-125,3 6-152,3 72-401</inkml:trace>
  <inkml:trace contextRef="#ctx0" brushRef="#br0" timeOffset="219034.5281">15804 17468 306,'1'3'261,"-1"1"-27,2 1 24,-2-2 49,-2-2 171,1-1-193,-1 0-117,2 0-93,0 1-69,0 9-6,-1 15-12,-2 24 12,-2 24 0,-8 81-15,5 32-8,1 0-11,7-82-19,0-55-64,0-1-216,-13 117-416</inkml:trace>
  <inkml:trace contextRef="#ctx0" brushRef="#br0" timeOffset="220445.6088">13742 18246 689,'-2'0'272,"2"-1"-122,0 1-48,0 1 19,2-1 17,-2 2 9,0 1-7,0 8-49,0 5 17,0 13-19,0 12-32,0 10-27,0 1-17,0-3-4,0-3-9,1-7-13,2-7-55,1-14-65,0-3-86,-3-10-36,2-8-63,0-10-17,0-9 14,9-72-33</inkml:trace>
  <inkml:trace contextRef="#ctx0" brushRef="#br0" timeOffset="220723.6247">13824 18339 348,'4'-6'301,"-1"2"-59,2-1-50,-3 2-24,2 6-53,-1 2-17,1 6 16,-2 7 27,2 5-57,-1 3-42,-6-3-27,-1 2-6,-2-6-6,-3 0-3,1-5-63,1-1-45,4-6 7,0-1 44,7-9 17,5-3 17,12-3 23,3-6 80,10 0-13,1-5-4,-1-1-10,3 2-20,-10 1-20,-7 10-13,-10 2-12,-12 8-85,-11 10-49,-72 74-351</inkml:trace>
  <inkml:trace contextRef="#ctx0" brushRef="#br0" timeOffset="220898.6347">13682 18766 574,'1'-1'307,"3"-2"-166,6-3 80,-2 0 23,4 1-40,-1 0-37,1 4-95,6-2-72,0 2-14,8-4-128,2-1-74,6-5-159,59-42-226</inkml:trace>
  <inkml:trace contextRef="#ctx0" brushRef="#br0" timeOffset="221240.6542">14200 18348 497,'4'-19'282,"-1"3"-38,2-8-22,-2 9-18,-3 13-67,-3 6-62,-3 11-39,-3 11-6,1 12 24,-3 7 13,5 3 32,3-2-9,3-6-18,3-10-34,3-8-20,7-8-14,6-11-4,5-5-57,6-6-73,0-7-106,1-11-4,-1-2-22,-6-2 41,-6-2 121,-6 4 100,-8 1 33,-8 11 93,-5 3 88,-6 9-20,-4 5-55,-4 11-5,-4 2-34,-3 11-52,2 1-28,-2 7-20,-3 5-77,-3 1-124,-1 8-263,-60 61-448</inkml:trace>
  <inkml:trace contextRef="#ctx0" brushRef="#br0" timeOffset="222279.7137">14082 18627 600,'0'0'324,"-3"3"-153,-3 8-61,-5 0 2,-5 9 4,0-2-8,-1 1-57,0-2-33,2-1-18,-1 0-40,6-2-49,6-10-62,1 2-26,3-4 7,3-2 98,1 0 72,4 0 11,3-2 71,-1 2 49,-3-2 4,2 2-21,-3 0-41,1 2-10,-4 2-21,0-1-18,-3 2-4,2 2-13,-4 2 7,-4 4 4,-7 4-18,-3 5-74,-7 1-128,1-1-37,-2-2 56,5-5 92,3-2 91,4-6 7,10-7 133,2 0 17,6-6-80,10-6-4,5-2-13,12-5-27,4 2-13,3-2-5,1 2-15,-1 4 6,-4 1 0,-2 2 0,0 0 3,-8 6 27,-6 0 29,-6 2-23,-8 2-21,-4 2-11,-2 0 1,-2 0 2,0 2 8,-5 3 20,-2 8-2,-7 0-18,-5 7-6,-3-7-14,-1 3 5,2-6-6,2 4-61,5-7-46,2-1 8,5-3 32,5-5 28,1-5 9,2 1 3,-1-2 27,2 2 46,0 4 16,0 0-8,2 6-5,0 0 19,4 8 10,3 4-5,2 2-35,-2 5-16,0-2-10,-2-2 3,-2-5-13,1-6-1,-5-4 8,-1-4 1,0-2 4,-4 0 11,-2 0 16,-6-2-41,-5 1-5,-8 1-37,-5 1-67,3 1-23,-5 2 33,4-4 4,6-2 29,3-3 45,8-4-4,6-3-65,5 2 25,2-1 14,9 1 51,4 1 81,4 0 45,6 4 18,5 1-6,5 4-18,5 5-3,5 2-37,0 0-23,1 4-20,-3-4 4,-4 0-17,-3-2-12,-8-1 6,-9-3-6,-4-1-12,-10 0-11,-5 0-74,-5 3-214,-30-12-550</inkml:trace>
  <inkml:trace contextRef="#ctx0" brushRef="#br0" timeOffset="223306.7724">16014 18197 1346,'0'-8'364,"2"6"-163,-2-1-135,1 3-45,-1 3-12,2 11-1,-2 5 14,-3 15 7,-5 11-11,-10 0-11,-3 4 7,-8-8-8,3-5-1,2-10-5,5-9-23,10-10-23,5-4-40,6-3-29,6 0 13,7 0 76,3 0 25,3 0 0,1 0-1,-3 1 2,-4 2 0,-6 3 0,-6-1-13,-6 9 13,-8 9 3,-11 5-3,-6 14-73,-3-2-50,2-1 63,10-5 43,7-8 16,9-5 1,8-13 9,6-4 62,7-4-10,8-7-4,1 0-12,-4-5-4,-5 8-14,-4 1-17,-10 10-9,-4 12-1,-6 10 15,-12 8-15,-5 7-60,-9 1-32,-5-4-1,1-7 2,8-9 59,4-12 32,11-6 55,7-4 46,5-3 35,2-4-35,4-5-43,4 3-20,9-5-17,6-1 10,11 0-4,2 1 6,5-6 3,3 0-24,2-7-12,7-2-39,0-8-226,99-77-371</inkml:trace>
  <inkml:trace contextRef="#ctx0" brushRef="#br0" timeOffset="223482.7825">16353 18552 1482,'-3'-2'457,"1"-2"-305,0 0-26,4 0-42,4-1-45,5-5-30,11-2-9,6-3-54,7 4-81,-1 1-135,-9 7-202,-9 20-134</inkml:trace>
  <inkml:trace contextRef="#ctx0" brushRef="#br0" timeOffset="223846.8033">16421 18546 369,'-4'0'372,"1"0"-71,-2 0-41,5 0-121,5 2-95,4 5 23,5 2 64,0 8-1,2 2-13,-6 5-15,0 2-15,-4 5-7,-6 1-13,-7 5-16,-4 2-22,-7 1-13,0-7-7,-6-1-9,2-9-22,-5 0-31,5-5 2,-2-4-10,5-5 28,4-1 26,11-6 7,0-2 24,5 0 3,6-4-17,15-7 16,12-3 26,14-12-2,9 0-1,8 1 1,-5 6 25,-4 3-14,-12 6-34,-7 5-15,-13 3-12,-9 2-1,-9 2-8,-3-2-33,-3 0-76,-3 1-74,-22-20-559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9-11-27T02:37:55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1" timeString="2019-11-27T02:38:06.053"/>
    </inkml:context>
  </inkml:definitions>
  <inkml:trace contextRef="#ctx0" brushRef="#br0">8235 4101,'0'0,"33"33,0-33,-33 33,66 0,-66 0,34 33,-1 1,0-34,0 33,-33-66,33 33,0 0,0-33,0 0,0 0,-33 0,33 0,0 0,0 0,67 0,-100 0,33-33,33 0,-33-33,66 66,-33-66,33 32,-32 34,-34 0,-33 0,66 0,-33 0,0 0,-33 0,33 34,0-1,0 0,-33 0,33 0,-33-33,33 33,-33-33,33 0,67 0,-100 0,66 0,0 0,0 0,0 0,-33 0,33-33,67-33,-67 66,-33 0,0-33,66 33,-99-33,99-1,-66 1,1 33,-34 0,33-33,-33 33,33 0,-33 0,66 0,-66 0,33 0,0 0,0 0,-33 0,33 0,0 0,0 0,-33 33,33-33,-33 0,33 0,1 0,32 0,33 0,-33 0,-66 0,66 0,-33 0,-33 0,33 0,0 0,0 0,1 0,65 0,33 0,-33 0,-33 0,-33 0,1 0</inkml:trace>
  <inkml:trace contextRef="#ctx1" brushRef="#br0">15276 3040 929,'3'-13'270,"4"-4"-75,2-15-40,-3 4 112,0 2-39,-6 8-108,0 10-57,0 8-60,-3 4-3,0 3-30,1 9 1,1 14 29,-2 11 13,1 18-12,-5 12 0,-2 5 1,0 4 5,-4 1-6,4-5 5,0-9-5,2-4 7,5-14-8,4-10-39,2-16-62,2-8-79,0-10-109,3-7-222,37-71 193</inkml:trace>
  <inkml:trace contextRef="#ctx1" brushRef="#br0" timeOffset="227.013">15652 2870 1157,'-3'3'319,"0"-2"-196,-4 7-109,0 12 1,-8 18 57,-2 28-14,-14 73-17,23-88-29,-7 51 1,9-5-12,10-12-1,8-14-1,7-12-77,10-10-27,5-18-62,5-13-79,89-50-233</inkml:trace>
  <inkml:trace contextRef="#ctx1" brushRef="#br0" timeOffset="430.0246">16346 3088 1148,'-2'10'255,"-5"7"-183,-1 19-36,-6 15 15,-2 13 45,-11 11-18,-2 4-42,-4 7-21,-2-1-8,1-10 1,3-11-8,7-13-23,9-14-113,15-18-145,13-9-195,55-68-47</inkml:trace>
  <inkml:trace contextRef="#ctx1" brushRef="#br0" timeOffset="619.0354">16561 3157 1260,'-13'24'168,"1"4"-114,-12 23 15,-4 13 6,1 3-20,8 3-37,-2-2-7,11-2-11,1-8-1,1-9-53,1-4-80,-3-11-71,0-15-62,-32-24-47</inkml:trace>
  <inkml:trace contextRef="#ctx1" brushRef="#br0" timeOffset="865.0495">15556 3030 1326,'-10'3'200,"-1"7"-136,-14 20-62,-7 26-1,-6 17 5,-1 15 3,-1 4-9,10-4 6,3-5-6,8-7 0,3-19 0,12-17 0,4-15-51,3-16-72,3-10 8,10-18 65,5-17-311,78-147-357</inkml:trace>
  <inkml:trace contextRef="#ctx1" brushRef="#br0" timeOffset="1027.0587">15665 3043 654,'-7'-3'620,"4"3"-385,-5 0-116,-4 13-74,-9 16-8,-6 26-13,-7 23-13,0 16-10,-8 58 7,38-104-8,4 41-84,22-13-105,23-21 26,25-27-29,172-64-129</inkml:trace>
  <inkml:trace contextRef="#ctx1" brushRef="#br0" timeOffset="1218.0696">16505 3157 1347,'-12'9'201,"-4"6"-99,-11 16 2,-6 10-11,6 15-38,2 2-23,10-4-24,5 4-8,5-8 0,2-6-1,3-5-20,0-4-108,0 2-150,-3 26-292</inkml:trace>
  <inkml:trace contextRef="#ctx1" brushRef="#br0" timeOffset="1420.0812">16581 3292 1454,'-7'6'227,"-4"5"-119,-14 9 0,-4 15-9,-6 13-24,-4 9-48,2 7-18,5 1 1,10 1-10,4-6-19,7-11-112,6-7-46,3-8-75,-1-4-213,-13 9-139</inkml:trace>
  <inkml:trace contextRef="#ctx1" brushRef="#br0" timeOffset="2358.1349">15567 1805 800,'0'0'228,"0"0"-69,-2 0 1,2 3 35,-3-6 20,2 6-55,-1-3-68,2 0-49,0 0-29,0 3-14,0-3-7,2 0-52,-1 4-128,4 0 34,0 3-59,-2 16-386</inkml:trace>
  <inkml:trace contextRef="#ctx1" brushRef="#br0" timeOffset="3032.1734">15478 1700 1102,'-3'-8'330,"-2"-4"-48,-4-4-72,-4 3-64,-1 3-73,-5 9-51,-9 12-21,-9 8 6,-12 13-1,-5 6-5,0 4 1,10-1-1,8-1-1,11-1-1,7 0-7,9-4-2,10 0-5,8-3-14,9-5-4,7-1 25,7-2 8,8-4 21,2 0-10,3-4-11,-4 0 2,-5-2 4,-6-1-6,-11 3 0,-3-1-7,-8 1 1,-3-1-6,-7 2 12,-1 4 6,-7-3 10,-7 8 7,-9 1 1,-13 8-11,-9-3-4,-3-4-9,4-4-12,6-10-52,13-10-80,9-4-206,25-56-353</inkml:trace>
  <inkml:trace contextRef="#ctx1" brushRef="#br0" timeOffset="3270.187">15740 2214 1218,'-3'1'506,"3"-1"-424,-2 4-37,1 8 3,-3 4 59,3 9-44,1 9-39,0 7-18,1 7-5,0-2 7,2 3-2,-6-2-5,1-2 8,-3-5-9,1-5-18,-5-6-47,3-3-115,0-11-163,14-30-480</inkml:trace>
  <inkml:trace contextRef="#ctx1" brushRef="#br0" timeOffset="3723.2129">16642 1770 1400,'-6'-4'306,"-2"1"-117,-12-5-63,0 2-33,-5-2-36,-3 7-27,-1 8-27,0 5-3,-5 10-6,-4 8 5,1 10-1,4 3 1,3 6-8,9-4 7,9-3-10,8-7-13,15-6-2,9-7 27,7-2 9,10-2-2,5-3 2,0-4-7,-3 1 5,-5 2-7,-15-1-1,-1 4-7,-12 2 7,-4-2 1,-4 6 1,-7 1 10,-9 4 10,-6 1-5,-4 3 2,-6 0-9,-1-2-3,-2-4-6,1-1-18,-5-5-38,-4-4-109,7 1-208,-36-6-441</inkml:trace>
  <inkml:trace contextRef="#ctx1" brushRef="#br0" timeOffset="4166.2383">16830 2340 1031,'0'0'639,"4"0"-537,1-3-45,7 3 19,1 0 29,5 3-63,3 4-28,-4 3-10,1 3-4,-6 7-1,-4-1 0,-8 7-13,-7 3 14,-11 3 18,-12 3 15,-6 8-26,-8-6-7,5-5-10,11-8-9,14-11 19,8-8 0,10-5-30,7-3 1,11-4 29,12-4 26,9-3-7,6-2-4,-1 1-7,-1 1-3,-3 1-5,-2 7-2,-6 6-157,7 16-455</inkml:trace>
  <inkml:trace contextRef="#ctx1" brushRef="#br0" timeOffset="5324.3045">15374 3540 1414,'0'3'301,"0"1"-260,0 6-41,-4 12 0,-5 11 27,-2 21 14,-11 14-16,-9 10-5,-4-1-19,1-9-1,11-16-12,9-20-66,12-16-120,6-13-68,52-58-101</inkml:trace>
  <inkml:trace contextRef="#ctx1" brushRef="#br0" timeOffset="5542.317">15464 3096 1592,'-3'6'269,"-6"14"-227,-11 25-42,-8 22 0,-5 18 1,-1 8-1,1 0 0,5-2 0,5-7 0,10-13 0,3-17-6,8-12-73,4-14-82,3-13-50,4-11-98,26-64-190</inkml:trace>
  <inkml:trace contextRef="#ctx1" brushRef="#br0" timeOffset="6417.367">15298 3271 1360,'-13'4'228,"1"6"-155,-15 13-34,1 12 2,5 13 22,5 18-17,8 6-23,13 1-13,15-9 2,8-11-4,11-19 5,-1-17-7,-2-13 3,0-18 9,-3-13 93,-3-17-52,-2-14-31,-7-10-28,-12-9-11,-18 0-17,-16-1-28,-16 13 19,-11 17 7,-8 22 18,2 34 0,5 23-3,8 24 0,10 16 3,13 11 6,16 6 6,14-1 3,14-9-3,17-13 6,6-22 6,5-17 1,1-22-12,1-22 27,-1-20 0,-2-15-16,-3-15 3,-11-6-13,-13-3-2,-15 10-9,-20 12 8,-14 14-1,-16 18-20,-12 22 4,-8 23 0,-6 27 3,4 22 3,-20 68 3,72-92 2,-7 46 7,17-11 1,12-21 8,18-21-8,13-19 7,8-21 5,12-21 16,2-19-28,2-18 18,-4-10-10,-8-7 0,-18 3 0,-22 2-8,-24 8 12,-28 12-13,-27 14-7,-64 11-20,-28 52 16,21 47 4,104-48-2,5 3 3,13 2-6,-19 31-8,25 4 14,25-3 6,21-6 1,16-12 14,19-18 3,51-18 3,9-51-9,-92 17-11,-7-5 17,31-27-17,-12-9 1,-12-2-2,-17-2-2,-21 10 2,-18 5 0,-18 12-1,-11 9 0,-8 17 1,2 13 6,3 8-6,11 9-1,7 13-13,9 13 1,4 10-1,13 4 8,10 6-1,13 2-34,10 0-52,15-4-109,17-5-173,119 17-380</inkml:trace>
  <inkml:trace contextRef="#ctx1" brushRef="#br0" timeOffset="8506.4865">16238 3151 1321,'-15'4'303,"-3"5"-199,-16 23-71,-6 21-17,2 18 2,8 15 2,14 4-14,16-1-6,15-1 0,7-18-12,5-13 6,3-22-9,1-17 5,-1-18 10,6-22 30,1-11 16,6-22-28,2-10 0,-1-11-4,-6-5-13,-8 3 5,-12 10-6,-14 12 0,-15 16 65,-18 14-5,-14 26-34,-25 23-25,-65 52-1,-33 54 1,127-78-1,7-3-2,-24 46-5,28-8 1,26-15-20,21-12-4,22-24 18,14-14 12,8-23 2,7-19-1,-4-16 15,-2-18-4,-9-9-11,-8-7-2,-10-6 1,-16 2-19,-14 5 18,-22 12-17,-15 14-14,-15 20 2,-18 27-6,-51 41 17,76-7 10,-34 30-2,17 14 2,19 4-1,22 1 10,23-15 0,15-17 1,16-25 5,14-18 15,10-26 7,9-18-4,-6-13-6,0-18-18,-9-9-9,-7-9-15,-8-4-22,-8-5-44,-16 1 34,-19 5 37,-19 16 19,-18 23 6,-11 32 21,-5 23-11,-5 27 1,0 19 1,9 10-8,13 9 1,17 5 8,20-6-2,19-9-16,14-13-1,10-18 1,3-17 1,-3-14 3,-1-16-4,-6-16-1,-3-12 13,-9-7-7,-7-6-4,-12 1 5,-14-4-7,-16 4-18,-13 7 4,-13 17 14,-18 25 0,-55 38-9,-25 58 1,108-53 7,10-1-5,-30 33 0,24-10 5,23-11-14,18-17-36,16-15 15,16-14 24,9-16 12,5-17 6,3-15-5,-5-4 7,-15-2-7,-20 6 13,-25 3-14,-30 10-74,-63-4-142,-48 33-6,-27 39 49,63 6 56,1 6 42,21 4-22,62-35 28,10 0 54,8-3 15,-18 10 1,11-7 34,12-10 47,0 1 59,-1-4 36,-2 0-19,-3 0-32,2-4-8,4-3-11,4 0-2,5-4-5,7-7-91,5-11-9,9-14-33,6-14 17,0-9 14,-9-11 2,-17-2-9,-13 6-16,-13 5 25,-9 19 36,-7 22-29,3 17 1,-4 15-3,5 17-5,4 13-9,12 15-3,9 10 0,10 11 5,9 13 6,23 57-8,-5-97-12,24 36 1,18-22-31,54-17 45,15-67 6,-96 5 8,-7-6-1,34-16 1,-17-9-7,-14-1 9,-15-6-1,-13-2-3,-13-5-6,-14 1-26,-17-6-23,-15 12 35,-16 12 13,-49 20 1,-11 60-2,93-9 1,4-4-5,-27 32 6,21 9-6,16 7 6,20 18 1,20-1 11,19-4-10,21-17-1,62-4-1,26-60 0,-5-63 0,-107 25 1,-7-1 11,-6-4 20,18-36 2,-20 0 4,-21 1-8,-19 2-30,-24 3 0,-61-13-24,-37 58-3,10 90 15,92-35 1,10 10-1,8 4 3,-18 43-1,27 11 4,27-2 6,35-13-1,82 3-8,77-74 0,10-61 9,-92 2 0,-14-26 0,-21-5 0,-55 39 2,-6 2 13,-10 2 19,18-28 40,-20 10 37,-26 10 39,-22 8-59,-23 17-64,-71 10-27,-58 45-10,-12 48-7,81-20-1,81-40-3,13 3-13,11 0-41,-2 26-63,35 0 12,34-10 46,74 0 19,44-60-58,-2-54 10,-76 5 76,-64 31 33,-8 4 91,-11 0-17,9-21 52,-26 3 79,-26 10-85,-28 4-81,-62-9-27,-46 27-11,-29 40-1,68 13 0,10 12-1,29-3-7,60-25-1,13-4-16,10-1-70,1 15-85,30-6 66,26-11 65,69-11 17,29-34-8,-113 19 13,-7-5 19,39-8 8,-21-3 24,-19 4 60,-18 1 71,-18 0 41,-16 2-98,-16 0-68,-14 11-30,-12 11-37,-3 16-128,-93 66-29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27T02:40:26.95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483 9984 70,'-5'-9'944,"2"-1"-689,-4-2-93,7 4-90,5 2-44,4 1 2,-1 3 3,9 5 8,-2 11 5,3-2 5,-2 11 24,-3-1-16,-4-2-19,-7 3-10,-4 1-4,-9 5-8,-3 4-2,-7-1-16,3-4 0,2-13-151,13-7-200,3-61-572</inkml:trace>
  <inkml:trace contextRef="#ctx0" brushRef="#br0" timeOffset="5447.3116">24201 8816 1396,'2'2'177,"1"0"-155,5 6-21,3-4-1,8 8 18,11 5 36,7 5 3,4 4-7,-2 5-5,-3 2-11,-3 4-1,0-2-6,1 4-12,9-11-4,12-6-4,14-11 2,63-24 0,39-49 0,23-42-1,-82 21-1,-5-9 1,-9 2-7,-56 50 5,-7 9-6,-8 10 1,22-21-1,-21 20 1,-7 18-1,-9 18 0,4 15 0,3 15 1,1 12 8,6 5-7,0-1 3,0-2-4,11-9 4,-1-6-5,9-18 6,12-5 0,13-9-5,65 0 0,53-24 7,39-19-1,-64 3-6,4-7-1,-7-3 0,-23 1 0,-26 5 0,-72 17 0,-7 7 0,-12 1 0,17-7 1,-20 7 53,-14 7 41,-3 1-16,0 1-46,0-1-22,0 0-11,3-1 0,5-2-8,8 2-42,1 2-92,4 6-310,-26-14-496</inkml:trace>
  <inkml:trace contextRef="#ctx0" brushRef="#br0" timeOffset="6498.3717">18908 9677 235,'-3'0'1031,"2"-4"-812,-1 2-106,2 4-62,-3 2-17,2-1 1,-2 6-25,3 8 4,-7 11 10,-7 19 10,-12 10 4,-12 9-23,-10 3-6,3-4-2,1-9-7,14-9-31,13-15-103,11-15-116,15-12-267,46-91-80</inkml:trace>
  <inkml:trace contextRef="#ctx0" brushRef="#br0" timeOffset="6844.3915">19035 9540 382,'-1'0'884,"1"0"-671,-1 0-140,3 6-73,6 8-3,8 3 3,8 18 26,10 8 14,4 4-11,2 10-5,0-1-9,-3-1 10,-7-3-1,-10-7-10,-4-3 29,-12-9 10,1-2 14,-11-7 2,-3-3-10,-6 0 1,-10-6-2,-9 2-19,-8-1-28,-9 0-5,-5-5-5,1-4 0,-1 4-1,5-11-12,6 0-12,1-4-28,10-6-53,8-4-119,14-3-241,37-83-470</inkml:trace>
  <inkml:trace contextRef="#ctx0" brushRef="#br0" timeOffset="7160.4095">19610 9670 1081,'8'3'102,"4"1"-45,12 8 24,14-7 26,9 0-5,7-4 19,3 3-43,-2 2-25,-9 6-17,-11 4 1,-13 6 25,-6 8-5,-8 8-3,-1 11-26,-2 6-8,-1 6-10,-4 3-9,3-1 11,0-3-12,3-5-33,4-13-54,0-13-59,-2-13-43,4-10-61,15-45-240</inkml:trace>
  <inkml:trace contextRef="#ctx0" brushRef="#br0" timeOffset="7366.4213">20302 9573 1302,'-9'0'319,"-2"4"-85,-12 6-75,-10 7-76,-3 11-43,-9 11-26,-4 12-13,-2 8 0,2-2-1,7 1-10,9-6-116,11-13-140,10-10-95,4 9-236</inkml:trace>
  <inkml:trace contextRef="#ctx0" brushRef="#br0" timeOffset="7553.432">20685 9790 997,'25'-5'233,"-1"-3"-32,27-6-11,1-4-68,2 1-73,6 0-26,1 2-11,-4 4-12,-7 3-63,-11 8-132,-13 10-255,-44 21-455</inkml:trace>
  <inkml:trace contextRef="#ctx0" brushRef="#br0" timeOffset="7772.4445">20723 10169 710,'-2'2'986,"1"0"-805,1-2-79,6 0-67,13 4-1,11-1 50,19-2-12,14-2-34,10-6-26,6 1-6,0-6-5,43 2 0,-83 6-1,34-2-7,-8 3-88,-10 6-278,31 7-634</inkml:trace>
  <inkml:trace contextRef="#ctx0" brushRef="#br0" timeOffset="8827.5049">22344 9110 966,'-4'-2'352,"2"-2"-139,-2-1-129,4 0-72,0 4-12,0 1-201,2 13-525</inkml:trace>
  <inkml:trace contextRef="#ctx0" brushRef="#br0" timeOffset="9764.5585">22514 10489 1020,'-1'0'224,"-1"0"-92,1-2-95,1 2-23,1 0 31,-1 0 19,0-2-23,0 0 10,-1-1 39,-4-6-12,-2 2 4,-6-2-5,-7-5-47,-1 3-3,-7 1 15,-2 1-18,3 6-8,2 5-3,3 4-13,1 4-11,4 5-7,1 10-4,3 3-2,5 10 7,4 9 4,4 4-1,2 6 7,6-2 6,4-10-11,3-4 3,0-8-3,4-13 3,2-5-3,1-7 4,2-8-35,5-9-23,1-9-42,1-13-56,3-9-4,0-9-12,-5-5-33,-1-7-13,-4-4 35,3-102 23</inkml:trace>
  <inkml:trace contextRef="#ctx0" brushRef="#br0" timeOffset="9968.5702">22625 10228 513,'-2'-2'318,"1"2"-45,0-1-50,-2 2-88,1 9-66,-1 11 12,-1 11 35,-6 15-5,3 11-9,1 11-12,2 0-32,2 0-29,7 3-22,2-7-1,4-8 0,2-8-6,0-10-18,1-10-28,4-9-74,-2-13-75,5-10-74,22-30-237</inkml:trace>
  <inkml:trace contextRef="#ctx0" brushRef="#br0" timeOffset="10380.5937">21806 9932 917,'-2'-2'303,"2"0"-96,-1-4-32,4 6-19,4-7-61,11 0-31,12-5 5,22-1-13,18-3-5,62-6 3,27-8-18,10 4 6,-66 7-6,-2 8-11,-61 6 2,-4-4-3,-3 5-9,31-3-9,-14 5-6,-12-4-46,-12 6-29,-11 0-29,-9 0-79,-6 0-61,-6-4 10,-52-33-823</inkml:trace>
  <inkml:trace contextRef="#ctx0" brushRef="#br0" timeOffset="10837.6199">22312 9271 198,'-2'-11'364,"2"-1"-118,-6-14-81,-1 0-22,1 0 1,-5 5-3,-5 1-45,-2 3-35,-1 5 28,-5 6-37,0 2-10,5 7-17,2 4-25,-1 5-13,5 6 11,0 11-4,0 2 5,6 13-17,1 12 11,5 10 7,2 6-9,2-3 9,10-6-14,4-14 14,-1-13 1,5-4-1,0-13-1,-2-7 1,2-10 0,2-12 5,-2-10 23,5-12-28,-3-12-82,3-16-181,13-149-302</inkml:trace>
  <inkml:trace contextRef="#ctx0" brushRef="#br0" timeOffset="11144.6374">22328 8706 737,'0'0'324,"-2"3"-177,1 3-93,-1 1 1,0 6 31,0 6-31,0 10-2,2 6 46,-2 16-11,2 12 5,2 10-15,0 6-13,2 0-28,1-4-8,3-3-16,3-2-13,3-5 6,2-8-6,2-5-9,5-11 1,1-11-20,-1-11-26,1-4-21,1-13-57,1-9-53,2-15-158,31-78-447</inkml:trace>
  <inkml:trace contextRef="#ctx0" brushRef="#br0" timeOffset="11364.65">22770 8470 1041,'-2'0'485,"2"0"-272,-1 0-79,1 7-86,1 5-47,-1 11 0,-3 18 12,-1 11 2,-2 14 2,-4 5-10,-3 5-7,0 6-105,1 5-276,-8 86-891</inkml:trace>
  <inkml:trace contextRef="#ctx0" brushRef="#br0" timeOffset="11950.6835">22637 10105 598,'-2'-4'239,"2"0"16,-1-6-23,-2 7-35,3 0-19,0 3-29,0 0-58,0 3-34,0 0-46,3 7-2,0 5 10,7 8 22,0 7-4,-6 2-10,2 3-6,-3-1 0,-6 6-6,0-1-6,-3 7-9,-2-1-35,1 0-49,11-6-177,6-7-319,40-23-416</inkml:trace>
  <inkml:trace contextRef="#ctx0" brushRef="#br0" timeOffset="12203.698">23444 9649 952,'0'6'472,"0"-2"-328,0 0-16,0-2 52,2-1-23,-2-1-73,0 0-45,0 0-27,0 0-12,-2 1-16,2 5-59,0 6-164,-14 14-422</inkml:trace>
  <inkml:trace contextRef="#ctx0" brushRef="#br0" timeOffset="12843.7346">23446 9532 840,'-2'-4'319,"-1"2"-67,-1 1-19,3-2-53,2 3-80,3 0-79,8-2-9,4 2-10,16-2 29,7-2 16,3-1 5,-6-2-8,2 4-13,-5 4-11,-3 5-8,-5 8-2,-2 8 5,-7 9 3,-2 12-1,-4 7 1,0 10-12,0 7 3,-4 0-8,-2-1 0,0-8-1,-1-3-7,-2-10-1,1-5-17,-4-7-29,1-6-72,-4-8-167,-20-16-402</inkml:trace>
  <inkml:trace contextRef="#ctx0" brushRef="#br0" timeOffset="13069.7475">23777 9738 1101,'-2'-6'471,"0"2"-176,-4-2-76,0 2-57,2 4-37,3 0-58,-4 4-46,-5 6-20,-8 15-1,-12 11 6,-9 9-6,-3 10-2,-8-3-34,10-1-16,2-2-23,9-7-66,10-5-334,-4 16-339</inkml:trace>
  <inkml:trace contextRef="#ctx0" brushRef="#br0" timeOffset="15042.8604">24863 9636 366,'0'0'462,"0"0"-327,-2 3-53,2-3 20,0 1 45,0-1 14,2 0-26,-2 0-35,7 0 8,4-4 38,8 0-13,12-6-49,5-3-34,9-3-14,12-4-20,6-5 13,8-1-28,3-1 5,-11 1-6,-8 2-8,-11 7 8,-11 7-39,-7 7 5,-16 3-37,-2 3-83,-5 4-68,-4 9-12,-7 10-246,-47 35-360</inkml:trace>
  <inkml:trace contextRef="#ctx0" brushRef="#br0" timeOffset="15477.8853">24893 10251 542,'3'3'87,"1"-3"-33,-4 3 104,4-3 83,-1 0-28,0 0-54,2-3-24,3 0-9,3 1 8,1-1-28,6-3-29,6 1 2,8-5-35,6-1-4,10 0-4,0-2-15,3 0-10,-1 3 13,-1-6-14,-1 4 10,0-3-20,-10 3 18,-6 2-4,-7 2-2,-12 4-6,-2 1 4,-6 3-4,-1 0-6,-2 0 0,-2 3-15,1 0-4,4-2-23,-1 4-26,3-2-46,1 1-63,-2 0-54,-1-2-79,-1-5-341</inkml:trace>
  <inkml:trace contextRef="#ctx0" brushRef="#br0" timeOffset="17467.9991">26765 10422 745,'0'0'213,"0"0"-162,5 0-9,2 0 39,9 0-24,8 3 8,9 0-22,6 7 14,5 3 5,-2 2-31,-3 6-8,-7 0-7,-4 5-2,-6 0 8,-7 1-21,-6-2 0,-6 5 4,-10-1 16,-7 3 10,-7-3-11,2-2-11,-2-7-8,9-12 15,0-8 2,0-6-7,2-2-11,-1-10-1,1-2-30,1-5 1,5-2 0,5-6 16,8 1 7,4-3-9,7-6 15,8-1-9,8-4 10,1-4-1,-1 3 7,-8 2-6,-7 10 11,-12 9-2,-7 7 10,-7-1-8,-5 7-1,-7-5 5,1 6 17,-6 0-16,1 3 4,4 6-1,-1-1-2,6 4-11,5 1-6,-3 3-38,0 5 26,1 9-46,-4 12-82,-6 6 19,2 9-62,0 10-27,5 0 27,18 83-59</inkml:trace>
  <inkml:trace contextRef="#ctx0" brushRef="#br0" timeOffset="17806.0184">27608 10581 563,'4'6'120,"-2"-3"50,2 8 1,-1 3-33,2-5-50,-1 1-22,2-2-28,5-5-11,-2 0-9,3-9 3,1-2 7,6-10 1,-5-4 2,2-8-10,-5-2-9,-7 0 3,-5-2 27,-8 6 15,-9 5 23,-1 7 11,-6 4-41,0 9-26,0 3-24,4 3-4,3 4 4,5 3 0,5-3-34,-1 2-67,5-1-94,4 4-15,4 4-72,17 34-94</inkml:trace>
  <inkml:trace contextRef="#ctx0" brushRef="#br0" timeOffset="18160.0387">28051 10487 569,'0'12'207,"0"0"24,5 15-45,-4 2-38,6 5-77,4 3-31,1-5-19,10-6-10,-1-2-10,7-6 10,1-14-1,2-8 8,-1-12 11,1-9 2,-7-7-11,-1-5 8,-7-4 1,-4-1 26,-12 0 43,-12-1-2,-6 3-14,-10 4-31,-2 3-28,0 7-5,3 5-11,5 8 2,7 3-9,3 9-11,6 5-94,-5 8-84,7 6-12,-1 8-171,-11 45-302</inkml:trace>
  <inkml:trace contextRef="#ctx0" brushRef="#br0" timeOffset="19629.1227">26635 9967 483,'3'-7'223,"0"0"25,2-11-32,2 1 3,2 0-47,0 6-4,-3 2-34,2 3-70,3 1-25,8 0-12,12 1 3,16-4 20,22-7 1,61-17-5,31-11-14,17-6-2,-41 12 0,16 8-20,21-9-4,-20-3-6,2 4-19,3-8 17,-2 0-7,-27 4 0,-21 1-10,-17 11 18,-57 17-19,-10 1 20,-10 2 0,15-4 6,-14 9 15,-19 0-21,-10 2-7,-10-2-136,-15-2-342,-131 4-311</inkml:trace>
  <inkml:trace contextRef="#ctx0" brushRef="#br0" timeOffset="21003.2013">27703 8616 616,'-2'0'295,"2"2"-53,-1 2-85,-1-4-52,0 2-43,0 0-41,0 4-12,2 7 37,0 3 25,2 13-4,-1 3 34,2 3-31,4 7-11,-1 0-37,4 3 32,1 4-18,-2-7-12,-2-1-18,-1-10 6,-4-10-11,0-5 8,2-8-7,-4-3-1,1-5 13,-1 0-5,0-3 6,2 0 13,-4-6 38,1-12-31,-4-6-22,-1-13-13,-4-7 0,0-3-48,-4-2 2,2 4-8,2 3 6,2 7 27,-1 8 20,4 5 1,2 13 7,-1 7 2,4 2 1,0 3-10,-1 6-22,2 4-8,3 12 30,3 5 4,-3 8 28,5 1 7,-3 5-5,1 6-4,-1 4 11,0 4-16,-1 6 2,-1-8-26,2-6 11,-1-9-12,-1-9 1,1-10 0,-1-7-1,-2-7-29,2 1-49,5-9-136,12-7-107,50-106-747</inkml:trace>
  <inkml:trace contextRef="#ctx0" brushRef="#br0" timeOffset="21657.2387">29380 8870 464,'2'3'130,"-2"1"-82,4 2 75,3 7 20,0 3 61,-1 7-47,7 3-26,2 6-25,2 7-4,6 6-31,1 4-34,5 4-16,-1 0-3,0 2-7,2-1-10,0 6 0,-6-4 5,0-1-6,-7-10-1,-3-18-52,-5-7-70,-2-6-132,-15-6-396</inkml:trace>
  <inkml:trace contextRef="#ctx0" brushRef="#br0" timeOffset="21899.2526">29780 8810 1141,'-7'2'249,"-3"4"-165,-10 8-60,-1 8-9,-6 15 16,-6 8-7,-2 15-3,-5 10-6,-4 9-8,2 2-6,5-1-1,5-3 0,10-12-32,12-11-112,7-14-195,12 2-322</inkml:trace>
  <inkml:trace contextRef="#ctx0" brushRef="#br0" timeOffset="22582.2916">30174 9000 728,'-2'-7'301,"-1"3"-49,-1-8-61,0 8 11,1 2-56,3 2-95,-3 6-51,-2 6-5,-2 9 5,-5 18 0,3 6-6,3 9 6,4-2 0,6 1 1,6-9-1,11-2 2,4-8 5,7-8-6,3-7 1,-3-5-1,-6-7 4,-3-4-5,-10 3 0,-2-3 0,-3 3-1,-5 0-1,1 2 1,0 1-1,1 6 1,-2 0 1,0 1 0,-6-2 18,0 0 1,-6 1 10,-11-1-7,-6 3-22,-16 5-7,-17 1-77,-6 3-162,-6 2-248,-61-9-251</inkml:trace>
  <inkml:trace contextRef="#ctx0" brushRef="#br0" timeOffset="22802.3042">30100 9094 864,'7'-1'278,"5"-2"-190,17-2-28,12-3 32,8 2-46,6-2-34,2 4 3,-6-1-14,-7 0 7,-12 0-8,-13 5 0,-11 1-104,-5 8-226,-28-3-237</inkml:trace>
  <inkml:trace contextRef="#ctx0" brushRef="#br0" timeOffset="23353.3357">30704 9041 1487,'1'3'60,"1"7"-60,4-1-121,12 17 76,8 7 44,10 8 0,2 11 1,-3-2 1,-6 3 0,-8-1 33,-9-10 49,-5-3 1,-3-3-2,-4-1 1,-1-6-19,-2 0-32,-4-5-11,1-2-3,-4-3 1,-10-1-16,1-8-3,-7-2-34,-3-9-2,0-9 22,1-6 14,7-13-1,2-6 1,5-13-1,10-11-20,8-14-63,16-13-34,10-3-29,10 10 19,4 9 68,-2 16 39,-7 11 21,-11 9 37,-9 11 65,-7 1 60,-8 8 16,-6 1-11,-2-4-55,-1 1-23,-5 4-19,2-2-31,0 5-33,0 3-6,0 6-6,-4 6-16,-4 3 1,-4 8-24,0 7-36,4 10-75,3 11-96,8 11-280,20 80-336</inkml:trace>
  <inkml:trace contextRef="#ctx0" brushRef="#br0" timeOffset="23828.3629">31422 8918 1211,'-7'-8'450,"0"-2"-213,-8-6-74,-3 1-53,-5 1-67,2 10-42,-2 7-1,-1 9 0,0 9-16,2 17-20,4 8-5,2 15 4,3 0 20,6-1 10,4-9 1,7-10 4,2-9-13,5-9 14,4-11 0,5-12-15,8-12 4,5-13-9,0-15-38,-4-5 4,-3-6 14,-7 5 25,-7 2 16,-7 6 1,-4 14 65,-2 6 45,-2 10 15,1 6-39,0 4-87,1 6-1,-5 10 1,-2 13 0,-2 14 6,0 14-6,-1 9 7,-2 7-7,-1 9 1,-2-1-1,2-3 13,-3-2-13,4-7 0,2-4-16,6-6-65,4-11-116,4-8-184,4 18-251</inkml:trace>
  <inkml:trace contextRef="#ctx0" brushRef="#br0" timeOffset="24027.3743">31624 9583 877,'8'0'205,"-2"1"8,10 8-36,-4 2 5,-6 10-23,0-1-5,-5 5-43,-2-1-52,-3 0-31,4-8-11,-2 1-17,2-8-60,0-2-159,2-4-266,12-32-238</inkml:trace>
  <inkml:trace contextRef="#ctx0" brushRef="#br0" timeOffset="24482.4003">31964 8912 1066,'6'-6'327,"1"2"-194,4-2-83,1 5 22,3 2 19,0 8-44,4 4-11,-2 8-21,-1 1 3,-6 0-17,-4 0 8,-6 5-8,-7-2 28,-8 7-19,-12 8-10,-7 4-15,-4 9-171,3 4-36,8-2-99,13-10-12,10-13 60,4-15 224,8-10 49,0-11 168,9-6 64,-2 0 35,4 0-54,1 1-69,2 7-55,6 9-31,0 8-20,6 10 8,0 7 26,-2 7 3,-3 0-22,-3 1-8,-13-6-6,-6-2 12,-7-4-2,-11-3 13,-11 5-17,-12 3-18,-12 2-27,-2 2-2,-2-5-74,4 0-149,-71 16-498</inkml:trace>
  <inkml:trace contextRef="#ctx0" brushRef="#br0" timeOffset="29223.6715">27042 10216 1088,'-4'-19'257,"1"3"22,-3-15-56,-1 9-43,3 9-57,3 4-36,1 5-48,10 7-39,19 2-4,24 5 4,70 8 21,42-6-2,11-1-5,-49-17-7,-9-8 16,-10-11 4,4-1-8,-10-7-8,-3 4-2,-14 7-8,-57 12 5,-3 4-5,-8 3-1,15-1-6,-16 1-6,-10 7-37,-11 5-55,-2 2-20,-6 5-35,-16 6-185,-99 42-358</inkml:trace>
  <inkml:trace contextRef="#ctx0" brushRef="#br0" timeOffset="29560.6908">26948 10489 1046,'0'-2'263,"0"0"-77,2-2-80,9-4 35,9-2 12,13-5-7,15-7-47,10 4-18,15 4-3,45-7-15,19 15-12,12 10-12,-41 2-14,-7 8-8,5-5-4,-4-1 7,-11-5-7,-48-3-7,-9 4-5,-7-4 5,26 0-5,-21 0-1,-17-4-25,-9 4-42,-6 0-34,0-1-59,-3-1-199,0-21-470</inkml:trace>
  <inkml:trace contextRef="#ctx0" brushRef="#br0" timeOffset="30169.7256">28848 9971 1076,'1'-7'189,"1"3"-106,4-5-59,-2 3 9,-1 3 43,-1 6-68,-1 3 8,5 4 28,-6 12 122,-3 4 4,-3 3-16,-1 6-38,1 4-23,-4 4-23,0 8-20,0 4-19,2-1-10,1 4-14,3-3-6,2 4-1,2-11 0,0 0 0,3-15-1,-1-15 0,-1-7-16,1-14 17,-2-7 9,4-12-9,1-18-16,-1-18-21,9-16 4,-4-3-6,-3 3 22,-4 12 16,-2 14 1,-3 16 0,0 11 20,-1 9 23,3 10-13,-1 8-30,0 13-4,0 15 4,-5 18 17,4 23-9,-3 9-2,0 7 0,-4 2-5,2-1 0,1 2-1,-2-6-13,7-20 6,4-13-92,3-29-60,1-18-174,4-54-215</inkml:trace>
  <inkml:trace contextRef="#ctx0" brushRef="#br0" timeOffset="30815.7625">27565 8902 780,'-2'-3'345,"2"-1"-64,-4-8-62,1 2-15,3-3-32,7-3-65,2 4-59,9-2-21,9 11-9,7 4 0,9 12-6,4 5 9,5 8-11,0 6 1,-1-1-6,-2 3-5,-4-2 0,-9-2 1,-13-8-1,-8-10-8,-8-1-47,-8-11-35,-10 0 57,-8-7-63,-14 0-195,-14-2-222,-104-35-121</inkml:trace>
  <inkml:trace contextRef="#ctx0" brushRef="#br0" timeOffset="31029.7748">27475 8991 267,'-1'0'773,"1"0"-483,0 2-188,9 4 0,7 1 130,11 9-34,6-2-75,3 7-54,4-1-21,4 2-18,-2-3-16,-1 1-5,-4-2-8,-4-4-1,-3-3-66,-2-6-148,2-8-311,40-68-685</inkml:trace>
  <inkml:trace contextRef="#ctx0" brushRef="#br0" timeOffset="31564.8054">28282 8502 499,'-12'0'794,"8"0"-512,-9 0-58,8 2-94,8 5-88,9 4-40,11 12 5,15 2 8,10 6 0,7 0-13,-1 0-1,-3 2 1,-8-4-1,-12 1 1,-7-2-1,-15-5 5,-14 3 15,-12 5 24,-16 1-2,-12 5-22,-7-8-19,5-6 8,12-7-8,9-11 4,14-11 0,3-9-6,8-10 0,7-12-14,6-12-1,9-12 8,7-2 1,3 0-5,-2 3 1,-3 7 10,-8 2-2,-1 6 2,-10 4 2,-5 5-1,-5 3 1,-9 1-1,-9 5 0,-3 3 6,-4 9 8,-5 6 2,-1 6-7,-2 9-9,-1 4 7,5 12-8,4 1 0,10 10-1,6 5 0,4 3-22,10 8-67,7-2-151,10 2-86,68 49-239</inkml:trace>
  <inkml:trace contextRef="#ctx0" brushRef="#br0" timeOffset="31911.8252">28736 8609 903,'0'9'135,"-2"3"60,1 12-5,-1 8-20,2 0-52,5-1-68,2-7-25,5-10-7,-1-2 0,1-10 6,4-5 6,-4-11 12,3-7-16,0-7-14,-2-9-11,-5-4 7,1-4-7,-1-4-1,-5-2 6,-1 2-6,-6 11 0,-4 12 9,-2 12 27,-7 14-18,-8 11 14,-3 15-20,-4 7-2,2 6-9,10 1-1,5 1-9,10-6-103,12-1-85,10-11-118,56-7-266</inkml:trace>
  <inkml:trace contextRef="#ctx0" brushRef="#br0" timeOffset="32219.8429">29010 8549 649,'0'0'324,"2"4"-186,4 4 33,3 6-12,4-2-54,2 6-3,0-7-19,2-1-35,0-4-15,1-4 12,0-2 36,0-10-45,0-6-12,0-11-9,3-10-14,-2-7-1,2-5-21,-6-3-9,-6 4 19,-11 5 4,-9 12-1,-10 5 8,-7 14 33,-11 9 23,-5 11-17,-1 9-8,2 9-16,7 1-15,11 3-6,14 3-99,9 5-129,20 79-303</inkml:trace>
  <inkml:trace contextRef="#ctx0" brushRef="#br0" timeOffset="32916.8827">28602 9326 292,'-2'0'564,"0"0"-258,1 0-92,1 0-65,1 2-35,1-2-47,2 2-17,9-2 71,6-2 28,15-2-47,5-2-39,6-3-12,1-4-17,5 0-5,-2-3-14,-1 3-9,-8 3-5,-10 0 0,-6 4-1,-8 3 1,-5 0 0,-4 3-1,2-4 0,-2 4-1,-1 0 1,-1 0-1,-1 0 1,-1 0 1,0-2 1,1 1 4,-1-2-5,-1 3 0,1 0 0,-1-1 0,2-5-1,1 3-11,1 0-10,0-2 5,-1 4 1,-1-2-3,-2 2 9,-2 2 8,0-2-5,0 2 5,-1-1-1,1 0-10,-1 0 6,-1 0-7,2 0-7,2-1-23,-1-2-35,2-4-149,3-40-426</inkml:trace>
  <inkml:trace contextRef="#ctx0" brushRef="#br0" timeOffset="63743.6459">3038 8425 1088,'-7'-7'335,"0"0"-143,-8-2-38,-2-3-23,4 2-29,0 1-51,-2 1-24,4 4-6,-4-4-5,1 1-8,-3 4-2,-2 2 1,1 2-7,-8 9-1,-2 9-5,-3 11-1,-5 14-1,2 12 2,5 5-4,4 8-10,11-1 1,8-3-7,10-4 7,9-8-2,5-5 10,7-10 4,3-6 7,1-9-1,-2-5 1,5-9 0,-3-5 0,1-9 1,1-7-1,0-10-19,-1-11-56,-2-9-96,0-10-61,-6-9-216,18-139-202</inkml:trace>
  <inkml:trace contextRef="#ctx0" brushRef="#br0" timeOffset="64013.6614">3065 7447 934,'-5'7'306,"0"-1"-228,-2 11-55,0 12 7,4 11 7,2 19 10,2 21 5,5 65 7,5 21-25,-5-116-19,1 3-4,11 103-4,-11-106-1,4 47 0,-3-10-5,5-16 0,-2-13-1,2-9-10,0-14-81,1-9-190,26-29-363</inkml:trace>
  <inkml:trace contextRef="#ctx0" brushRef="#br0" timeOffset="64226.6735">3370 7502 635,'-6'3'886,"3"0"-756,-7 9-103,8 14-21,0 14 2,4 15 1,2 14-8,0 10 5,3 3-6,-4 3-67,-8 4-263,-62 123-620</inkml:trace>
  <inkml:trace contextRef="#ctx0" brushRef="#br0" timeOffset="64482.6882">2194 9569 1536,'13'-15'252,"10"-1"-192,29-27-54,75-34-6,55 0 9,67 7 8,-79 29 41,-21 27-10,-23-9-27,-14-3 3,-13 14-12,-16 2-10,-58 4-2,-7 6 0,-6 10-138,9 8-387,-70 92-459</inkml:trace>
  <inkml:trace contextRef="#ctx0" brushRef="#br0" timeOffset="64816.7073">3035 9948 132,'-11'-7'1521,"2"-2"-1286,-15-5-142,6 5-27,-4-1-22,1 5-20,-3 5-23,0 6-1,-8 12-15,-3 9-6,-4 11-3,3 7 9,5 14 0,4 4 6,12 7 8,3 1-10,14-3 5,14-1 0,8-6-1,9-13 5,7-8 1,3-25-11,3-22-6,3-21-27,0-19-20,-4-13-28,-3-17-46,-4-5-32,-2-12-53,36-183-115</inkml:trace>
  <inkml:trace contextRef="#ctx0" brushRef="#br0" timeOffset="65002.7179">3149 9256 593,'-7'-5'454,"4"3"-118,-7-6-98,9 12-103,-2 8-97,3 21-28,4 27 16,7 67 7,7 37 18,4 13 4,-6-44-23,-2 0-14,1-13-11,-10-70-1,-1-9-6,1-4-4,4 31-145,6 43-537</inkml:trace>
  <inkml:trace contextRef="#ctx0" brushRef="#br0" timeOffset="70711.0444">4584 8129 845,'-3'0'213,"2"0"-90,-2 0-61,6 3-58,11 3 4,14 3-4,22 9 29,7 3-3,7 5 15,-7 4-16,-6 5 1,-8-2-9,-12 4-5,-5 1-4,-12-1-4,-9 0 1,-11-3 15,-13 3 24,-16 0-6,-8-6-23,-9-11-1,3-12-1,6-16-2,5-14-2,14-17-1,8-18-4,16-18-8,15-14-9,10-5-6,9 3-3,4 9 7,1 7 11,-7 7 0,-6 9 0,-7 14 0,-10 9 1,-4 17 5,-7 7 24,-3 4 27,-1 2-3,-4 5-27,-9 11-27,-5 3-3,-11 20 1,0 9 1,-3 6-5,7 1 0,10-1-21,12-5-48,12-2-96,14-7-149,77 16-264</inkml:trace>
  <inkml:trace contextRef="#ctx0" brushRef="#br0" timeOffset="71010.0615">5362 8200 558,'0'18'263,"2"-1"-59,0 15-65,4-8-44,7-5-41,3-7-27,9-12-2,6-16 31,5-13 8,-3-8-10,-6-7-24,-7-1-7,-16 0-10,-5 0-1,-11 4 2,-7 4 31,-6 7 22,-2 8-10,3 15-12,-2 11-32,5 12-13,3 7-10,8 12-2,6 8-15,6 2-65,15 3-92,14-13-113,78 21-262</inkml:trace>
  <inkml:trace contextRef="#ctx0" brushRef="#br0" timeOffset="71310.0787">5975 8055 658,'-6'6'315,"0"4"-102,-4 3-27,6 1-11,1-7-70,6-4-64,8-3-23,8-3 0,8-4 7,4-7-2,1-3-5,-12-1-6,-5 1 1,-14 3 4,-8 2-1,-15 0-5,-9 1-10,-3-1 0,-4 2 5,1 5-5,12 2 7,5 4-7,5 2-1,5 7-8,3 6-2,2 6-19,2 8-34,1 12-123,-2 10-193,-45 92-533</inkml:trace>
  <inkml:trace contextRef="#ctx0" brushRef="#br0" timeOffset="71828.1083">4865 9055 583,'-4'4'141,"2"-4"-62,-3 1 64,4-1 32,1 0-62,0-3-68,-3 1-27,3-2-9,0-2-8,-4 5 5,1-3-5,1 2 11,0 0 56,0 1 29,1-2 8,0 3 5,-1-3-5,2 0-23,0-1-31,-3 0-21,3 4-6,-1-4-16,1 1-8,0 3 0,1 0 0,2 0-13,1 3-23,13-3 12,19-4 15,28-7 9,75-23 8,68-26 7,23-3 12,-96 23-8,-8 9-4,4 5-9,4-1 12,-28 10 9,-70 10-16,-8 6-5,-9-2 1,19 3-5,-19 3-2,-13 2-11,-8 7-28,-11 3-87,-8 5-237,-65 6-840</inkml:trace>
  <inkml:trace contextRef="#ctx0" brushRef="#br0" timeOffset="72085.123">5677 9277 800,'0'17'123,"0"4"-29,3 18 37,5 9 1,3 4-6,5 4-57,-1 11 15,-3 5 42,-5 7-5,-4 4-34,-7-7-52,-3-10-20,1-10-6,0-10 0,1-14-8,4-14-1,1-13-47,3-9-134,9-74-320</inkml:trace>
  <inkml:trace contextRef="#ctx0" brushRef="#br0" timeOffset="72978.1741">4275 8851 319,'0'0'345,"0"-1"-127,-3 1-28,3 0-23,0 0-34,0 0-32,0 0-31,0 0-19,0 0-27,0 0-18,0 1-6,0-1-16,0 4-10,0 6 11,6 2 2,-3 4 2,3 3 5,2 4 6,-1 3-2,-3 0-5,4 5 1,1 5 6,0 0-1,3 12 1,0 13 0,6 11-25,1 17-155,17 147-328</inkml:trace>
  <inkml:trace contextRef="#ctx0" brushRef="#br0" timeOffset="73222.1881">4424 9022 794,'-8'13'116,"3"6"-89,-8 12-6,5 2 21,1 0 13,1-1-4,-2 3-18,-6 4-6,-5 14-4,-11 8-10,-4 3-13,-12 1-129,-75 79-227</inkml:trace>
  <inkml:trace contextRef="#ctx0" brushRef="#br0" timeOffset="73406.1986">4526 9514 1039,'-1'0'321,"-1"2"-207,0-2-48,1 2 8,-1-2-13,2 0-61,0 0-25,8 2-317</inkml:trace>
  <inkml:trace contextRef="#ctx0" brushRef="#br0" timeOffset="74675.2712">13134 10135 462,'-2'-7'151,"-2"4"-40,0-4-49,0 4-20,2 0-18,2 6-24,2-2-11,4 4 2,2 6 8,8 2-8,1-1-59,24 8-182</inkml:trace>
  <inkml:trace contextRef="#ctx0" brushRef="#br0" timeOffset="76212.3591">19962 6274 1258,'-2'-5'273,"2"5"-18,-1-6-115,2 6-98,10 4-41,16 2 0,23 1 8,64 4-7,45-3 8,6 12 1,-71-5-10,-57-5 5,-9 5 3,-4 0 0,19 13-8,-19 8 0,-11 11 1,-13 2-1,-13 9-1,-6 6-25,-11 0-143,-7 3-311,-57 58-654</inkml:trace>
  <inkml:trace contextRef="#ctx0" brushRef="#br0" timeOffset="76423.3712">20575 6463 177,'-9'-3'1178,"1"3"-896,-11 0-146,-5 13-88,-5 9-24,-5 8 14,-3 8-1,0 7-23,-5 3-5,2 1 0,1-1-9,6-2 0,14-7-83,17-8-209,56 0-461</inkml:trace>
  <inkml:trace contextRef="#ctx0" brushRef="#br0" timeOffset="76569.3795">21251 6557 1290,'-6'-6'345,"1"0"-197,-5-4-148,1 16-141,-12 23-475</inkml:trace>
  <inkml:trace contextRef="#ctx0" brushRef="#br0" timeOffset="77227.4171">22018 6270 1151,'-3'-3'233,"-2"1"-152,2 0-77,11 9-4,8 15-9,18 17 9,17 14 5,12 7 3,11 4 10,-1 3 13,-4-11 28,-12 2 10,-9-12-38,-16-12 7,-17-13-13,-15-11-2,-20 2 44,-25-4-7,-55 10-37,58-21-14,-28-3-3,15-11 1,25-9 3,22-14-10,26-16-10,21-15-10,21-13-1,58-52-10,14-16 10,-91 110 12,-1 0 7,33-41 2,-18 15 1,-20 13 28,-23 13 53,-18 8-5,-20 6-34,-13 5-20,-16 15-14,-9 15-9,-5 17-1,10 18-5,14 9-13,15 11-32,18 10-62,17 11-124,17 5-262,81 93-469</inkml:trace>
  <inkml:trace contextRef="#ctx0" brushRef="#br0" timeOffset="77521.434">22960 6544 1039,'5'5'131,"-1"2"-34,6 11 1,3 0-14,-1 5 1,4-4-13,5 0 8,3-9-22,4-3-4,0-14 5,1-3-19,1-12-16,0-3-9,-5-6-6,1-9 0,-7-3-7,-7 1 4,-11-6 0,-7 9 1,-11 5 40,-8 10-16,-7 18-19,-8 13-12,-2 19-6,4 12 5,6 4-41,15 5-141,17-4-176,63 22-584</inkml:trace>
  <inkml:trace contextRef="#ctx0" brushRef="#br0" timeOffset="77834.4519">23783 6467 1221,'0'0'290,"0"3"-175,0 4-97,-2 6-4,1 9 4,2 4-3,8 3-5,6-2-4,9 1 3,7-5 2,3-8 1,4-5 39,-4-17 25,-4-3-1,-4-4-34,-2-9-8,-7-1 7,-2-8-2,-4-6-8,-8-3-6,-6-11-9,-11-10-9,-7-3 1,-6 3 4,-2 14 7,6 13-5,4 18-6,1 14-7,3 13-21,-3 20-53,3 24-200,-16 119-351</inkml:trace>
  <inkml:trace contextRef="#ctx0" brushRef="#br0" timeOffset="79884.5691">21853 5528 698,'-19'-12'189,"1"4"-93,-15-5-3,-1 2-9,4 6-37,-4 0 7,4 1 12,0 1 12,-4-3-27,-23 6-20,-60 8 70,-39 17-25,-18 15-13,36 0-22,-11 15-25,-16-4-4,3-3-10,12-9-1,30-2 5,32-12-6,53-17 1,3 4 0,10-4 1,-26 12-2,18-2 0,9-1-1,11 2-13,4 10 4,-4 12 9,-7 11 1,-13 24 0,-43 64 2,40-94-1,-29 47 1,-4-9-1,3-9 5,3-8-5,9 0-1,12-3-1,14-1 0,23-4-6,26 9 5,26-1 2,71 45 0,57-5 2,56-24-2,-65-34-1,2-7 1,22-10 1,23-5 0,3-1 8,7 6 0,17 9-9,-16-2 0,11 12 0,0-6 1,-9-9 5,4-25-6,-12-22-1,-20-15 0,-7-15 1,-16-7 1,-21-8-1,-8-12 0,-2-5 0,-25-5 0,-34 4 0,-59 38 0,-2-7 0,-8 5 0,21-36 6,-11-3-6,-18 6 2,-5 4 8,-6 5 4,-2-5 11,-4 1 17,1-1-16,-2-7-5,1-4-11,-4-8-8,0-5 4,-6-9-6,-6 0 0,1 6 0,-9 5-17,-7 11-11,-6 7 1,-8 8 0,-9 6 4,-10 3 2,-51-13 12,-19 10 8,-19 20-1,37 16 1,-10-1-5,6 2 0,4 13 5,-2 0 0,2 3-17,-10-3-12,7-1 9,6 4 10,-5 12-7,2 5-13,-8 3-13,7 7-37,4-5-37,-3 22-1,4 12-188,-18 1-155</inkml:trace>
  <inkml:trace contextRef="#ctx0" brushRef="#br0" timeOffset="80875.6258">16697 12054 349,'-1'-5'569,"-1"1"-290,-1-5-82,3 8-118,0 1-50,1 3-29,3 5 6,5 5 0,2 15 42,9 7 7,4 14 7,6 5-8,1 2-23,2-1-14,-2-6-5,2-9-3,0-7-3,3-16 3,-1-7 1,3-15 1,5-16 1,7-16-3,6-10 1,-1-3-4,-1-2 3,-9 11-9,-16 12 0,-10 13-2,-8 16-14,-3 12 2,-1 7 8,8 11 5,-1 5 1,5 4-1,2-6 1,4-8 0,1-8 0,0-10 6,-2-8-4,-1-8 4,2-5 7,1-1-13,-1 1-55,1 3-217,34 6-550</inkml:trace>
  <inkml:trace contextRef="#ctx0" brushRef="#br0" timeOffset="82424.7144">21009 13319 309,'0'-3'340,"0"3"17,-4-2-93,2 2-36,2 0-57,0 5-130,15 6-41,21 9 0,23 17 8,83 40 14,49 26 7,-22-15 7,-130-66 0,-8-2-6,-10-6-9,16 17-9,-21-3-3,-26 2 7,-23 6 7,-18 8-7,-16-2-1,-6-4-7,6-12-1,13-12 19,19-17 29,15-17 4,13-26-44,16-21-14,28-76-1,47-46 0,23-5-1,-43 86 1,-39 61-2,-2 4-7,-5 6 9,16-36 0,-17 16 7,-11 10 16,-10 12 11,-12 5-8,-11 4-10,-13 4-15,-17 8-1,-10 12 0,-5 14-1,-4 11-6,11 12-1,10 2-4,22 5-25,21 5-82,18 4-127,22 11-88,17 3-125,131 71-52</inkml:trace>
  <inkml:trace contextRef="#ctx0" brushRef="#br0" timeOffset="82707.7306">21995 13471 588,'12'24'141,"2"5"-36,11 37-29,11 6 74,1 6-63,4-4-34,3-19-26,2-17 28,-2-26 10,-1-27 32,0-22 43,-4-16-47,-3-17-48,-6-8-11,-10-5 25,-14-1 22,-13-1-18,-15 9-3,-11 12 0,-9 15-20,-6 17-20,1 16-13,2 16-7,6 16-6,8 21-4,5 14-52,19 13-115,16 5-145,79 84-357</inkml:trace>
  <inkml:trace contextRef="#ctx0" brushRef="#br0" timeOffset="82994.747">22922 13167 1234,'4'-11'286,"2"4"-160,8-8-91,3 7-29,12 8-5,10 8 8,15 7 0,9 3-2,2 8 11,-9 1 12,-11 5 0,-12 1 3,-9 6 8,-14 8-5,-4 8-8,-2 10-14,-12 14-5,-2 13-8,-19 62 7,18-103-8,-12 49-29,0-13-64,5-21-24,5-22-64,7-28-134,17-77-329</inkml:trace>
  <inkml:trace contextRef="#ctx0" brushRef="#br0" timeOffset="83146.7557">23251 13606 1295,'-29'0'297,"2"0"-77,-28 1-23,5 6-49,4 5-65,6 6-56,7 11-21,6 8-6,3 14-54,3 13-219,-43 97-643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27T02:43:31.71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485 7867 190,'-1'-38'0,"-29"-114"-72,-33 85 72,27 30 41,5-1 55,0-1-32,-34-37-37,6 1-27,4-10 0,-2-4-17,3-5-26,-77-152-155</inkml:trace>
  <inkml:trace contextRef="#ctx0" brushRef="#br0" timeOffset="1511.0865">27416 3963 70,'-2'0'122,"2"-3"10,-3 0-17,0-1-46,0 1-18,1 2-25,2-3-26,2 0-29,4 0-76,0-2 33,4 3-3,-1 3 48,-1 3-1,-5 6 16,-3-3 12,-3 5 116,-5 3 37,-5 1-54,-2 8-99,-55 70-21</inkml:trace>
  <inkml:trace contextRef="#ctx0" brushRef="#br0" timeOffset="4492.257">13029 7415 801,'-2'-4'625,"2"1"-464,0-3-127,2 9-33,1-2-1,6 5 15,8 4 9,9 9 2,2 9 11,6 5-17,4 9-7,-1 5-1,5-2-6,-2-1-4,0-8-1,4-11 0,-1-6 5,9-12 0,3-7 0,11-11-5,7-9 0,47-27 1,-80 25-1,40-16 7,-6 0-7,-4 7 0,-6 6-1,-5 15 0,-11 13-1,-7 16-10,-13 25-5,-4 19 16,-6 13 12,0 9-10,4-6-2,12-13 0,14-24 3,17-24 12,62-28 11,39-65 7,18-66-2,-76 36 17,-5-1-19,-10 18-7,-53 56-2,-8 7-8,-9 9-5,26-14-7,-17 21-5,-8 16-9,-3 11 7,7 13 6,8 10 1,6 4-1,-4-5 1,1-9 1,-13-13 5,-5-7 5,-5-8 1,-1-3 1,-6-6 2,1 2-4,-1-2-11,0 2-53,0 1-265,-1-29-582</inkml:trace>
  <inkml:trace contextRef="#ctx0" brushRef="#br0" timeOffset="5640.3226">22902 7490 1214,'0'0'351,"-3"4"-210,1-2-96,0 1-45,2 4-18,9 12 18,1 6 31,10 14-10,9 11 1,11 4-1,7 0 14,10-5-17,7-7-9,7-13 0,-3-12 3,2-17 10,0-21-4,-5-10 14,2-15-17,-5-10-14,0-7 22,3 1-17,0 3 1,-8 13-7,-9 19-1,-11 14-14,-13 18-5,-6 13-1,-5 13 8,4 15 13,-4-1 18,7 4-8,5-9-9,8-5 5,7-9 4,8-10 4,0-4-13,3-9-1,-1-8 0,8-9 17,9-9-7,48-27-4,16-16-5,7-12-1,-54 36 15,-48 28-15,-1-3 1,-7 11-1,21-14 0,-16 14 1,-18 2-1,-7 8-1,-1 1 1,3 0 8,1 7-2,2-2-5,2-3 1,2 4-1,1-1 6,6-3-7,-1 9-147,28 39-370</inkml:trace>
  <inkml:trace contextRef="#ctx0" brushRef="#br0" timeOffset="13661.7814">29052 5565 1347,'21'-26'335,"1"-3"-140,19-18-63,5 4-21,-7 12-48,-6 13-29,-10 10-20,-5 14-14,-3 4-8,-6 9-8,-6 11 5,-7 12 11,-10 17-1,-11 10-8,-5 6-23,2-7-61,7-11 45,9-10 20,2-15 22,5-13 5,2-7-1,3-5-7,2-6-13,1-1 1,4-1 21,6-2 93,13-1-12,10-3-48,4 2-33,7 1-14,4 2-229,82-7-502</inkml:trace>
  <inkml:trace contextRef="#ctx0" brushRef="#br0" timeOffset="13826.7909">29724 5690 857,'0'2'748,"-2"1"-582,2 2-128,2 3-31,4 6 1,4 4 1,2 2-9,10-1-8,-4-6-88,5-7-125,27-34-381</inkml:trace>
  <inkml:trace contextRef="#ctx0" brushRef="#br0" timeOffset="14147.8092">30100 5141 565,'-11'6'776,"3"2"-556,-11 8-110,2 13-52,6 11-4,6 0-36,8 6-16,10 1-1,7-2-1,4 0 0,6-8-1,1-2 1,8-9 1,0-3 0,1-1 14,-1-6 7,-5-2 22,-8-5-23,-6 3-21,-12-6 0,-6 1-15,-2-1 15,-6 3 0,-2 1 46,-11 3 2,-8 1-25,-6 0-23,-6 0-5,-6-5-265,-72-1-381</inkml:trace>
  <inkml:trace contextRef="#ctx0" brushRef="#br0" timeOffset="14313.8187">30315 5249 1050,'7'-8'364,"0"-2"-94,7-2-88,10 1-104,4-1-51,5 6-27,4 6-42,5 2-181,51 21-467</inkml:trace>
  <inkml:trace contextRef="#ctx0" brushRef="#br0" timeOffset="14858.8499">27973 5353 933,'-4'-4'375,"-2"4"-203,-3 0-104,-3 12-62,-1 17-6,-5 18 6,-7 18 3,-1 16 2,-4 3-5,0 4-6,0-8-1,1-3 1,8-16-44,6-15-104,11-19-109,8-16-53,39-56-375</inkml:trace>
  <inkml:trace contextRef="#ctx0" brushRef="#br0" timeOffset="15184.8686">27996 5375 861,'-2'1'357,"2"2"-225,0 4-126,5 9 3,4 6 49,10 11 19,5 6-29,4 5-21,2 5 3,-5-2-11,-3 2 2,-5-4 0,-6 1 0,-2-3-4,-8-7 13,-2-5-6,-7-2 69,-2-5 16,-5-2-4,-8 1-31,-3 1-26,-8-3-18,-5 1-18,-2 0-12,-1-5 6,3-1-6,2-7-25,5-6-23,7-6-93,6-7-316,0-54-304</inkml:trace>
  <inkml:trace contextRef="#ctx0" brushRef="#br0" timeOffset="15561.8901">28255 5551 836,'0'0'300,"2"0"-145,3-1-74,2-2-15,6 2-9,8 1-15,-2 1-15,1 2-5,1 0-2,-2 7 2,-1 0 10,0 2 5,-3 9-11,0 1-7,-6 3-2,4 7-10,-4 11 10,2 5-17,-4 10 14,-4 3-13,-1 1 12,-2-4-12,-2-4-2,-4-7-23,-1-10-69,1-6-36,0-10-93,-8-20-147</inkml:trace>
  <inkml:trace contextRef="#ctx0" brushRef="#br0" timeOffset="15786.903">28539 5529 905,'-2'0'472,"0"2"-311,-6 2-92,2 7-27,-5 12-15,-3 8-15,-7 10 1,-3 10-4,-8 4-7,-2 2-1,-3 0-2,4-2-28,6-1-106,5-9-123,7 31-218</inkml:trace>
  <inkml:trace contextRef="#ctx0" brushRef="#br0" timeOffset="16012.9159">28739 5783 1267,'1'0'378,"-1"-2"-164,5 2-176,7-5-19,7-4-19,17 1 8,7-10-7,4 7-1,-6 3-1,-11 1-23,-13 4-82,-7 3-73,-15 7-149,-44 29-173</inkml:trace>
  <inkml:trace contextRef="#ctx0" brushRef="#br0" timeOffset="16190.9261">28666 6083 1291,'0'0'270,"3"0"-153,3 0-69,6 0 6,13 0 27,11-3-33,9-1-21,0-3-27,1-5-97,63-25-274</inkml:trace>
  <inkml:trace contextRef="#ctx0" brushRef="#br0" timeOffset="17196.9836">31026 5320 737,'0'-4'672,"-1"3"-297,-1-2-167,1 3-109,-1 4-66,1 6-33,1 5-37,1 11 28,2 9 9,-1 7 12,-1-2-12,-4-6-1,0-6 1,0-7 13,2-8-5,-1-8-8,2-1-8,2-4-32,1-5-5,3-5-24,7-11-53,1-7 20,7-9 38,0 0 46,2 6-12,-3 6 30,4 9 1,-4 4 41,-2 5-6,-3 4 21,-6 7-21,-2 6-36,-2 5-9,-2 5 9,-3 9 17,-3 1 23,-2-1-4,-1-3-18,2-6-6,2-9-10,2-3-2,2-8 0,1-6-9,2 3 9,4-8 11,6-10 3,1-9-14,8-8-18,-1 0 5,4-1 11,-6 9-6,0 9 8,-10 14 33,-3 4-30,-3 10 3,1 2-7,2 8 2,-1 1-2,-1 5 2,-5 3 4,-1-1 17,-1-1-22,-4-1-30,-2 1-46,-2 2-193,-6 29-345</inkml:trace>
  <inkml:trace contextRef="#ctx0" brushRef="#br0" timeOffset="17782.0171">32120 5134 1400,'-4'3'264,"0"7"-197,-3 10-56,-1 8-11,3 11-1,5 3 1,5 6-38,0-3-40,-2-2 3,1-11 18,-3-2 18,-2-8 26,-3-8-13,2-6 26,1-6 39,1-4-4,3-4-2,1-6-33,5-12-42,5-8-38,5-6 13,5-5 31,-6 8 36,4 5 13,-4 8 59,-5 13 12,2 6-39,-7 10-27,-2 11-12,-2 8 26,0 8-8,-2 3 6,-2 2 6,-3-1-18,2-11-9,-1-7-3,2-8-5,2-6 15,0-12 14,2-4 81,3-7-69,5-9-29,3-8-12,9-10-2,1 6 1,7 0-27,0 9 9,-4 10 8,0 13 10,-11 5 7,-6 5 22,-5 3-10,-3 2 8,0 3 5,0 4-20,0-2 15,0 5-11,-2 0-16,1 1-12,-5 6-97,-4 3-178,-35 58-415</inkml:trace>
  <inkml:trace contextRef="#ctx0" brushRef="#br0" timeOffset="20147.1524">27916 7550 710,'0'1'524,"-1"-1"-407,1 0-51,0 0 4,0 0 26,0 0-51,2 0-12,5 0-27,5 0 47,8 0 35,9-4-1,3 0-19,2-4-16,6-2-25,-3-3-9,2 3-6,-1-2-10,-5-1 7,-5 5-8,-1-1 1,-5 0-2,-2 3-24,-7 2-59,-3 2-127,-5 4-148,-29 20-405</inkml:trace>
  <inkml:trace contextRef="#ctx0" brushRef="#br0" timeOffset="20441.1692">27909 8222 807,'0'0'546,"3"3"-474,5-3-41,2 0 88,7-3 64,5-1-30,2-4-38,9-3-47,3-5-17,7-6-15,9-1-17,3-3-8,3 0-10,5 1 5,-8 3-5,-3-1 0,-7 5-1,-6 3-1,-8 3-25,-5 2-73,-7 6-201,6 1-323</inkml:trace>
  <inkml:trace contextRef="#ctx0" brushRef="#br0" timeOffset="23024.3169">29683 6765 695,'-2'0'318,"2"0"-135,0 2-36,0 0-5,0-2-11,0 0-17,-1 2 16,0-2-20,1 2-35,-2-2-26,0 1-22,2 2-13,-3-3-14,1 0-6,2 6-9,0 1 15,5 3 1,-1 4 8,0 3-9,1 2 1,-2 4 7,1 0 2,-1-1-2,0 7 1,1-2-2,-1 1-5,-1-1-1,0-1 0,-2-4 7,0 0-8,0-3 1,0 1-1,0 2 0,1-1-38,1-2-38,2 3-140,2-10-111,3-1-291,25-41-168</inkml:trace>
  <inkml:trace contextRef="#ctx0" brushRef="#br0" timeOffset="23686.3548">30081 6877 679,'0'0'492,"0"0"-351,0 3-38,-1 0-5,1 1-8,1 5-54,3 7 48,0 8-6,5 3-29,-2 2-23,0 1-17,-1-7-9,-4-1 1,0-3 15,-2-5-16,0-6-11,0-8-65,0 4-29,3-8 33,0 2 42,0-5 19,9-8-23,1-10-11,7-12 22,6-5 14,-3 1 2,-2 2 7,-5 9 14,-4 11 14,-7 12 16,-4 3 13,-1 7-17,0 0-40,3 11 2,2 6 8,4 10 31,4 7 4,0 7-12,-1-3-6,0-3-11,0-6-5,-6-8-10,-1-11 0,-2-5 1,-3-8 25,0-6 7,0-5 29,3-7-43,1-13-20,3-16-27,7-6-85,2 0 8,4 2 49,-4 13 46,-7 17 8,-3 15-1,-3 6 1,-1 6 1,5 11 44,-1-1 14,3 10-5,0-1-8,0 4-26,0-1-2,0-2-10,-1-3-6,-1 0 7,-1-3-8,-3-4 0,-2 2-2,1-7-59,-2 1-22,0 2-62,-2-4-136,-18 18-209</inkml:trace>
  <inkml:trace contextRef="#ctx0" brushRef="#br0" timeOffset="24233.3861">29092 7867 793,'2'-6'273,"0"1"-72,8-4-36,6-4 25,12-3 4,11 0-49,12 0-31,11-3-49,10 3-22,57-13-1,24 0-13,7-5-13,-45 6-14,-1 2 8,6 1 1,-6 2 11,-13 2 1,-10 5-17,-6 6 10,-1 0-10,-45 6-5,-2 3 11,0 0-12,33-3 1,-5 4-2,-7 0-11,-8-3 4,-5 2-8,-11-1-8,-10-2-11,-12 1-14,-6-5 48,-10-4-49,-10 1-169,-16 3-351,-123 8-419</inkml:trace>
  <inkml:trace contextRef="#ctx0" brushRef="#br0" timeOffset="24856.4217">29515 8354 803,'-3'5'269,"0"3"-164,-6 10-27,1 5 60,-1 7-29,2 3-32,1 7-31,2 0-17,4-1-8,4-7 0,0-5-2,2-9 16,3-8-7,3-4-5,3-5-8,5-6 27,7-11 12,4-3-38,-4-13 5,3-3-13,-6-8-1,-5-6-7,-6-6-5,-5-4-23,-5 2 4,-9 6 15,-3 10-6,-2 13 15,0 11 34,0 7 17,-1 4-5,-1 6-26,-5 6-13,-2 7-7,-2 9-1,0 4-1,1 1-22,9 2-91,4-2-119,9 6-93,31 31-284</inkml:trace>
  <inkml:trace contextRef="#ctx0" brushRef="#br0" timeOffset="25046.4326">29991 8436 772,'4'8'318,"-2"2"-20,2 3-68,-1 3-71,0 0-60,0-3-50,4 1-28,-4-2-8,0-5-13,0-1-98,-2-4-152,-1 0-256,-17-10-67</inkml:trace>
  <inkml:trace contextRef="#ctx0" brushRef="#br0" timeOffset="25433.4547">30198 8108 1062,'1'0'536,"-1"2"-422,3 0-98,1 4 26,7 5 54,7 1-39,-1 4-27,4 4-21,-8 3-9,-4 5 1,-5-5 10,-6 3-5,-5 5 4,-6-3-1,-8 3 3,0-4-3,-8 1-1,-1-6-8,6-3-7,5-5-14,8-6-9,11-4 0,0-4-22,9 0-31,6 0 82,4 1 1,8 2 91,0-3-11,3-3-35,-3-1 6,-2 1-14,-3-1-22,-5-2-15,0 3-15,-7 0-112,-4 3-248,-3-7-381</inkml:trace>
  <inkml:trace contextRef="#ctx0" brushRef="#br0" timeOffset="25701.4701">30572 8202 780,'0'0'762,"0"3"-593,0 2-136,2 3-33,2 10 78,0 7-16,3 7-29,-4 3-23,-3 0 2,-3 1-1,-4 1-2,1-6-9,-1-2 0,-1-7-42,3-8-30,1-5-23,4-6-38,0-6-26,6-8-291,31-52-166</inkml:trace>
  <inkml:trace contextRef="#ctx0" brushRef="#br0" timeOffset="26079.4917">30710 8239 535,'3'-7'332,"0"7"5,4-10-74,-3 10-97,-4 3-88,4 4-45,0 8 21,4 9 9,3 10-6,0 1-10,4 2-23,-6-4-9,-3-2-6,-4-5 0,-2-7-4,-1-5-5,0-9-23,1-2 23,0-9 5,0-3-5,1-13-65,5-9-31,3-9 24,8-1 9,-4 4 38,2 6 25,-1 7 4,-6 8 41,-2 7 39,-4 7-9,0 4-39,-1 2-35,2 10 11,3-1 11,0 9-4,4 5 1,-2 5 11,-2-6-14,1 2-5,0-6-12,-4 2-41,-2-11-71,-1 5-35,0-9-141,-1-9-353</inkml:trace>
  <inkml:trace contextRef="#ctx0" brushRef="#br0" timeOffset="26687.5265">31074 8242 749,'1'9'151,"1"5"85,-2 8-55,3 2-29,0 5-40,-3-2-22,4-5-4,-2-3-41,2-5-18,-4-7-11,-4-4-4,8-1-4,-4-4-8,1-1-14,2-4-2,3-13-41,1-9 36,7-8 20,1-6 2,6-8-1,-3 8 9,0 1 38,1 17 16,-6 9-23,0 10-40,4 12 1,-4 10-1,6 7 26,-3 8 2,-2 1 2,-2 1-3,-5-1-7,-2-9-2,-3-1 4,-2-9 2,-1 0-9,0-4-7,-1-5-1,2-1-6,0-3 0,0-3-1,4-5-15,2-13-31,4-11 13,6-11 22,-2-6 11,0 5 13,-1 6 26,-6 14 30,-1 14-15,-5 3-46,1 15-8,-1 1-24,6 12 24,3 5 3,5 9 3,-2 4-5,-1-3 0,-2-1 5,-4-3-5,-2-7 1,-1-5 7,-3-3 3,-4-3-5,-2 0-7,-1-4-10,-1-1-52,0-1-184,8-28-408</inkml:trace>
  <inkml:trace contextRef="#ctx0" brushRef="#br0" timeOffset="27355.5647">32006 7280 1358,'12'-13'298,"-2"-1"-190,10-8-46,-4 6 53,2 2-52,2 9-51,8 1-11,2 1-1,3 0 29,-3 0 20,-6 1 5,-4 2 0,-6 2-18,-5 4-21,1 9-15,-1 12-10,2 19 10,2 16 9,-1 11 9,3 14-17,-3 0-1,-3-3 7,3-3-6,-9-10 5,-1-14-6,-4-10-20,-1-12-26,-5-6-70,-5-9-379,-26-4-251</inkml:trace>
  <inkml:trace contextRef="#ctx0" brushRef="#br0" timeOffset="27522.5742">32399 7460 1312,'-6'-5'459,"-2"5"-234,-8 5-93,-3 12-45,-7 12-17,-6 12-44,-3 17-11,-7 8-15,-8 10-42,-8 3-110,-101 89-641</inkml:trace>
  <inkml:trace contextRef="#ctx0" brushRef="#br0" timeOffset="70314.0218">2011 4843 189,'-2'-8'123,"-2"1"-5,-2-13 74,1 0-43,3-1 29,-5 0-128,0 0-50,1 1-52,-3-6-40,3-7-16,-1 6-9,1 8 32,1 11 40,2 8-17,1 4 10,1 0-7,2 8-7,7 5 47,3 21 13,2 11 6,-1 8 11,0 4 22,-6-9 16,-2 1-1,-2-4 3,2-4-4,-1-4-13,-1-11-7,-2-8 5,-2-11-14,-2-13-18,-20-73-197</inkml:trace>
  <inkml:trace contextRef="#ctx0" brushRef="#br0" timeOffset="70621.0393">1982 4353 548,'10'-10'51,"-3"3"-9,9-8-42,11-1-4,11 2 3,5 2-81,4 6 24,0 0 40,-4 6 6,-5 0 12,-4 6 0,-8-5 11,-2 6-4,-4 7-7,2 1-9,-7 8-1,-2 7-20,-4 9 30,-9 8 0,-9 8 18,-9 8 1,-10 10 14,-2-1 8,-7-2-25,-5-5-8,-6-2-1,-4-6 14,3 1 0,1-9 17,8-5-38,-39-7-72</inkml:trace>
  <inkml:trace contextRef="#ctx0" brushRef="#br0" timeOffset="70982.06">1960 4667 672,'2'-6'88,"-2"5"-64,4-6-24,2 7-12,12-3-18,1 6-15,0 1-12,3 8 9,-3 3 26,-3 7-11,-8 7 3,-8 7 20,-9 5 10,-12 7 48,-3 0 12,-6-3-33,11-8-20,4-15-7,15-12-9,12-11 9,7-10 45,10-3 48,3-5 27,7 5-75,6-4-18,1 6-21,2 4-5,-11 1-1,-11 7-13,-16 7-49,-8 3-31,-13 12 80,-11 11 13,-19 14 6,-18 12-5,-11 6-1,-8 5-8,-107 94-181</inkml:trace>
  <inkml:trace contextRef="#ctx0" brushRef="#br0" timeOffset="71246.0751">1682 5470 265,'-10'-5'254,"3"-3"22,-6-3-183,2 4-62,6-1-14,4 5-8,5-1-9,4-2-39,18 0 39,18-12 11,20-1-11,64-25 8,30-13-2,32-5 15,-58 20 3,-15 2 15,-7 6 1,-8 12-1,-14 5-13,-58 10 47,-8-2-32,-8 8-32,14-5-5,-15 6-4,-9 0-13,-6 2-5,-7 3-26,-10 9-11,-18 4 38,-126 31-295</inkml:trace>
  <inkml:trace contextRef="#ctx0" brushRef="#br0" timeOffset="72701.1583">2105 5253 752,'-2'0'42,"2"0"-42,0 8-90,3 11 29,0 16 47,1 19 7,-5 18 7,-8 15 22,-6-1-13,-4-4 15,5-11 6,4-26 9,6-18-10,4-15-17,1-8 3,2-8 15,-3-2 45,5-13 69,3-15-59,4-11-73,8-17-12,3-1-15,9-6-9,4 10 17,7 0-3,-2 8 9,-3 10 2,-5 10 6,-7 9-7,-6 11-22,-2 11-20,1 5-5,2 13 28,6 6-4,-1 7 16,2 6 6,-6 0-5,-5 2 6,-4-1 8,-9 1-7,-4-2 14,-7 1 18,-6 3 11,-11 2-5,-7 4 1,-7 0-13,-6-2-6,-4-1-9,-1-5-10,2-7 4,5-13-6,5-18 0,12-20-3,2-18-69,10-17-40,7-8 105,11-6 7,8 4 98,11 3-26,7 9-35,5 5-19,1 10-10,2 11-8,-6 16-2,-6 10-56,-8 14-23,-11 17-30,-8 21 108,-20 18 3,-20 15 37,-17 5-13,-7-8-16,6-15-7,18-15-1,13-22 2,16-17 28,11-13 166,9-10-109,15-13 2,12-10-58,17-4-14,10-6-10,3-5-5,-4 8 5,-2 0-6,-13 13-1,-19 5 0,-10 8-57,-20 3-96,-17 6-114,-11-1 0,-12-1 126,-1 1 59,0-1 82,9-3 24,8 2 139,12 4 68,6 1-7,6 3-181,4 3-43,3 5-72,4 9 38,4 10 27,4 12 7,-3 5 6,1 12 0,-6 8 8,-6 6 11,-6 12 8,-6 12 30,-6-4 11,-3 3-25,-10-9-4,-4-20-16,-8-8-16,-3-9-13,4-9-21,-1-11-91,5-14-40,3-16 64,2-19 23,6-8 49,3-3 16,10-1 24,4 1 84,10 2 21,12-2-62,12 0 25,16-3 17,15-2-38,58-10-43,-75 38-7,36-12-3,-9 5 17,-14 7-19,-11 7-16,-15 6-8,-13 3-5,-6 8-16,-14 3 11,-14 21 18,-17 11 0,-18 14-21,-20 2-133,-66 32-49,-25 6-34,19-12 51,64-36 90,49-33 71,10-12 25,6-5 15,-16 5 104,17-8 109,11-10 51,15-5-165,18-15-45,18-5 12,18-9-27,61-28-14,31 3-5,27 20-8,-83 25-8,-4 9 8,-5 23-10,-9 2-16,-45-11 13,-1 8 30,-5-2-31,32 3-12,-11 4 38,-13-5-22,-11-1-14,-12-2-3,-9 1 0,-5-6-21,-4 1-14,-2 2-52,-6 3-184,-48-6-207</inkml:trace>
  <inkml:trace contextRef="#ctx0" brushRef="#br0" timeOffset="73706.2158">2339 4273 1246,'-3'1'228,"5"1"-161,-2 10-67,4 6 1,12 13-1,7 22 9,11 20 21,29 76-3,20 60 12,2 0 3,-27-62-14,8 13-7,17 13 6,7-20 18,-14-24-24,-7 1-7,-5-1-8,-7-7-6,-33-73 0,-9-8 0,0-9 2,9 26 4,-14-25 3,-10-19-8,-8-12 7,-18-5-8,-21-6-239,-167-52-443</inkml:trace>
  <inkml:trace contextRef="#ctx0" brushRef="#br0" timeOffset="74053.2356">1830 4925 1295,'7'-29'186,"4"3"-71,6-16-74,5 12-13,3 22 16,4 24 17,6 22-13,13 24 0,12 22-4,46 79-13,16 34-8,-10-3-13,-37-71-4,3 0 2,13 2-1,0 9 4,-5 0-10,-7 2 5,-11-26-4,-41-76-1,-6 2 0,-3-13 0,12 25 0,-9-17 1,-12-13 4,-5-13-6,-4-5 0,0-2-21,-6-4-140,-49-57-457</inkml:trace>
  <inkml:trace contextRef="#ctx0" brushRef="#br0" timeOffset="74765.2764">2455 7318 1172,'-3'-2'457,"1"1"-203,-1 1-97,1 1-80,2 3-73,5 4-4,8 7-1,7 5 1,10 9 0,6-3 1,2 1-1,7-5-20,1-6-108,6-5-113,3-18-67,104-58-318</inkml:trace>
  <inkml:trace contextRef="#ctx0" brushRef="#br0" timeOffset="74912.2848">3061 7244 961,'-7'1'381,"1"-1"-159,-9 4-42,1 3-5,-3 4-37,-4 11-66,-5 7-49,-5 10-18,-10 12-5,-5 14-36,-6 9-198,-115 150-384</inkml:trace>
  <inkml:trace contextRef="#ctx0" brushRef="#br0" timeOffset="75120.2967">2243 7702 1295,'-3'-3'303,"2"3"-36,-1-5-216,8 15-36,6 14-14,9 15 80,11 24-10,0 8-43,0 8-17,-4-5-10,-4-4 5,-3-4-6,0 1-39,-7-10-66,-3-4-84,-2-14-259,-7 6-145</inkml:trace>
  <inkml:trace contextRef="#ctx0" brushRef="#br0" timeOffset="75411.3133">2461 8022 1015,'3'-6'330,"8"-4"-179,13-7-106,8-5 53,16-1 34,13-6-23,45-15-26,26 5-35,-89 29-3,-9 4-9,38-4-14,-17 10-8,-15 9-4,-7 8-8,-9 7 7,-5 6 0,-7 6 0,-2-2 0,-8-1-8,-5-6 7,-12 7 2,-7 2 7,-14 10-17,-12 6-20,-15 8-67,-6 2-126,-8-5-102,5-9-139,-72 1-1</inkml:trace>
  <inkml:trace contextRef="#ctx0" brushRef="#br0" timeOffset="75554.3215">2690 8108 593,'22'-28'311,"-1"2"-58,21-22-7,0 9-49,0 16-67,-4 9-37,-8 15-64,-10 17-29,-10 12-23,-17 20 23,-18 23-56,-50 72-193,-93 97-390</inkml:trace>
  <inkml:trace contextRef="#ctx0" brushRef="#br0" timeOffset="75690.3293">2524 8622 987,'9'-14'289,"9"-7"-100,12-13 3,14-8-57,10-2-16,9-1-50,4 7-45,-1-1 3,-8 16-27,-6 3-54,-13 9-192,4 3-376</inkml:trace>
  <inkml:trace contextRef="#ctx0" brushRef="#br0" timeOffset="75916.3422">2819 7928 1283,'0'2'366,"0"2"-299,1 12-67,5 13 0,5 16 98,4 20-11,0 19-14,11 71-8,-4 21-25,-6 3-16,-10-64-9,-3 16-15,-10-83 2,1-3-2,0-1-63,-18 53-125,-9-9-77,-95 67-490</inkml:trace>
  <inkml:trace contextRef="#ctx0" brushRef="#br0" timeOffset="76125.3541">2346 8977 1228,'0'-7'506,"0"6"-312,2-9-89,12 2-54,14-1 13,22-7 11,61-15-3,32-9-34,20 1-7,-50 7-22,-4 2-1,-8 0-8,-3-8-6,-9 1-66,-1 0-72,-51 15-313,54-78-338</inkml:trace>
  <inkml:trace contextRef="#ctx0" brushRef="#br0" timeOffset="76349.367">3952 7531 1346,'-2'-11'303,"-1"7"-66,-2-4-92,3 8-14,0 2-43,-2 0-49,4 0-39,-2 4-1,-5 5 1,-1 8 1,-5 8 5,-11 11-4,-8 12 5,-15 13-7,-14 15-24,-56 61-84,-32 5-207,103-104-290,-103 75-190</inkml:trace>
  <inkml:trace contextRef="#ctx0" brushRef="#br0" timeOffset="76562.3791">3631 7950 583,'21'-3'448,"-6"5"-252,21 3-13,-8 18-21,-8 15-30,-1 14 8,-8 13-40,-3 19-47,0 63-26,2 24-14,-1 0-1,-5-61 5,0-65-17,0 7-14,1-5-142,6 30-3,0-24-78,0-38-100,29-109 97</inkml:trace>
  <inkml:trace contextRef="#ctx0" brushRef="#br0" timeOffset="76868.3966">4420 7375 1435,'3'-4'458,"-3"2"-372,1-4-86,-1 12-41,-1 11 11,-2 15 30,-4 23 6,-13 23-6,-33 82-123,-35 37-165,60-151-169,4-7 217,-20 29 162,14-28 78,17-25 270,10-15 101,12-11-98,7-8-159,13 0-32,12-3-32,9 3-32,9 3-9,8 2-8,6-2-1,-7 3-10,-6 7-102,-20 6-149,-21 10-221,-26 12 214,-120 87-43</inkml:trace>
  <inkml:trace contextRef="#ctx0" brushRef="#br0" timeOffset="77311.422">4258 8318 490,'-16'23'237,"0"-1"3,-9 11-84,16-11-74,15-11-82,14-11 44,14-11 52,16-8-30,8-10-32,5-3-14,1-4-8,-3 3-5,-8 4 5,-9 9 5,-13 10-4,-15 10-4,-6 6-9,-12 10 68,-9 12 34,-4 8-29,-14 19-35,-11 12-19,-11 17-2,-46 67-17,-35 24-5,1-19-58,92-111 15,5-11 35,6-8 13,-24 21 5,20-23 17,16-19 61,16-11 8,17-21-59,20-16-23,26-20-5,65-41 23,26 24 3,32 36 87,-42 29-22,-9 3-37,-33 6-5,-10 25-16,-54-8-23,-8-5-4,-4-1 5,19 5-6,-14-4-8,-19-4 0,-12 2-1,0-3-30,-6 5-51,-8 5-99,-12 3-90,-89-58-1169</inkml:trace>
  <inkml:trace contextRef="#ctx0" brushRef="#br0" timeOffset="78349.4814">3118 10139 214,'-6'6'152,"-2"0"-86,-8 14-66,-21 41-104</inkml:trace>
  <inkml:trace contextRef="#ctx0" brushRef="#br0" timeOffset="80352.5959">2846 10145 1253,'4'-13'264,"3"2"-167,3-9-53,10 6 11,-6 6 7,0 9-26,-4 18-30,-5 14 1,-5 19 8,-13 25 17,-15 7-5,-13 7-17,-7-2-10,-4-6-29,7-14-21,10-14-20,8-16-1,16-20 14,8-12 11,11-14-58,12-4 64,15-9 29,11 0 11,7-7 22,-2 5 16,-12 7 19,-15 10-17,-10 8-40,-13 17 0,-11 15 9,-7 18 26,-11 17-7,-5 11-28,1-4-64,6-15-17,12-11-39,7-18 36,11-17-23,5-6 35,8-10 48,8-8 24,9-1 29,1-1-14,1 4 6,-11 3-21,-10 12-3,-11 8 3,-15 21 6,-15 10 24,-14 19-17,-12 8-11,-4 1-2,1-7 43,8-7 23,9-13-15,15-13-16,12-16 1,9-6-36,8-7 0,10-7 13,14 0 65,12-6-4,10-11 2,9-11-1,1-4-64,-4-3 16,-6-3-23,-9 1-4,-1-7-112,-3-9-254,30-116-774</inkml:trace>
  <inkml:trace contextRef="#ctx0" brushRef="#br0" timeOffset="80548.6071">3287 10135 1286,'0'-3'347,"2"3"-211,6 0-89,8 3 16,5 8-6,7 10-17,4 7-19,-7 9-21,-6 8 1,-14 10 6,-13 9-7,-22 11-142,-18 10-206,-124 126-316</inkml:trace>
  <inkml:trace contextRef="#ctx0" brushRef="#br0" timeOffset="80696.6156">3025 10701 794,'12'-26'326,"5"0"-94,20-27-25,14 6-58,16 1-17,51-9-15,23 10-38,1 12-34,-100 28-30,-7 1-14,-8 4-1,29-2-137,-25 9-238,-46 35-477</inkml:trace>
  <inkml:trace contextRef="#ctx0" brushRef="#br0" timeOffset="81102.6388">3516 10564 1311,'0'0'244,"0"1"-181,-4 11-18,-6 8 93,-6 22 3,-12 20-76,-6 17-34,-1 10-22,2-1-9,11-17-11,13-26-26,11-22-29,11-22 42,17-11 24,16-22 69,20-19-27,7-14-17,5-7-19,-1 0-6,-1 5-30,-4 9-71,-8 3-52,-13 13 62,-20 7-44,-20 13 55,-15 10 43,-9 11-2,-6 9 39,-4 9 45,7 6 48,1 3 10,6-3-22,7 1-6,2 0-27,3-1 9,2 0-18,-2 1-13,-3 3-10,-8 5 14,-11 9-30,-18 10-108,-10 5-210,-109 63-539</inkml:trace>
  <inkml:trace contextRef="#ctx0" brushRef="#br0" timeOffset="81314.651">3641 10877 770,'4'10'186,"-3"12"54,-1 28 36,-12 17-14,-9 21-64,-13 9-67,-10 1-61,-5 2-26,3-6-11,6-14-33,14-8 0,14-23-34,14-13-170,8-16-131,14-14 19,13-18-7,99-116-226</inkml:trace>
  <inkml:trace contextRef="#ctx0" brushRef="#br0" timeOffset="81545.6642">3848 11177 264,'4'-11'775,"-4"5"-325,6-3-180,-9 12-111,0 6-156,0 15 5,0 17 37,1 14 16,6 10-41,6-12-14,8-5-5,5-10 25,3-5 2,-1-11 10,-1-6 1,-2-10-3,-3-9 3,3-4-11,-2-5-11,0-2-11,-1-2-6,2-1-15,-6-2-66,4-3-212,33-57-291</inkml:trace>
  <inkml:trace contextRef="#ctx0" brushRef="#br0" timeOffset="82221.7028">4662 10616 1171,'0'0'361,"3"-1"-67,-3-4-111,0 5-73,3-1-56,7 0-33,18-10 18,19 1 16,19-12-2,11-1-5,5-4-12,43-15-3,9 10 9,-93 23-9,-4 2-14,33-12-8,-13 6 7,-20 4-3,-13 2-14,-14 1 1,-9 5-1,-2 1 5,1 0-4,-2 0-2,0-3-60,-2-1-77,-8-2-155,-48-33-98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xmlns="" id="{DBE70AFA-2AB1-46AB-897A-2F4C715F3B4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xmlns="" id="{EB50B59A-9B37-43A5-98C1-03D630D8ECB4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xmlns="" id="{263E9DAE-91AF-4379-B99D-D1D3115FDF21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173" name="Rectangle 5">
            <a:extLst>
              <a:ext uri="{FF2B5EF4-FFF2-40B4-BE49-F238E27FC236}">
                <a16:creationId xmlns:a16="http://schemas.microsoft.com/office/drawing/2014/main" xmlns="" id="{8F9C5308-2BC8-4235-B2DF-DFC73E0E46E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174" name="Rectangle 6">
            <a:extLst>
              <a:ext uri="{FF2B5EF4-FFF2-40B4-BE49-F238E27FC236}">
                <a16:creationId xmlns:a16="http://schemas.microsoft.com/office/drawing/2014/main" xmlns="" id="{02AD15B3-9A7B-463E-A142-EB371EB2464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5" name="Rectangle 7">
            <a:extLst>
              <a:ext uri="{FF2B5EF4-FFF2-40B4-BE49-F238E27FC236}">
                <a16:creationId xmlns:a16="http://schemas.microsoft.com/office/drawing/2014/main" xmlns="" id="{2FDDB2FD-2956-44F1-8B64-1E66DB5C86F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D5459259-D2F6-4E98-9F5E-671B0A9EA7F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46787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6F3A51A4-AD47-4D9B-9CC5-62B1324A9AA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0CB644-86DB-4F98-A9C6-1C21190DFE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031039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668AC88A-4291-4A94-B153-7794E8C0038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5CDBFC-91DD-420C-AF1F-59385A600D5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45756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6835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80BD26A7-F13C-4397-8DD0-4263D5A5651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5A86BF-0FA5-4A8E-9FCB-0CFCF5F2B3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46148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2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29EE93-9F85-4B26-8DB0-54048F2AC4A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743562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2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BD9250-2253-48A8-A954-4799C4F23E1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841570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2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A95DE3-B1EF-43CE-BDBE-11A133E60C57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587878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27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2FD1CC-44B2-48A2-94F8-8136EFB28BF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232816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27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C74CBF-CCCE-4155-829E-9CB3AFAE0EC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019550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27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C9AFDA-A349-4F9A-A238-CBD07F103D25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018957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27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DFF03B-850A-4B51-BACC-7A9A03767CF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1249939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27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3FE94E-E1EC-4FC3-B53D-7765655E484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88384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1F7EDAE8-8840-49D6-AF4F-59A798BE8CA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CD6895-C750-4757-9CFD-C1787FCD4DD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576506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27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E713202-00B2-4CF7-9E36-4AF9E5DD474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22064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2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B55B0B-A55F-4089-B232-485EDFC8541E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237897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2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D1BFEF-9C5D-493A-8BC0-1AFEFBF0E33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071039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2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0CB644-86DB-4F98-A9C6-1C21190DFED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618801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2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CD6895-C750-4757-9CFD-C1787FCD4DD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961585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2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7CD904-7BFB-43D7-B4D3-2FCD72FA7B3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44120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27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BCD02A-AEBF-46E4-AC90-FBDA377CF9B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5486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27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2B23FB-5AE3-4A8D-8173-0644425BABA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956058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27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8E076D-8DD9-42CE-B4C3-B62D665E4FA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2643951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27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855F-A9C8-4D18-AF8B-584B7EEE5D1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13882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096D033E-4FC6-4E90-9F9D-0FC72E30336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7CD904-7BFB-43D7-B4D3-2FCD72FA7B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122447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27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66ABB0-7194-4471-B470-5B33B0ABB9D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968375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27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636621-81C3-40A3-8B6A-6D2D28315B1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671980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2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5CDBFC-91DD-420C-AF1F-59385A600D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0843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2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A86BF-0FA5-4A8E-9FCB-0CFCF5F2B36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99743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BDD859FD-554E-4514-8D35-4B50FC395C8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BCD02A-AEBF-46E4-AC90-FBDA377CF9B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347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xmlns="" id="{6BDDAEA5-5C23-497E-8CED-333BD80D3C1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2B23FB-5AE3-4A8D-8173-0644425BAB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433334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7324131-4C9A-4400-8165-AC0C50ED940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8E076D-8DD9-42CE-B4C3-B62D665E4FA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21704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76110343-E35A-4E5F-BCD3-3CB3A78280D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D5855F-A9C8-4D18-AF8B-584B7EEE5D1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9866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8DEE7B2E-BF27-4219-A9E5-070AA0B2CA8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66ABB0-7194-4471-B470-5B33B0ABB9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25383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6EDEBC97-2D45-4DDD-BDD4-092FD325CFB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636621-81C3-40A3-8B6A-6D2D28315B1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83651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hyperlink" Target="../&#24635;&#30446;&#24405;.ppt#3. &#24187;&#28783;&#29255; 3" TargetMode="Externa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6" Type="http://schemas.openxmlformats.org/officeDocument/2006/relationships/hyperlink" Target="../&#24635;&#30446;&#24405;.ppt#-1,3,&#24187;&#28783;&#29255; 3" TargetMode="Externa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6" Type="http://schemas.openxmlformats.org/officeDocument/2006/relationships/hyperlink" Target="../&#24635;&#30446;&#24405;.ppt#3. &#24187;&#28783;&#29255; 3" TargetMode="Externa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xmlns="" id="{C781DE84-ED23-4791-A144-28B5D7745D7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913284" y="6440488"/>
            <a:ext cx="28448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7B461DDC-45AA-4FD5-A04A-3F9061E86BD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xmlns="" id="{DBEA1DC5-63BC-4590-B266-B442FBADD8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8800" y="6400800"/>
            <a:ext cx="3860800" cy="268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第 十一章  光学</a:t>
            </a:r>
          </a:p>
        </p:txBody>
      </p:sp>
      <p:grpSp>
        <p:nvGrpSpPr>
          <p:cNvPr id="2052" name="Group 4">
            <a:extLst>
              <a:ext uri="{FF2B5EF4-FFF2-40B4-BE49-F238E27FC236}">
                <a16:creationId xmlns:a16="http://schemas.microsoft.com/office/drawing/2014/main" xmlns="" id="{CBA1574F-D603-4C88-9E4F-8CD233F3D6F2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0"/>
            <a:ext cx="1390651" cy="6858000"/>
            <a:chOff x="0" y="0"/>
            <a:chExt cx="657" cy="4320"/>
          </a:xfrm>
        </p:grpSpPr>
        <p:pic>
          <p:nvPicPr>
            <p:cNvPr id="2056" name="Picture 5" descr="moban-2-3">
              <a:extLst>
                <a:ext uri="{FF2B5EF4-FFF2-40B4-BE49-F238E27FC236}">
                  <a16:creationId xmlns:a16="http://schemas.microsoft.com/office/drawing/2014/main" xmlns="" id="{43B00F46-B18D-4584-B0D0-727BE739A6AE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91"/>
              <a:ext cx="385" cy="39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7" name="Picture 6" descr="moban-1-11">
              <a:extLst>
                <a:ext uri="{FF2B5EF4-FFF2-40B4-BE49-F238E27FC236}">
                  <a16:creationId xmlns:a16="http://schemas.microsoft.com/office/drawing/2014/main" xmlns="" id="{B4156B65-9D66-4865-B3F7-B0C3FBB65B0B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657" cy="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1752" name="Oval 8">
            <a:extLst>
              <a:ext uri="{FF2B5EF4-FFF2-40B4-BE49-F238E27FC236}">
                <a16:creationId xmlns:a16="http://schemas.microsoft.com/office/drawing/2014/main" xmlns="" id="{FE0B7F00-6CE1-496A-A046-4DFC3E784A6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685118" y="6324600"/>
            <a:ext cx="5099049" cy="714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pic>
        <p:nvPicPr>
          <p:cNvPr id="2054" name="Picture 11" descr="BOOK05">
            <a:hlinkClick r:id="" action="ppaction://hlinkshowjump?jump=nextslide"/>
            <a:extLst>
              <a:ext uri="{FF2B5EF4-FFF2-40B4-BE49-F238E27FC236}">
                <a16:creationId xmlns:a16="http://schemas.microsoft.com/office/drawing/2014/main" xmlns="" id="{A2D8C299-7C8B-4D7C-AC6A-6FBE3C30655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7600" y="5867400"/>
            <a:ext cx="71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Text Box 12">
            <a:hlinkClick r:id="rId16"/>
            <a:extLst>
              <a:ext uri="{FF2B5EF4-FFF2-40B4-BE49-F238E27FC236}">
                <a16:creationId xmlns:a16="http://schemas.microsoft.com/office/drawing/2014/main" xmlns="" id="{84DCE0CE-2D86-42C5-A67C-D09C09E47EFA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-101600" y="87314"/>
            <a:ext cx="1200151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zh-CN" altLang="en-US" sz="1600" b="1">
                <a:solidFill>
                  <a:schemeClr val="bg1"/>
                </a:solidFill>
                <a:ea typeface="楷体_GB2312" pitchFamily="49" charset="-122"/>
              </a:rPr>
              <a:t>物理学</a:t>
            </a:r>
          </a:p>
          <a:p>
            <a:pPr algn="ctr" eaLnBrk="1" hangingPunct="1">
              <a:lnSpc>
                <a:spcPct val="120000"/>
              </a:lnSpc>
            </a:pPr>
            <a:r>
              <a:rPr lang="zh-CN" altLang="en-US" sz="1200" b="1">
                <a:solidFill>
                  <a:schemeClr val="bg1"/>
                </a:solidFill>
                <a:ea typeface="楷体_GB2312" pitchFamily="49" charset="-122"/>
              </a:rPr>
              <a:t>第五版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t>11/2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3C11D47-86F4-455C-ABE9-FB1FA875BFC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7" name="Group 17">
            <a:extLst>
              <a:ext uri="{FF2B5EF4-FFF2-40B4-BE49-F238E27FC236}">
                <a16:creationId xmlns:a16="http://schemas.microsoft.com/office/drawing/2014/main" xmlns="" id="{C6C7F5F0-3024-4FF7-8A0C-8B112BB2D56F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0"/>
            <a:ext cx="1390651" cy="6858000"/>
            <a:chOff x="0" y="0"/>
            <a:chExt cx="657" cy="4320"/>
          </a:xfrm>
        </p:grpSpPr>
        <p:pic>
          <p:nvPicPr>
            <p:cNvPr id="8" name="Picture 18" descr="moban-2-3">
              <a:extLst>
                <a:ext uri="{FF2B5EF4-FFF2-40B4-BE49-F238E27FC236}">
                  <a16:creationId xmlns:a16="http://schemas.microsoft.com/office/drawing/2014/main" xmlns="" id="{734B7D18-25E6-4B7A-8481-F0BD9DBF93E4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91"/>
              <a:ext cx="385" cy="39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19" descr="moban-1-11">
              <a:extLst>
                <a:ext uri="{FF2B5EF4-FFF2-40B4-BE49-F238E27FC236}">
                  <a16:creationId xmlns:a16="http://schemas.microsoft.com/office/drawing/2014/main" xmlns="" id="{7CA92E4E-9F27-40FF-AD13-D42D89B4F230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657" cy="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" name="Oval 20">
            <a:extLst>
              <a:ext uri="{FF2B5EF4-FFF2-40B4-BE49-F238E27FC236}">
                <a16:creationId xmlns:a16="http://schemas.microsoft.com/office/drawing/2014/main" xmlns="" id="{E90D0679-9A50-46AF-B42D-7C24968205B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886200" y="609600"/>
            <a:ext cx="8204200" cy="8255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11" name="Oval 21">
            <a:extLst>
              <a:ext uri="{FF2B5EF4-FFF2-40B4-BE49-F238E27FC236}">
                <a16:creationId xmlns:a16="http://schemas.microsoft.com/office/drawing/2014/main" xmlns="" id="{2DF28E4C-71F5-4F60-921E-0076D058EE4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685118" y="6324600"/>
            <a:ext cx="5099049" cy="714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12" name="Rectangle 23">
            <a:extLst>
              <a:ext uri="{FF2B5EF4-FFF2-40B4-BE49-F238E27FC236}">
                <a16:creationId xmlns:a16="http://schemas.microsoft.com/office/drawing/2014/main" xmlns="" id="{26EBA09A-154F-4057-8D3F-6AB6DD57F3D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4267200" y="65088"/>
            <a:ext cx="773006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11-2 </a:t>
            </a:r>
            <a:r>
              <a:rPr kumimoji="1" lang="zh-CN" altLang="en-US" sz="2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杨氏双缝干涉实验 劳埃德镜</a:t>
            </a:r>
          </a:p>
        </p:txBody>
      </p:sp>
      <p:pic>
        <p:nvPicPr>
          <p:cNvPr id="13" name="Picture 26" descr="BOOK05">
            <a:hlinkClick r:id="" action="ppaction://hlinkshowjump?jump=nextslide"/>
            <a:extLst>
              <a:ext uri="{FF2B5EF4-FFF2-40B4-BE49-F238E27FC236}">
                <a16:creationId xmlns:a16="http://schemas.microsoft.com/office/drawing/2014/main" xmlns="" id="{281ACA73-778D-49DE-A2EE-CBC7D8CA91A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7600" y="5867400"/>
            <a:ext cx="71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28">
            <a:hlinkClick r:id="rId16" action="ppaction://hlinkpres?slideindex=3&amp;slidetitle=幻灯片 3"/>
            <a:extLst>
              <a:ext uri="{FF2B5EF4-FFF2-40B4-BE49-F238E27FC236}">
                <a16:creationId xmlns:a16="http://schemas.microsoft.com/office/drawing/2014/main" xmlns="" id="{F3C5D416-440E-48C0-A55A-B72A859E04AA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-101600" y="87314"/>
            <a:ext cx="1200151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zh-CN" altLang="en-US" sz="1600" b="1">
                <a:solidFill>
                  <a:schemeClr val="bg1"/>
                </a:solidFill>
                <a:ea typeface="楷体_GB2312" pitchFamily="49" charset="-122"/>
              </a:rPr>
              <a:t>物理学</a:t>
            </a:r>
          </a:p>
          <a:p>
            <a:pPr algn="ctr" eaLnBrk="1" hangingPunct="1">
              <a:lnSpc>
                <a:spcPct val="120000"/>
              </a:lnSpc>
            </a:pPr>
            <a:r>
              <a:rPr lang="zh-CN" altLang="en-US" sz="1200" b="1">
                <a:solidFill>
                  <a:schemeClr val="bg1"/>
                </a:solidFill>
                <a:ea typeface="楷体_GB2312" pitchFamily="49" charset="-122"/>
              </a:rPr>
              <a:t>第五版</a:t>
            </a:r>
          </a:p>
        </p:txBody>
      </p:sp>
    </p:spTree>
    <p:extLst>
      <p:ext uri="{BB962C8B-B14F-4D97-AF65-F5344CB8AC3E}">
        <p14:creationId xmlns:p14="http://schemas.microsoft.com/office/powerpoint/2010/main" val="18817517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t>11/2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B461DDC-45AA-4FD5-A04A-3F9061E86BD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7" name="Group 4">
            <a:extLst>
              <a:ext uri="{FF2B5EF4-FFF2-40B4-BE49-F238E27FC236}">
                <a16:creationId xmlns:a16="http://schemas.microsoft.com/office/drawing/2014/main" xmlns="" id="{F3BF9FB4-D44C-4C4F-A42C-D7AA09E3C55B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0"/>
            <a:ext cx="1390651" cy="6858000"/>
            <a:chOff x="0" y="0"/>
            <a:chExt cx="657" cy="4320"/>
          </a:xfrm>
        </p:grpSpPr>
        <p:pic>
          <p:nvPicPr>
            <p:cNvPr id="8" name="Picture 5" descr="moban-2-3">
              <a:extLst>
                <a:ext uri="{FF2B5EF4-FFF2-40B4-BE49-F238E27FC236}">
                  <a16:creationId xmlns:a16="http://schemas.microsoft.com/office/drawing/2014/main" xmlns="" id="{FA1AD022-F557-42D0-BB8C-A6780CD9FD7C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91"/>
              <a:ext cx="385" cy="39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6" descr="moban-1-11">
              <a:extLst>
                <a:ext uri="{FF2B5EF4-FFF2-40B4-BE49-F238E27FC236}">
                  <a16:creationId xmlns:a16="http://schemas.microsoft.com/office/drawing/2014/main" xmlns="" id="{852D3228-E7E6-4320-A49C-D73C3F6B3E93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657" cy="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" name="Oval 8">
            <a:extLst>
              <a:ext uri="{FF2B5EF4-FFF2-40B4-BE49-F238E27FC236}">
                <a16:creationId xmlns:a16="http://schemas.microsoft.com/office/drawing/2014/main" xmlns="" id="{F7282F24-ED04-437B-9373-DEAECEE61A4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685118" y="6324600"/>
            <a:ext cx="5099049" cy="714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pic>
        <p:nvPicPr>
          <p:cNvPr id="11" name="Picture 11" descr="BOOK05">
            <a:hlinkClick r:id="" action="ppaction://hlinkshowjump?jump=nextslide"/>
            <a:extLst>
              <a:ext uri="{FF2B5EF4-FFF2-40B4-BE49-F238E27FC236}">
                <a16:creationId xmlns:a16="http://schemas.microsoft.com/office/drawing/2014/main" xmlns="" id="{5CB3401C-DF5F-4652-B8FC-C9C021A6241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7600" y="5867400"/>
            <a:ext cx="71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12">
            <a:hlinkClick r:id="rId16"/>
            <a:extLst>
              <a:ext uri="{FF2B5EF4-FFF2-40B4-BE49-F238E27FC236}">
                <a16:creationId xmlns:a16="http://schemas.microsoft.com/office/drawing/2014/main" xmlns="" id="{14FC8C0F-C3FF-4F04-9510-4B2F3D7D6D77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-101600" y="87314"/>
            <a:ext cx="1200151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zh-CN" altLang="en-US" sz="1600" b="1">
                <a:solidFill>
                  <a:schemeClr val="bg1"/>
                </a:solidFill>
                <a:ea typeface="楷体_GB2312" pitchFamily="49" charset="-122"/>
              </a:rPr>
              <a:t>物理学</a:t>
            </a:r>
          </a:p>
          <a:p>
            <a:pPr algn="ctr" eaLnBrk="1" hangingPunct="1">
              <a:lnSpc>
                <a:spcPct val="120000"/>
              </a:lnSpc>
            </a:pPr>
            <a:r>
              <a:rPr lang="zh-CN" altLang="en-US" sz="1200" b="1">
                <a:solidFill>
                  <a:schemeClr val="bg1"/>
                </a:solidFill>
                <a:ea typeface="楷体_GB2312" pitchFamily="49" charset="-122"/>
              </a:rPr>
              <a:t>第五版</a:t>
            </a:r>
          </a:p>
        </p:txBody>
      </p:sp>
    </p:spTree>
    <p:extLst>
      <p:ext uri="{BB962C8B-B14F-4D97-AF65-F5344CB8AC3E}">
        <p14:creationId xmlns:p14="http://schemas.microsoft.com/office/powerpoint/2010/main" val="12288114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customXml" Target="../ink/ink8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6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customXml" Target="../ink/ink9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62.wmf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77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60.wmf"/><Relationship Id="rId22" Type="http://schemas.openxmlformats.org/officeDocument/2006/relationships/image" Target="../media/image6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customXml" Target="../ink/ink10.xml"/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oleObject" Target="../embeddings/oleObject78.bin"/><Relationship Id="rId7" Type="http://schemas.openxmlformats.org/officeDocument/2006/relationships/customXml" Target="../ink/ink11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6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customXml" Target="../ink/ink12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70.emf"/><Relationship Id="rId4" Type="http://schemas.openxmlformats.org/officeDocument/2006/relationships/customXml" Target="../ink/ink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ustomXml" Target="../ink/ink14.xml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2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customXml" Target="../ink/ink15.xml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customXml" Target="../ink/ink16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75.emf"/><Relationship Id="rId3" Type="http://schemas.openxmlformats.org/officeDocument/2006/relationships/image" Target="../media/image18.png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.wmf"/><Relationship Id="rId17" Type="http://schemas.openxmlformats.org/officeDocument/2006/relationships/customXml" Target="../ink/ink17.xml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10" Type="http://schemas.openxmlformats.org/officeDocument/2006/relationships/image" Target="../media/image7.wmf"/><Relationship Id="rId4" Type="http://schemas.openxmlformats.org/officeDocument/2006/relationships/image" Target="../media/image19.png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82.emf"/><Relationship Id="rId3" Type="http://schemas.openxmlformats.org/officeDocument/2006/relationships/image" Target="../media/image78.png"/><Relationship Id="rId7" Type="http://schemas.openxmlformats.org/officeDocument/2006/relationships/image" Target="../media/image80.png"/><Relationship Id="rId12" Type="http://schemas.openxmlformats.org/officeDocument/2006/relationships/image" Target="../media/image76.wmf"/><Relationship Id="rId17" Type="http://schemas.openxmlformats.org/officeDocument/2006/relationships/customXml" Target="../ink/ink18.xml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9.wmf"/><Relationship Id="rId4" Type="http://schemas.openxmlformats.org/officeDocument/2006/relationships/image" Target="../media/image79.png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1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4.emf"/><Relationship Id="rId5" Type="http://schemas.openxmlformats.org/officeDocument/2006/relationships/customXml" Target="../ink/ink19.xml"/><Relationship Id="rId4" Type="http://schemas.openxmlformats.org/officeDocument/2006/relationships/image" Target="../media/image8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customXml" Target="../ink/ink21.xml"/><Relationship Id="rId3" Type="http://schemas.openxmlformats.org/officeDocument/2006/relationships/image" Target="../media/image88.png"/><Relationship Id="rId7" Type="http://schemas.openxmlformats.org/officeDocument/2006/relationships/image" Target="../media/image86.wmf"/><Relationship Id="rId12" Type="http://schemas.openxmlformats.org/officeDocument/2006/relationships/image" Target="../media/image89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3.bin"/><Relationship Id="rId11" Type="http://schemas.openxmlformats.org/officeDocument/2006/relationships/customXml" Target="../ink/ink20.xml"/><Relationship Id="rId5" Type="http://schemas.openxmlformats.org/officeDocument/2006/relationships/image" Target="../media/image85.wmf"/><Relationship Id="rId10" Type="http://schemas.openxmlformats.org/officeDocument/2006/relationships/image" Target="../media/image87.wmf"/><Relationship Id="rId4" Type="http://schemas.openxmlformats.org/officeDocument/2006/relationships/oleObject" Target="../embeddings/oleObject92.bin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90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101.bin"/><Relationship Id="rId18" Type="http://schemas.openxmlformats.org/officeDocument/2006/relationships/oleObject" Target="../embeddings/oleObject103.bin"/><Relationship Id="rId3" Type="http://schemas.openxmlformats.org/officeDocument/2006/relationships/oleObject" Target="../embeddings/oleObject96.bin"/><Relationship Id="rId21" Type="http://schemas.openxmlformats.org/officeDocument/2006/relationships/oleObject" Target="../embeddings/oleObject105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95.wmf"/><Relationship Id="rId17" Type="http://schemas.openxmlformats.org/officeDocument/2006/relationships/image" Target="../media/image85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02.bin"/><Relationship Id="rId20" Type="http://schemas.openxmlformats.org/officeDocument/2006/relationships/oleObject" Target="../embeddings/oleObject104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100.bin"/><Relationship Id="rId24" Type="http://schemas.openxmlformats.org/officeDocument/2006/relationships/image" Target="../media/image97.emf"/><Relationship Id="rId5" Type="http://schemas.openxmlformats.org/officeDocument/2006/relationships/oleObject" Target="../embeddings/oleObject97.bin"/><Relationship Id="rId15" Type="http://schemas.openxmlformats.org/officeDocument/2006/relationships/image" Target="../media/image88.png"/><Relationship Id="rId23" Type="http://schemas.openxmlformats.org/officeDocument/2006/relationships/customXml" Target="../ink/ink22.xml"/><Relationship Id="rId10" Type="http://schemas.openxmlformats.org/officeDocument/2006/relationships/image" Target="../media/image94.wmf"/><Relationship Id="rId19" Type="http://schemas.openxmlformats.org/officeDocument/2006/relationships/image" Target="../media/image86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96.wmf"/><Relationship Id="rId22" Type="http://schemas.openxmlformats.org/officeDocument/2006/relationships/image" Target="../media/image8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01.wmf"/><Relationship Id="rId3" Type="http://schemas.openxmlformats.org/officeDocument/2006/relationships/image" Target="../media/image88.png"/><Relationship Id="rId7" Type="http://schemas.openxmlformats.org/officeDocument/2006/relationships/image" Target="../media/image86.wmf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113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00.wmf"/><Relationship Id="rId20" Type="http://schemas.openxmlformats.org/officeDocument/2006/relationships/image" Target="../media/image102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7.bin"/><Relationship Id="rId11" Type="http://schemas.openxmlformats.org/officeDocument/2006/relationships/oleObject" Target="../embeddings/oleObject110.bin"/><Relationship Id="rId5" Type="http://schemas.openxmlformats.org/officeDocument/2006/relationships/image" Target="../media/image85.wmf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87.wmf"/><Relationship Id="rId19" Type="http://schemas.openxmlformats.org/officeDocument/2006/relationships/oleObject" Target="../embeddings/oleObject114.bin"/><Relationship Id="rId4" Type="http://schemas.openxmlformats.org/officeDocument/2006/relationships/oleObject" Target="../embeddings/oleObject106.bin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9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hyperlink" Target="11-0&#25945;&#23398;&#22522;&#26412;&#35201;&#27714;.ppt#2. &#24187;&#28783;&#29255; 2" TargetMode="External"/><Relationship Id="rId3" Type="http://schemas.openxmlformats.org/officeDocument/2006/relationships/hyperlink" Target="11-5&#36808;&#20811;&#32819;&#23385;&#24178;&#28041;&#20202;.ppt" TargetMode="External"/><Relationship Id="rId7" Type="http://schemas.openxmlformats.org/officeDocument/2006/relationships/hyperlink" Target="11-6&#20809;&#30340;&#34893;&#23556;.ppt" TargetMode="External"/><Relationship Id="rId2" Type="http://schemas.openxmlformats.org/officeDocument/2006/relationships/hyperlink" Target="11-1&#30456;&#24178;&#20809;.ppt" TargetMode="External"/><Relationship Id="rId1" Type="http://schemas.openxmlformats.org/officeDocument/2006/relationships/slideLayout" Target="../slideLayouts/slideLayout29.xml"/><Relationship Id="rId6" Type="http://schemas.openxmlformats.org/officeDocument/2006/relationships/hyperlink" Target="11-2&#26472;&#27663;&#21452;&#32541;&#24178;&#28041;&#23454;&#39564;%20&#21171;&#22467;&#24503;&#38236;.ppt" TargetMode="External"/><Relationship Id="rId5" Type="http://schemas.openxmlformats.org/officeDocument/2006/relationships/hyperlink" Target="11-3&#20809;&#31243;%20&#34180;&#33180;&#24178;&#28041;.ppt" TargetMode="External"/><Relationship Id="rId4" Type="http://schemas.openxmlformats.org/officeDocument/2006/relationships/hyperlink" Target="11-4&#21128;&#23574;%20&#29275;&#39039;&#29615;.ppt" TargetMode="Externa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3" Type="http://schemas.openxmlformats.org/officeDocument/2006/relationships/image" Target="../media/image18.png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29" Type="http://schemas.openxmlformats.org/officeDocument/2006/relationships/oleObject" Target="../embeddings/oleObject13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4.wmf"/><Relationship Id="rId32" Type="http://schemas.openxmlformats.org/officeDocument/2006/relationships/image" Target="../media/image20.e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6.wmf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8.bin"/><Relationship Id="rId31" Type="http://schemas.openxmlformats.org/officeDocument/2006/relationships/customXml" Target="../ink/ink2.xml"/><Relationship Id="rId4" Type="http://schemas.openxmlformats.org/officeDocument/2006/relationships/image" Target="../media/image19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11.wmf"/><Relationship Id="rId26" Type="http://schemas.openxmlformats.org/officeDocument/2006/relationships/image" Target="../media/image12.wmf"/><Relationship Id="rId39" Type="http://schemas.openxmlformats.org/officeDocument/2006/relationships/oleObject" Target="../embeddings/oleObject31.bin"/><Relationship Id="rId3" Type="http://schemas.openxmlformats.org/officeDocument/2006/relationships/image" Target="../media/image18.png"/><Relationship Id="rId21" Type="http://schemas.openxmlformats.org/officeDocument/2006/relationships/oleObject" Target="../embeddings/oleObject22.bin"/><Relationship Id="rId34" Type="http://schemas.openxmlformats.org/officeDocument/2006/relationships/image" Target="../media/image16.wmf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33" Type="http://schemas.openxmlformats.org/officeDocument/2006/relationships/oleObject" Target="../embeddings/oleObject28.bin"/><Relationship Id="rId38" Type="http://schemas.openxmlformats.org/officeDocument/2006/relationships/image" Target="../media/image17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0.wmf"/><Relationship Id="rId20" Type="http://schemas.openxmlformats.org/officeDocument/2006/relationships/image" Target="../media/image21.wmf"/><Relationship Id="rId29" Type="http://schemas.openxmlformats.org/officeDocument/2006/relationships/oleObject" Target="../embeddings/oleObject26.bin"/><Relationship Id="rId41" Type="http://schemas.openxmlformats.org/officeDocument/2006/relationships/image" Target="../media/image25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3.wmf"/><Relationship Id="rId32" Type="http://schemas.openxmlformats.org/officeDocument/2006/relationships/image" Target="../media/image15.wmf"/><Relationship Id="rId37" Type="http://schemas.openxmlformats.org/officeDocument/2006/relationships/oleObject" Target="../embeddings/oleObject30.bin"/><Relationship Id="rId40" Type="http://schemas.openxmlformats.org/officeDocument/2006/relationships/customXml" Target="../ink/ink3.xml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13.wmf"/><Relationship Id="rId36" Type="http://schemas.openxmlformats.org/officeDocument/2006/relationships/image" Target="../media/image24.wmf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21.bin"/><Relationship Id="rId31" Type="http://schemas.openxmlformats.org/officeDocument/2006/relationships/oleObject" Target="../embeddings/oleObject27.bin"/><Relationship Id="rId4" Type="http://schemas.openxmlformats.org/officeDocument/2006/relationships/image" Target="../media/image19.png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9.wmf"/><Relationship Id="rId22" Type="http://schemas.openxmlformats.org/officeDocument/2006/relationships/image" Target="../media/image22.wmf"/><Relationship Id="rId27" Type="http://schemas.openxmlformats.org/officeDocument/2006/relationships/oleObject" Target="../embeddings/oleObject25.bin"/><Relationship Id="rId30" Type="http://schemas.openxmlformats.org/officeDocument/2006/relationships/image" Target="../media/image14.wmf"/><Relationship Id="rId35" Type="http://schemas.openxmlformats.org/officeDocument/2006/relationships/oleObject" Target="../embeddings/oleObject2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39.bin"/><Relationship Id="rId26" Type="http://schemas.openxmlformats.org/officeDocument/2006/relationships/oleObject" Target="../embeddings/oleObject43.bin"/><Relationship Id="rId39" Type="http://schemas.openxmlformats.org/officeDocument/2006/relationships/image" Target="../media/image30.wmf"/><Relationship Id="rId3" Type="http://schemas.openxmlformats.org/officeDocument/2006/relationships/oleObject" Target="../embeddings/oleObject32.bin"/><Relationship Id="rId21" Type="http://schemas.openxmlformats.org/officeDocument/2006/relationships/image" Target="../media/image21.wmf"/><Relationship Id="rId34" Type="http://schemas.openxmlformats.org/officeDocument/2006/relationships/oleObject" Target="../embeddings/oleObject47.bin"/><Relationship Id="rId42" Type="http://schemas.openxmlformats.org/officeDocument/2006/relationships/customXml" Target="../ink/ink4.xml"/><Relationship Id="rId7" Type="http://schemas.openxmlformats.org/officeDocument/2006/relationships/image" Target="../media/image19.png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33" Type="http://schemas.openxmlformats.org/officeDocument/2006/relationships/image" Target="../media/image27.wmf"/><Relationship Id="rId38" Type="http://schemas.openxmlformats.org/officeDocument/2006/relationships/oleObject" Target="../embeddings/oleObject49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29" Type="http://schemas.openxmlformats.org/officeDocument/2006/relationships/image" Target="../media/image26.wmf"/><Relationship Id="rId41" Type="http://schemas.openxmlformats.org/officeDocument/2006/relationships/oleObject" Target="../embeddings/oleObject5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png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42.bin"/><Relationship Id="rId32" Type="http://schemas.openxmlformats.org/officeDocument/2006/relationships/oleObject" Target="../embeddings/oleObject46.bin"/><Relationship Id="rId37" Type="http://schemas.openxmlformats.org/officeDocument/2006/relationships/image" Target="../media/image29.wmf"/><Relationship Id="rId40" Type="http://schemas.openxmlformats.org/officeDocument/2006/relationships/oleObject" Target="../embeddings/oleObject50.bin"/><Relationship Id="rId5" Type="http://schemas.openxmlformats.org/officeDocument/2006/relationships/oleObject" Target="../embeddings/oleObject33.bin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28" Type="http://schemas.openxmlformats.org/officeDocument/2006/relationships/oleObject" Target="../embeddings/oleObject44.bin"/><Relationship Id="rId36" Type="http://schemas.openxmlformats.org/officeDocument/2006/relationships/oleObject" Target="../embeddings/oleObject48.bin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10.wmf"/><Relationship Id="rId31" Type="http://schemas.openxmlformats.org/officeDocument/2006/relationships/image" Target="../media/image16.wmf"/><Relationship Id="rId4" Type="http://schemas.openxmlformats.org/officeDocument/2006/relationships/image" Target="../media/image17.wmf"/><Relationship Id="rId9" Type="http://schemas.openxmlformats.org/officeDocument/2006/relationships/image" Target="../media/image5.wmf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1.bin"/><Relationship Id="rId27" Type="http://schemas.openxmlformats.org/officeDocument/2006/relationships/image" Target="../media/image14.wmf"/><Relationship Id="rId30" Type="http://schemas.openxmlformats.org/officeDocument/2006/relationships/oleObject" Target="../embeddings/oleObject45.bin"/><Relationship Id="rId35" Type="http://schemas.openxmlformats.org/officeDocument/2006/relationships/image" Target="../media/image28.wmf"/><Relationship Id="rId43" Type="http://schemas.openxmlformats.org/officeDocument/2006/relationships/image" Target="../media/image31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35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11" Type="http://schemas.openxmlformats.org/officeDocument/2006/relationships/customXml" Target="../ink/ink5.xml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29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5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oleObject" Target="../embeddings/oleObject56.bin"/><Relationship Id="rId7" Type="http://schemas.openxmlformats.org/officeDocument/2006/relationships/customXml" Target="../ink/ink6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3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41.wmf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40.wmf"/><Relationship Id="rId10" Type="http://schemas.openxmlformats.org/officeDocument/2006/relationships/image" Target="../media/image43.png"/><Relationship Id="rId4" Type="http://schemas.openxmlformats.org/officeDocument/2006/relationships/oleObject" Target="../embeddings/oleObject58.bin"/><Relationship Id="rId9" Type="http://schemas.openxmlformats.org/officeDocument/2006/relationships/image" Target="../media/image4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46.wmf"/><Relationship Id="rId12" Type="http://schemas.openxmlformats.org/officeDocument/2006/relationships/image" Target="../media/image49.png"/><Relationship Id="rId2" Type="http://schemas.openxmlformats.org/officeDocument/2006/relationships/control" Target="../activeX/activeX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48.emf"/><Relationship Id="rId5" Type="http://schemas.openxmlformats.org/officeDocument/2006/relationships/image" Target="../media/image45.wmf"/><Relationship Id="rId10" Type="http://schemas.openxmlformats.org/officeDocument/2006/relationships/customXml" Target="../ink/ink7.xml"/><Relationship Id="rId4" Type="http://schemas.openxmlformats.org/officeDocument/2006/relationships/oleObject" Target="../embeddings/oleObject61.bin"/><Relationship Id="rId9" Type="http://schemas.openxmlformats.org/officeDocument/2006/relationships/image" Target="../media/image4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F1C2168D-92F3-46DE-AD6A-9088AD5E00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十一章所有问题的基本思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BCC07272-5468-4ADF-B34A-206FFD94E38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dirty="0"/>
                  <a:t>11</a:t>
                </a:r>
                <a:r>
                  <a:rPr lang="zh-CN" altLang="en-US" dirty="0"/>
                  <a:t>章主要讨论光的干涉问题。光也是波，对待干涉问题，课本所关注的核心问题是明暗条纹位置。解决思路主要分三步：</a:t>
                </a:r>
                <a:endParaRPr lang="en-US" altLang="zh-CN" dirty="0"/>
              </a:p>
              <a:p>
                <a:pPr marL="514350" indent="-51435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zh-CN" altLang="en-US" b="1" dirty="0">
                    <a:solidFill>
                      <a:srgbClr val="FF0000"/>
                    </a:solidFill>
                  </a:rPr>
                  <a:t>分析确定干涉光的路径</a:t>
                </a:r>
                <a:endParaRPr lang="en-US" altLang="zh-CN" b="1" dirty="0">
                  <a:solidFill>
                    <a:srgbClr val="FF0000"/>
                  </a:solidFill>
                </a:endParaRPr>
              </a:p>
              <a:p>
                <a:pPr marL="514350" indent="-51435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zh-CN" altLang="en-US" b="1" dirty="0">
                    <a:solidFill>
                      <a:srgbClr val="FF0000"/>
                    </a:solidFill>
                  </a:rPr>
                  <a:t>计算两个路径的光程差</a:t>
                </a:r>
                <a:r>
                  <a:rPr lang="en-US" altLang="zh-CN" b="1" dirty="0">
                    <a:solidFill>
                      <a:srgbClr val="FF0000"/>
                    </a:solidFill>
                  </a:rPr>
                  <a:t>Δ</a:t>
                </a:r>
                <a:r>
                  <a:rPr lang="zh-CN" altLang="en-US" b="1" dirty="0">
                    <a:solidFill>
                      <a:srgbClr val="FF0000"/>
                    </a:solidFill>
                  </a:rPr>
                  <a:t>（或者相位差</a:t>
                </a:r>
                <a14:m>
                  <m:oMath xmlns:m="http://schemas.openxmlformats.org/officeDocument/2006/math">
                    <m:r>
                      <a:rPr lang="zh-CN" altLang="en-US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∆</m:t>
                    </m:r>
                    <m:r>
                      <a:rPr lang="zh-CN" altLang="en-US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𝝋</m:t>
                    </m:r>
                  </m:oMath>
                </a14:m>
                <a:r>
                  <a:rPr lang="zh-CN" altLang="en-US" b="1" dirty="0">
                    <a:solidFill>
                      <a:srgbClr val="FF0000"/>
                    </a:solidFill>
                  </a:rPr>
                  <a:t>）。注意正确判断半波损失。</a:t>
                </a:r>
                <a:endParaRPr lang="en-US" altLang="zh-CN" b="1" dirty="0">
                  <a:solidFill>
                    <a:srgbClr val="FF0000"/>
                  </a:solidFill>
                </a:endParaRPr>
              </a:p>
              <a:p>
                <a:pPr marL="514350" indent="-51435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zh-CN" altLang="en-US" b="1" dirty="0">
                    <a:solidFill>
                      <a:srgbClr val="FF0000"/>
                    </a:solidFill>
                  </a:rPr>
                  <a:t>亮条纹位置：</a:t>
                </a:r>
                <a14:m>
                  <m:oMath xmlns:m="http://schemas.openxmlformats.org/officeDocument/2006/math">
                    <m:r>
                      <a:rPr lang="en-US" altLang="zh-CN" b="1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𝚫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sSub>
                      <m:sSubPr>
                        <m:ctrlP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zh-CN" alt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或者</m:t>
                    </m:r>
                    <m:r>
                      <a:rPr lang="zh-CN" alt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∆</m:t>
                    </m:r>
                    <m:r>
                      <a:rPr lang="zh-CN" alt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𝝋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zh-CN" alt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𝝅</m:t>
                    </m:r>
                  </m:oMath>
                </a14:m>
                <a:endParaRPr lang="en-US" altLang="zh-CN" b="1" dirty="0">
                  <a:solidFill>
                    <a:srgbClr val="FF0000"/>
                  </a:solidFill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b="1" dirty="0">
                    <a:solidFill>
                      <a:srgbClr val="FF0000"/>
                    </a:solidFill>
                  </a:rPr>
                  <a:t>      </a:t>
                </a:r>
                <a:r>
                  <a:rPr lang="zh-CN" altLang="en-US" b="1" dirty="0">
                    <a:solidFill>
                      <a:srgbClr val="FF0000"/>
                    </a:solidFill>
                  </a:rPr>
                  <a:t>暗条纹位置：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𝚫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sSub>
                      <m:sSubPr>
                        <m:ctrlPr>
                          <a:rPr lang="en-US" altLang="zh-CN" b="1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zh-CN" alt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或者</m:t>
                    </m:r>
                    <m:r>
                      <a:rPr lang="zh-CN" alt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∆</m:t>
                    </m:r>
                    <m:r>
                      <a:rPr lang="zh-CN" alt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𝝋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zh-CN" alt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𝝅</m:t>
                    </m:r>
                  </m:oMath>
                </a14:m>
                <a:endParaRPr lang="en-US" altLang="zh-CN" b="1" dirty="0">
                  <a:solidFill>
                    <a:srgbClr val="FF0000"/>
                  </a:solidFill>
                </a:endParaRPr>
              </a:p>
              <a:p>
                <a:pPr marL="514350" indent="-514350">
                  <a:lnSpc>
                    <a:spcPct val="150000"/>
                  </a:lnSpc>
                  <a:buFont typeface="+mj-lt"/>
                  <a:buAutoNum type="arabicPeriod"/>
                </a:pPr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BCC07272-5468-4ADF-B34A-206FFD94E38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AF126F43-27C8-4D2D-9E58-00BA33FB0E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7DD86C-4984-4246-AA35-74894BC13A23}" type="slidenum">
              <a:rPr lang="en-US" altLang="zh-CN" smtClean="0"/>
              <a:pPr/>
              <a:t>1</a:t>
            </a:fld>
            <a:endParaRPr lang="en-US" altLang="zh-C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5" name="墨迹 4"/>
              <p14:cNvContentPartPr/>
              <p14:nvPr/>
            </p14:nvContentPartPr>
            <p14:xfrm>
              <a:off x="3464640" y="5298120"/>
              <a:ext cx="238680" cy="83880"/>
            </p14:xfrm>
          </p:contentPart>
        </mc:Choice>
        <mc:Fallback>
          <p:pic>
            <p:nvPicPr>
              <p:cNvPr id="5" name="墨迹 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455280" y="5288760"/>
                <a:ext cx="257400" cy="102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84973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3">
            <a:extLst>
              <a:ext uri="{FF2B5EF4-FFF2-40B4-BE49-F238E27FC236}">
                <a16:creationId xmlns:a16="http://schemas.microsoft.com/office/drawing/2014/main" xmlns="" id="{AB12CC90-D894-430D-BC9D-E0C3A61B70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10FD14B-539A-4228-A589-9B037AC03E65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10243" name="Text Box 2">
            <a:extLst>
              <a:ext uri="{FF2B5EF4-FFF2-40B4-BE49-F238E27FC236}">
                <a16:creationId xmlns:a16="http://schemas.microsoft.com/office/drawing/2014/main" xmlns="" id="{2A76B079-FB68-4A94-B66B-2AE337584F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990601"/>
            <a:ext cx="7848600" cy="4499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3600" b="1">
                <a:solidFill>
                  <a:srgbClr val="CC3300"/>
                </a:solidFill>
                <a:latin typeface="Times New Roman" panose="02020603050405020304" pitchFamily="18" charset="0"/>
              </a:rPr>
              <a:t>　</a:t>
            </a:r>
            <a:r>
              <a:rPr lang="zh-CN" altLang="en-US" sz="3200" b="1">
                <a:solidFill>
                  <a:srgbClr val="CC33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3200" b="1">
                <a:solidFill>
                  <a:srgbClr val="CC3300"/>
                </a:solidFill>
                <a:latin typeface="Times New Roman" panose="02020603050405020304" pitchFamily="18" charset="0"/>
              </a:rPr>
              <a:t>1 </a:t>
            </a:r>
            <a:r>
              <a:rPr lang="en-US" altLang="zh-CN" sz="3600" b="1">
                <a:solidFill>
                  <a:srgbClr val="CC33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3200" b="1">
                <a:latin typeface="宋体" panose="02010600030101010101" pitchFamily="2" charset="-122"/>
              </a:rPr>
              <a:t>在杨氏双缝干涉实验中，用波长</a:t>
            </a:r>
            <a:r>
              <a:rPr kumimoji="1" lang="zh-CN" altLang="en-US" sz="3200" i="1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=589.3 nm</a:t>
            </a:r>
            <a:r>
              <a:rPr kumimoji="1" lang="zh-CN" altLang="en-US" sz="3200" b="1">
                <a:latin typeface="宋体" panose="02010600030101010101" pitchFamily="2" charset="-122"/>
                <a:sym typeface="Symbol" panose="05050102010706020507" pitchFamily="18" charset="2"/>
              </a:rPr>
              <a:t>的纳灯作光源，屏幕距双缝的距离</a:t>
            </a:r>
            <a:r>
              <a:rPr kumimoji="1" lang="en-US" altLang="zh-CN" sz="3200" i="1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kumimoji="1" lang="en-US" altLang="zh-CN" sz="3200" i="1" baseline="30000">
                <a:latin typeface="Times New Roman" panose="02020603050405020304" pitchFamily="18" charset="0"/>
                <a:sym typeface="Symbol" panose="05050102010706020507" pitchFamily="18" charset="2"/>
              </a:rPr>
              <a:t>’</a:t>
            </a:r>
            <a:r>
              <a:rPr kumimoji="1"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=800 mm</a:t>
            </a:r>
            <a:r>
              <a:rPr kumimoji="1" lang="zh-CN" altLang="en-US" sz="3200" b="1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zh-CN" altLang="en-US" sz="3200" b="1">
                <a:latin typeface="宋体" panose="02010600030101010101" pitchFamily="2" charset="-122"/>
                <a:sym typeface="Symbol" panose="05050102010706020507" pitchFamily="18" charset="2"/>
              </a:rPr>
              <a:t>问：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3600" b="1">
                <a:solidFill>
                  <a:srgbClr val="CC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　</a:t>
            </a:r>
            <a:r>
              <a:rPr lang="en-US" altLang="zh-CN" sz="3200" b="1">
                <a:solidFill>
                  <a:srgbClr val="CC33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3200" b="1">
                <a:solidFill>
                  <a:srgbClr val="CC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3200" b="1">
                <a:solidFill>
                  <a:srgbClr val="CC33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kumimoji="1" lang="zh-CN" altLang="en-US" sz="3200" b="1">
                <a:latin typeface="宋体" panose="02010600030101010101" pitchFamily="2" charset="-122"/>
                <a:sym typeface="Symbol" panose="05050102010706020507" pitchFamily="18" charset="2"/>
              </a:rPr>
              <a:t>当双缝间距</a:t>
            </a:r>
            <a:r>
              <a:rPr kumimoji="1" lang="zh-CN" altLang="en-US" sz="3200">
                <a:latin typeface="Times New Roman" panose="02020603050405020304" pitchFamily="18" charset="0"/>
                <a:sym typeface="Symbol" panose="05050102010706020507" pitchFamily="18" charset="2"/>
              </a:rPr>
              <a:t>１</a:t>
            </a:r>
            <a:r>
              <a:rPr kumimoji="1"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mm</a:t>
            </a:r>
            <a:r>
              <a:rPr kumimoji="1" lang="zh-CN" altLang="en-US" sz="3200" b="1">
                <a:latin typeface="宋体" panose="02010600030101010101" pitchFamily="2" charset="-122"/>
                <a:sym typeface="Symbol" panose="05050102010706020507" pitchFamily="18" charset="2"/>
              </a:rPr>
              <a:t>时，两相邻明条纹中心间距是多少？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3600" b="1">
                <a:solidFill>
                  <a:srgbClr val="CC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n-US" altLang="zh-CN" sz="3200" b="1">
                <a:solidFill>
                  <a:srgbClr val="CC33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3200" b="1">
                <a:solidFill>
                  <a:srgbClr val="CC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200" b="1">
                <a:solidFill>
                  <a:srgbClr val="CC33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kumimoji="1" lang="zh-CN" altLang="en-US" sz="3200" b="1">
                <a:latin typeface="宋体" panose="02010600030101010101" pitchFamily="2" charset="-122"/>
                <a:sym typeface="Symbol" panose="05050102010706020507" pitchFamily="18" charset="2"/>
              </a:rPr>
              <a:t>假设双缝间距</a:t>
            </a:r>
            <a:r>
              <a:rPr kumimoji="1"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10 mm</a:t>
            </a:r>
            <a:r>
              <a:rPr kumimoji="1" lang="zh-CN" altLang="en-US" sz="3200" b="1">
                <a:latin typeface="宋体" panose="02010600030101010101" pitchFamily="2" charset="-122"/>
                <a:sym typeface="Symbol" panose="05050102010706020507" pitchFamily="18" charset="2"/>
              </a:rPr>
              <a:t>，两相邻明条纹中心间距又是多少？</a:t>
            </a:r>
          </a:p>
          <a:p>
            <a:pPr eaLnBrk="1" hangingPunct="1">
              <a:spcBef>
                <a:spcPct val="50000"/>
              </a:spcBef>
            </a:pPr>
            <a:endParaRPr kumimoji="1" lang="en-US" altLang="zh-CN" sz="240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墨迹 1"/>
              <p14:cNvContentPartPr/>
              <p14:nvPr/>
            </p14:nvContentPartPr>
            <p14:xfrm>
              <a:off x="789840" y="1913760"/>
              <a:ext cx="10815840" cy="319140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81920" y="1905480"/>
                <a:ext cx="10833480" cy="32061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3">
            <a:extLst>
              <a:ext uri="{FF2B5EF4-FFF2-40B4-BE49-F238E27FC236}">
                <a16:creationId xmlns:a16="http://schemas.microsoft.com/office/drawing/2014/main" xmlns="" id="{FB788EDD-FB34-4426-A078-C8045120E5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C94E846-83AF-4D6F-B659-762FCC695B18}" type="slidenum">
              <a:rPr lang="en-US" altLang="zh-CN"/>
              <a:pPr/>
              <a:t>11</a:t>
            </a:fld>
            <a:endParaRPr lang="en-US" altLang="zh-CN"/>
          </a:p>
        </p:txBody>
      </p:sp>
      <p:graphicFrame>
        <p:nvGraphicFramePr>
          <p:cNvPr id="21506" name="Object 2">
            <a:extLst>
              <a:ext uri="{FF2B5EF4-FFF2-40B4-BE49-F238E27FC236}">
                <a16:creationId xmlns:a16="http://schemas.microsoft.com/office/drawing/2014/main" xmlns="" id="{46F7BA9A-6BA6-4A0C-8591-C8D7614C1D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1" y="3427413"/>
          <a:ext cx="3395663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0" name="公式" r:id="rId3" imgW="1320227" imgH="418918" progId="Equation.3">
                  <p:embed/>
                </p:oleObj>
              </mc:Choice>
              <mc:Fallback>
                <p:oleObj name="公式" r:id="rId3" imgW="1320227" imgH="418918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1" y="3427413"/>
                        <a:ext cx="3395663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3">
            <a:extLst>
              <a:ext uri="{FF2B5EF4-FFF2-40B4-BE49-F238E27FC236}">
                <a16:creationId xmlns:a16="http://schemas.microsoft.com/office/drawing/2014/main" xmlns="" id="{298E19FF-16C3-478B-9289-8674413ED2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5401" y="2919414"/>
            <a:ext cx="5937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sp>
        <p:nvSpPr>
          <p:cNvPr id="11269" name="Rectangle 4">
            <a:extLst>
              <a:ext uri="{FF2B5EF4-FFF2-40B4-BE49-F238E27FC236}">
                <a16:creationId xmlns:a16="http://schemas.microsoft.com/office/drawing/2014/main" xmlns="" id="{FD0CEBD5-D5F0-430B-B2C8-8C7D2E35CE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2895600"/>
            <a:ext cx="4038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CC33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3200" b="1">
                <a:solidFill>
                  <a:srgbClr val="CC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3200" b="1">
                <a:solidFill>
                  <a:srgbClr val="CC33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sz="3600">
                <a:solidFill>
                  <a:srgbClr val="CC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2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zh-CN" sz="32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1 mm</a:t>
            </a:r>
            <a:r>
              <a:rPr lang="zh-CN" altLang="en-US" sz="32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时</a:t>
            </a:r>
            <a:r>
              <a:rPr lang="zh-CN" altLang="en-US" sz="3600">
                <a:solidFill>
                  <a:srgbClr val="CC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</a:p>
        </p:txBody>
      </p:sp>
      <p:sp>
        <p:nvSpPr>
          <p:cNvPr id="21509" name="Rectangle 5">
            <a:extLst>
              <a:ext uri="{FF2B5EF4-FFF2-40B4-BE49-F238E27FC236}">
                <a16:creationId xmlns:a16="http://schemas.microsoft.com/office/drawing/2014/main" xmlns="" id="{E1ACAAFB-4C8D-4B51-9112-56D03AE85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4387850"/>
            <a:ext cx="419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CC33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3200" b="1">
                <a:solidFill>
                  <a:srgbClr val="CC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200" b="1">
                <a:solidFill>
                  <a:srgbClr val="CC33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sz="3600">
                <a:solidFill>
                  <a:srgbClr val="CC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2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zh-CN" sz="32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10 mm</a:t>
            </a:r>
            <a:r>
              <a:rPr lang="zh-CN" altLang="en-US" sz="32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时</a:t>
            </a:r>
            <a:r>
              <a:rPr lang="zh-CN" altLang="en-US" sz="3600">
                <a:solidFill>
                  <a:srgbClr val="CC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</a:p>
        </p:txBody>
      </p:sp>
      <p:graphicFrame>
        <p:nvGraphicFramePr>
          <p:cNvPr id="21510" name="Object 6">
            <a:extLst>
              <a:ext uri="{FF2B5EF4-FFF2-40B4-BE49-F238E27FC236}">
                <a16:creationId xmlns:a16="http://schemas.microsoft.com/office/drawing/2014/main" xmlns="" id="{787AD24E-10FB-4689-9085-1787338FA9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1" y="4972050"/>
          <a:ext cx="3554413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1" name="公式" r:id="rId5" imgW="1397000" imgH="419100" progId="Equation.3">
                  <p:embed/>
                </p:oleObj>
              </mc:Choice>
              <mc:Fallback>
                <p:oleObj name="公式" r:id="rId5" imgW="13970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1" y="4972050"/>
                        <a:ext cx="3554413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Rectangle 7">
            <a:extLst>
              <a:ext uri="{FF2B5EF4-FFF2-40B4-BE49-F238E27FC236}">
                <a16:creationId xmlns:a16="http://schemas.microsoft.com/office/drawing/2014/main" xmlns="" id="{F8A79595-72EB-4187-83F4-1ADC08338C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838200"/>
            <a:ext cx="1003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已知</a:t>
            </a:r>
          </a:p>
        </p:txBody>
      </p:sp>
      <p:sp>
        <p:nvSpPr>
          <p:cNvPr id="11273" name="Rectangle 8">
            <a:extLst>
              <a:ext uri="{FF2B5EF4-FFF2-40B4-BE49-F238E27FC236}">
                <a16:creationId xmlns:a16="http://schemas.microsoft.com/office/drawing/2014/main" xmlns="" id="{6DDFBF1B-CD97-44A6-AED4-71D49A4069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914400"/>
            <a:ext cx="2171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i="1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=589.3 nm</a:t>
            </a:r>
          </a:p>
        </p:txBody>
      </p:sp>
      <p:sp>
        <p:nvSpPr>
          <p:cNvPr id="11274" name="Rectangle 9">
            <a:extLst>
              <a:ext uri="{FF2B5EF4-FFF2-40B4-BE49-F238E27FC236}">
                <a16:creationId xmlns:a16="http://schemas.microsoft.com/office/drawing/2014/main" xmlns="" id="{8E2E8E3A-774B-4FFB-B09E-E3F63D7178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1" y="944564"/>
            <a:ext cx="206819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i="1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kumimoji="1" lang="en-US" altLang="zh-CN" sz="3200" i="1" baseline="30000">
                <a:latin typeface="Times New Roman" panose="02020603050405020304" pitchFamily="18" charset="0"/>
                <a:sym typeface="Symbol" panose="05050102010706020507" pitchFamily="18" charset="2"/>
              </a:rPr>
              <a:t>’</a:t>
            </a:r>
            <a:r>
              <a:rPr kumimoji="1"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=800 mm</a:t>
            </a:r>
          </a:p>
        </p:txBody>
      </p:sp>
      <p:sp>
        <p:nvSpPr>
          <p:cNvPr id="11275" name="Rectangle 10">
            <a:extLst>
              <a:ext uri="{FF2B5EF4-FFF2-40B4-BE49-F238E27FC236}">
                <a16:creationId xmlns:a16="http://schemas.microsoft.com/office/drawing/2014/main" xmlns="" id="{889970DE-0418-4E9A-9B89-4E8E910CAF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7776" y="1524000"/>
            <a:ext cx="593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求</a:t>
            </a:r>
          </a:p>
        </p:txBody>
      </p:sp>
      <p:sp>
        <p:nvSpPr>
          <p:cNvPr id="11276" name="Rectangle 11">
            <a:extLst>
              <a:ext uri="{FF2B5EF4-FFF2-40B4-BE49-F238E27FC236}">
                <a16:creationId xmlns:a16="http://schemas.microsoft.com/office/drawing/2014/main" xmlns="" id="{581139C9-FB04-4315-9332-F48D307D72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524000"/>
            <a:ext cx="4038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CC33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3200" b="1">
                <a:solidFill>
                  <a:srgbClr val="CC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3200" b="1">
                <a:solidFill>
                  <a:srgbClr val="CC33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sz="3600">
                <a:solidFill>
                  <a:srgbClr val="CC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2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zh-CN" sz="32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1 mm</a:t>
            </a:r>
            <a:r>
              <a:rPr lang="zh-CN" altLang="en-US" sz="32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时</a:t>
            </a:r>
            <a:r>
              <a:rPr lang="zh-CN" altLang="en-US" sz="3600">
                <a:solidFill>
                  <a:srgbClr val="CC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</a:p>
        </p:txBody>
      </p:sp>
      <p:sp>
        <p:nvSpPr>
          <p:cNvPr id="11277" name="Rectangle 15">
            <a:extLst>
              <a:ext uri="{FF2B5EF4-FFF2-40B4-BE49-F238E27FC236}">
                <a16:creationId xmlns:a16="http://schemas.microsoft.com/office/drawing/2014/main" xmlns="" id="{95BDE3DE-43F4-498B-98C4-BBF22DE5C9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2178050"/>
            <a:ext cx="419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CC33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3200" b="1">
                <a:solidFill>
                  <a:srgbClr val="CC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200" b="1">
                <a:solidFill>
                  <a:srgbClr val="CC33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sz="3600">
                <a:solidFill>
                  <a:srgbClr val="CC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2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zh-CN" sz="32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10 mm</a:t>
            </a:r>
            <a:r>
              <a:rPr lang="zh-CN" altLang="en-US" sz="32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时</a:t>
            </a:r>
            <a:r>
              <a:rPr lang="zh-CN" altLang="en-US" sz="3600">
                <a:solidFill>
                  <a:srgbClr val="CC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</a:p>
        </p:txBody>
      </p:sp>
      <p:graphicFrame>
        <p:nvGraphicFramePr>
          <p:cNvPr id="11278" name="Object 18">
            <a:extLst>
              <a:ext uri="{FF2B5EF4-FFF2-40B4-BE49-F238E27FC236}">
                <a16:creationId xmlns:a16="http://schemas.microsoft.com/office/drawing/2014/main" xmlns="" id="{3B153F38-C4FC-4CB1-AC07-C6826510FE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1651000"/>
          <a:ext cx="1447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2" name="Equation" r:id="rId7" imgW="431425" imgH="177646" progId="Equation.3">
                  <p:embed/>
                </p:oleObj>
              </mc:Choice>
              <mc:Fallback>
                <p:oleObj name="Equation" r:id="rId7" imgW="431425" imgH="177646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651000"/>
                        <a:ext cx="1447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9">
            <a:extLst>
              <a:ext uri="{FF2B5EF4-FFF2-40B4-BE49-F238E27FC236}">
                <a16:creationId xmlns:a16="http://schemas.microsoft.com/office/drawing/2014/main" xmlns="" id="{944E9B58-EF5E-454E-AC79-A1726BC8A2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2209800"/>
          <a:ext cx="1447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3" name="Equation" r:id="rId9" imgW="431425" imgH="177646" progId="Equation.3">
                  <p:embed/>
                </p:oleObj>
              </mc:Choice>
              <mc:Fallback>
                <p:oleObj name="Equation" r:id="rId9" imgW="431425" imgH="17764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209800"/>
                        <a:ext cx="1447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3">
            <a:extLst>
              <a:ext uri="{FF2B5EF4-FFF2-40B4-BE49-F238E27FC236}">
                <a16:creationId xmlns:a16="http://schemas.microsoft.com/office/drawing/2014/main" xmlns="" id="{2B743FC1-6914-486A-B646-CDD1081501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19ED714-A9A4-4A7B-908A-589C880D11AA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12291" name="Text Box 2">
            <a:extLst>
              <a:ext uri="{FF2B5EF4-FFF2-40B4-BE49-F238E27FC236}">
                <a16:creationId xmlns:a16="http://schemas.microsoft.com/office/drawing/2014/main" xmlns="" id="{C53AD07E-2502-43A2-9015-9014C7B4DE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914400"/>
            <a:ext cx="7924800" cy="379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3200" b="1">
                <a:solidFill>
                  <a:srgbClr val="CC3300"/>
                </a:solidFill>
                <a:latin typeface="Times New Roman" panose="02020603050405020304" pitchFamily="18" charset="0"/>
              </a:rPr>
              <a:t>　例</a:t>
            </a:r>
            <a:r>
              <a:rPr lang="en-US" altLang="zh-CN" sz="3200" b="1">
                <a:solidFill>
                  <a:srgbClr val="CC3300"/>
                </a:solidFill>
                <a:latin typeface="Times New Roman" panose="02020603050405020304" pitchFamily="18" charset="0"/>
              </a:rPr>
              <a:t>2  </a:t>
            </a:r>
            <a:r>
              <a:rPr kumimoji="1" lang="zh-CN" altLang="en-US" sz="3200" b="1">
                <a:latin typeface="宋体" panose="02010600030101010101" pitchFamily="2" charset="-122"/>
              </a:rPr>
              <a:t>以单色光照射到相距为</a:t>
            </a:r>
            <a:r>
              <a:rPr kumimoji="1"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0.2 mm</a:t>
            </a:r>
            <a:r>
              <a:rPr kumimoji="1" lang="zh-CN" altLang="en-US" sz="3200" b="1">
                <a:latin typeface="宋体" panose="02010600030101010101" pitchFamily="2" charset="-122"/>
                <a:sym typeface="Symbol" panose="05050102010706020507" pitchFamily="18" charset="2"/>
              </a:rPr>
              <a:t>的双缝上，双缝与屏幕的垂直距离为</a:t>
            </a:r>
            <a:r>
              <a:rPr kumimoji="1" lang="en-US" altLang="zh-CN" sz="3200">
                <a:latin typeface="宋体" panose="02010600030101010101" pitchFamily="2" charset="-122"/>
                <a:sym typeface="Symbol" panose="05050102010706020507" pitchFamily="18" charset="2"/>
              </a:rPr>
              <a:t>1 </a:t>
            </a:r>
            <a:r>
              <a:rPr kumimoji="1"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kumimoji="1" lang="en-US" altLang="zh-CN" sz="3200" b="1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kumimoji="1" lang="en-US" altLang="zh-CN" sz="3200" b="1">
              <a:latin typeface="宋体" panose="02010600030101010101" pitchFamily="2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3200" b="1">
                <a:solidFill>
                  <a:srgbClr val="CC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　</a:t>
            </a:r>
            <a:r>
              <a:rPr lang="en-US" altLang="zh-CN" sz="3200" b="1">
                <a:solidFill>
                  <a:srgbClr val="CC33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3200" b="1">
                <a:solidFill>
                  <a:srgbClr val="CC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3200" b="1">
                <a:solidFill>
                  <a:srgbClr val="CC33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kumimoji="1" lang="zh-CN" altLang="en-US" sz="3200" b="1">
                <a:latin typeface="宋体" panose="02010600030101010101" pitchFamily="2" charset="-122"/>
                <a:sym typeface="Symbol" panose="05050102010706020507" pitchFamily="18" charset="2"/>
              </a:rPr>
              <a:t>从第一级明纹到同侧的第四级明纹间的距离为</a:t>
            </a:r>
            <a:r>
              <a:rPr kumimoji="1"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7.5 mm</a:t>
            </a:r>
            <a:r>
              <a:rPr kumimoji="1" lang="zh-CN" altLang="en-US" sz="3200" b="1">
                <a:latin typeface="宋体" panose="02010600030101010101" pitchFamily="2" charset="-122"/>
                <a:sym typeface="Symbol" panose="05050102010706020507" pitchFamily="18" charset="2"/>
              </a:rPr>
              <a:t>，求单色光的波长；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3200" b="1">
                <a:solidFill>
                  <a:srgbClr val="CC33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en-US" altLang="zh-CN" sz="3200" b="1">
                <a:solidFill>
                  <a:srgbClr val="CC33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3200" b="1">
                <a:solidFill>
                  <a:srgbClr val="CC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200" b="1">
                <a:solidFill>
                  <a:srgbClr val="CC33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zh-CN" altLang="en-US" sz="3200" b="1">
                <a:solidFill>
                  <a:srgbClr val="1C1C1C"/>
                </a:solidFill>
                <a:latin typeface="Times New Roman" panose="02020603050405020304" pitchFamily="18" charset="0"/>
              </a:rPr>
              <a:t>若入射光的波长为</a:t>
            </a:r>
            <a:r>
              <a:rPr lang="en-US" altLang="zh-CN" sz="3200">
                <a:solidFill>
                  <a:srgbClr val="1C1C1C"/>
                </a:solidFill>
                <a:latin typeface="Times New Roman" panose="02020603050405020304" pitchFamily="18" charset="0"/>
              </a:rPr>
              <a:t>600 nm</a:t>
            </a:r>
            <a:r>
              <a:rPr lang="en-US" altLang="zh-CN" sz="3200" b="1">
                <a:solidFill>
                  <a:srgbClr val="1C1C1C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3200" b="1">
                <a:solidFill>
                  <a:srgbClr val="1C1C1C"/>
                </a:solidFill>
                <a:latin typeface="Times New Roman" panose="02020603050405020304" pitchFamily="18" charset="0"/>
              </a:rPr>
              <a:t>中央明纹中心距离最邻近的暗纹中心的距离是多少？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墨迹 1"/>
              <p14:cNvContentPartPr/>
              <p14:nvPr/>
            </p14:nvContentPartPr>
            <p14:xfrm>
              <a:off x="588600" y="1414080"/>
              <a:ext cx="11126880" cy="282204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82840" y="1410480"/>
                <a:ext cx="11142000" cy="28328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3">
            <a:extLst>
              <a:ext uri="{FF2B5EF4-FFF2-40B4-BE49-F238E27FC236}">
                <a16:creationId xmlns:a16="http://schemas.microsoft.com/office/drawing/2014/main" xmlns="" id="{F63FCD6C-8C9D-4D4A-8DF0-871022FA09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91E0C76-D93A-4C89-BE52-D4727F3BA332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xmlns="" id="{51A5FA7A-E90B-40EE-A0E6-FF50C44759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2514" y="2646364"/>
            <a:ext cx="5937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xmlns="" id="{6C297A6E-69D7-4920-A696-56E005AC47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2722564"/>
            <a:ext cx="76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CC33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3200" b="1">
                <a:solidFill>
                  <a:srgbClr val="CC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3200" b="1">
                <a:solidFill>
                  <a:srgbClr val="CC33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endParaRPr lang="en-US" altLang="zh-CN" sz="3600" b="1">
              <a:solidFill>
                <a:srgbClr val="CC3300"/>
              </a:solidFill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3556" name="Rectangle 4">
            <a:extLst>
              <a:ext uri="{FF2B5EF4-FFF2-40B4-BE49-F238E27FC236}">
                <a16:creationId xmlns:a16="http://schemas.microsoft.com/office/drawing/2014/main" xmlns="" id="{533DB3E6-D7BA-4276-B11C-96070CE5E5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5486400"/>
            <a:ext cx="83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CC33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3200" b="1">
                <a:solidFill>
                  <a:srgbClr val="CC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200" b="1">
                <a:solidFill>
                  <a:srgbClr val="CC33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sz="3600" b="1">
                <a:solidFill>
                  <a:srgbClr val="CC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</a:p>
        </p:txBody>
      </p:sp>
      <p:graphicFrame>
        <p:nvGraphicFramePr>
          <p:cNvPr id="23557" name="Object 5">
            <a:extLst>
              <a:ext uri="{FF2B5EF4-FFF2-40B4-BE49-F238E27FC236}">
                <a16:creationId xmlns:a16="http://schemas.microsoft.com/office/drawing/2014/main" xmlns="" id="{A961DC64-38F2-4D9B-8907-A46E7D11B1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2438401"/>
          <a:ext cx="486568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2" name="公式" r:id="rId3" imgW="1943100" imgH="419100" progId="Equation.3">
                  <p:embed/>
                </p:oleObj>
              </mc:Choice>
              <mc:Fallback>
                <p:oleObj name="公式" r:id="rId3" imgW="19431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438401"/>
                        <a:ext cx="4865688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>
            <a:extLst>
              <a:ext uri="{FF2B5EF4-FFF2-40B4-BE49-F238E27FC236}">
                <a16:creationId xmlns:a16="http://schemas.microsoft.com/office/drawing/2014/main" xmlns="" id="{13625F7E-211B-4477-AF6D-563F27997B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3200400"/>
          <a:ext cx="48768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3" name="公式" r:id="rId5" imgW="1752600" imgH="419100" progId="Equation.3">
                  <p:embed/>
                </p:oleObj>
              </mc:Choice>
              <mc:Fallback>
                <p:oleObj name="公式" r:id="rId5" imgW="17526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200400"/>
                        <a:ext cx="48768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>
            <a:extLst>
              <a:ext uri="{FF2B5EF4-FFF2-40B4-BE49-F238E27FC236}">
                <a16:creationId xmlns:a16="http://schemas.microsoft.com/office/drawing/2014/main" xmlns="" id="{C6A69E2E-C1C2-4B71-B385-A1E9B02AC3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8238" y="4248151"/>
          <a:ext cx="417036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4" name="公式" r:id="rId7" imgW="1574800" imgH="431800" progId="Equation.3">
                  <p:embed/>
                </p:oleObj>
              </mc:Choice>
              <mc:Fallback>
                <p:oleObj name="公式" r:id="rId7" imgW="15748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38" y="4248151"/>
                        <a:ext cx="4170362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>
            <a:extLst>
              <a:ext uri="{FF2B5EF4-FFF2-40B4-BE49-F238E27FC236}">
                <a16:creationId xmlns:a16="http://schemas.microsoft.com/office/drawing/2014/main" xmlns="" id="{8E400728-BE1F-4B4F-8321-A9A7829820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5257801"/>
          <a:ext cx="341630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5" name="公式" r:id="rId9" imgW="1384300" imgH="419100" progId="Equation.3">
                  <p:embed/>
                </p:oleObj>
              </mc:Choice>
              <mc:Fallback>
                <p:oleObj name="公式" r:id="rId9" imgW="13843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257801"/>
                        <a:ext cx="3416300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Rectangle 11">
            <a:extLst>
              <a:ext uri="{FF2B5EF4-FFF2-40B4-BE49-F238E27FC236}">
                <a16:creationId xmlns:a16="http://schemas.microsoft.com/office/drawing/2014/main" xmlns="" id="{B9955A9B-A5AB-41CA-8703-6C87F454AB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6639" y="817564"/>
            <a:ext cx="1000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已知</a:t>
            </a:r>
          </a:p>
        </p:txBody>
      </p:sp>
      <p:sp>
        <p:nvSpPr>
          <p:cNvPr id="13323" name="Rectangle 14">
            <a:extLst>
              <a:ext uri="{FF2B5EF4-FFF2-40B4-BE49-F238E27FC236}">
                <a16:creationId xmlns:a16="http://schemas.microsoft.com/office/drawing/2014/main" xmlns="" id="{0ECA3FD1-32DF-4019-92C5-071DB165C1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6639" y="1350964"/>
            <a:ext cx="5937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求</a:t>
            </a:r>
          </a:p>
        </p:txBody>
      </p:sp>
      <p:sp>
        <p:nvSpPr>
          <p:cNvPr id="13324" name="Rectangle 15">
            <a:extLst>
              <a:ext uri="{FF2B5EF4-FFF2-40B4-BE49-F238E27FC236}">
                <a16:creationId xmlns:a16="http://schemas.microsoft.com/office/drawing/2014/main" xmlns="" id="{736089CC-604D-4C69-A5E7-5BEB84B72F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0038" y="1350963"/>
            <a:ext cx="762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CC33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3200" b="1">
                <a:solidFill>
                  <a:srgbClr val="CC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3200" b="1">
                <a:solidFill>
                  <a:srgbClr val="CC33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sz="3600" b="1">
                <a:solidFill>
                  <a:srgbClr val="CC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</a:t>
            </a:r>
          </a:p>
        </p:txBody>
      </p:sp>
      <p:graphicFrame>
        <p:nvGraphicFramePr>
          <p:cNvPr id="13325" name="Object 16">
            <a:extLst>
              <a:ext uri="{FF2B5EF4-FFF2-40B4-BE49-F238E27FC236}">
                <a16:creationId xmlns:a16="http://schemas.microsoft.com/office/drawing/2014/main" xmlns="" id="{195B4EFF-5885-40A4-BC84-B0277F80ED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94476" y="1503364"/>
          <a:ext cx="112236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6" name="公式" r:id="rId11" imgW="342603" imgH="177646" progId="Equation.3">
                  <p:embed/>
                </p:oleObj>
              </mc:Choice>
              <mc:Fallback>
                <p:oleObj name="公式" r:id="rId11" imgW="342603" imgH="17764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4476" y="1503364"/>
                        <a:ext cx="1122363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Rectangle 17">
            <a:extLst>
              <a:ext uri="{FF2B5EF4-FFF2-40B4-BE49-F238E27FC236}">
                <a16:creationId xmlns:a16="http://schemas.microsoft.com/office/drawing/2014/main" xmlns="" id="{0B53CD80-3EE1-42F0-A99F-0AF483AEBC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0038" y="1960563"/>
            <a:ext cx="419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CC33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3200" b="1">
                <a:solidFill>
                  <a:srgbClr val="CC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200" b="1">
                <a:solidFill>
                  <a:srgbClr val="CC33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sz="3600" b="1">
                <a:solidFill>
                  <a:srgbClr val="CC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graphicFrame>
        <p:nvGraphicFramePr>
          <p:cNvPr id="13327" name="Object 19">
            <a:extLst>
              <a:ext uri="{FF2B5EF4-FFF2-40B4-BE49-F238E27FC236}">
                <a16:creationId xmlns:a16="http://schemas.microsoft.com/office/drawing/2014/main" xmlns="" id="{5271A41B-605A-4DAD-BA1B-6A4400009E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3314" y="1427164"/>
          <a:ext cx="261778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7" name="公式" r:id="rId13" imgW="914003" imgH="215806" progId="Equation.3">
                  <p:embed/>
                </p:oleObj>
              </mc:Choice>
              <mc:Fallback>
                <p:oleObj name="公式" r:id="rId13" imgW="914003" imgH="21580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4" y="1427164"/>
                        <a:ext cx="2617787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20">
            <a:extLst>
              <a:ext uri="{FF2B5EF4-FFF2-40B4-BE49-F238E27FC236}">
                <a16:creationId xmlns:a16="http://schemas.microsoft.com/office/drawing/2014/main" xmlns="" id="{43646B2F-8AD8-4096-8CC8-AB75C4340A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92514" y="2068514"/>
          <a:ext cx="25669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8" name="公式" r:id="rId15" imgW="761669" imgH="177723" progId="Equation.3">
                  <p:embed/>
                </p:oleObj>
              </mc:Choice>
              <mc:Fallback>
                <p:oleObj name="公式" r:id="rId15" imgW="761669" imgH="177723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4" y="2068514"/>
                        <a:ext cx="256698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Object 21">
            <a:extLst>
              <a:ext uri="{FF2B5EF4-FFF2-40B4-BE49-F238E27FC236}">
                <a16:creationId xmlns:a16="http://schemas.microsoft.com/office/drawing/2014/main" xmlns="" id="{9D74F13E-DE86-4B50-B85F-843A48129F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1738" y="2078038"/>
          <a:ext cx="15875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9" name="公式" r:id="rId17" imgW="469696" imgH="203112" progId="Equation.3">
                  <p:embed/>
                </p:oleObj>
              </mc:Choice>
              <mc:Fallback>
                <p:oleObj name="公式" r:id="rId17" imgW="469696" imgH="203112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738" y="2078038"/>
                        <a:ext cx="158750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0" name="Object 23">
            <a:extLst>
              <a:ext uri="{FF2B5EF4-FFF2-40B4-BE49-F238E27FC236}">
                <a16:creationId xmlns:a16="http://schemas.microsoft.com/office/drawing/2014/main" xmlns="" id="{584F82AB-F7A9-4D31-A1BD-0F94A5E624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1" y="914401"/>
          <a:ext cx="20812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0" name="公式" r:id="rId19" imgW="774028" imgH="177646" progId="Equation.3">
                  <p:embed/>
                </p:oleObj>
              </mc:Choice>
              <mc:Fallback>
                <p:oleObj name="公式" r:id="rId19" imgW="774028" imgH="177646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1" y="914401"/>
                        <a:ext cx="20812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1" name="Object 24">
            <a:extLst>
              <a:ext uri="{FF2B5EF4-FFF2-40B4-BE49-F238E27FC236}">
                <a16:creationId xmlns:a16="http://schemas.microsoft.com/office/drawing/2014/main" xmlns="" id="{A8303200-0527-4854-B304-002E013BAA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1" y="838200"/>
          <a:ext cx="153511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1" name="公式" r:id="rId21" imgW="571252" imgH="203112" progId="Equation.3">
                  <p:embed/>
                </p:oleObj>
              </mc:Choice>
              <mc:Fallback>
                <p:oleObj name="公式" r:id="rId21" imgW="571252" imgH="203112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1" y="838200"/>
                        <a:ext cx="1535113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1">
            <a:extLst>
              <a:ext uri="{FF2B5EF4-FFF2-40B4-BE49-F238E27FC236}">
                <a16:creationId xmlns:a16="http://schemas.microsoft.com/office/drawing/2014/main" xmlns="" id="{3C83384B-2DE1-425B-A26C-9DAE0CC180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64470B8-8F75-4836-8A45-4315CA163201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14339" name="Text Box 2">
            <a:extLst>
              <a:ext uri="{FF2B5EF4-FFF2-40B4-BE49-F238E27FC236}">
                <a16:creationId xmlns:a16="http://schemas.microsoft.com/office/drawing/2014/main" xmlns="" id="{E105F9E1-46EF-4712-AB87-3492C84ABC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914400"/>
            <a:ext cx="800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二 缝宽对干涉条纹的影响  空间相干性</a:t>
            </a:r>
          </a:p>
        </p:txBody>
      </p:sp>
      <p:sp>
        <p:nvSpPr>
          <p:cNvPr id="14340" name="Text Box 3">
            <a:extLst>
              <a:ext uri="{FF2B5EF4-FFF2-40B4-BE49-F238E27FC236}">
                <a16:creationId xmlns:a16="http://schemas.microsoft.com/office/drawing/2014/main" xmlns="" id="{F4F39372-0BB3-4F31-8C35-BFCCFF00BA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1600201"/>
            <a:ext cx="7772400" cy="126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3200" b="1">
                <a:latin typeface="Times New Roman" panose="02020603050405020304" pitchFamily="18" charset="0"/>
              </a:rPr>
              <a:t>　　实验观察到，随缝宽的增大，干涉条纹变模糊，最后消失．</a:t>
            </a:r>
          </a:p>
        </p:txBody>
      </p:sp>
      <p:sp>
        <p:nvSpPr>
          <p:cNvPr id="14341" name="Text Box 4">
            <a:extLst>
              <a:ext uri="{FF2B5EF4-FFF2-40B4-BE49-F238E27FC236}">
                <a16:creationId xmlns:a16="http://schemas.microsoft.com/office/drawing/2014/main" xmlns="" id="{C508D7AE-DC0B-4EDA-8DAD-B96CE4998F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2971800"/>
            <a:ext cx="73914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　　</a:t>
            </a: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空间相干性</a:t>
            </a:r>
            <a:endParaRPr lang="en-US" altLang="zh-CN" sz="3200" b="1" dirty="0">
              <a:solidFill>
                <a:srgbClr val="CC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图</a:t>
            </a: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11-11</a:t>
            </a:r>
            <a:endParaRPr lang="zh-CN" altLang="en-US" sz="3200" b="1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墨迹 1"/>
              <p14:cNvContentPartPr/>
              <p14:nvPr/>
            </p14:nvContentPartPr>
            <p14:xfrm>
              <a:off x="3031200" y="1811880"/>
              <a:ext cx="8534880" cy="426348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021120" y="1807920"/>
                <a:ext cx="8555400" cy="42778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1">
            <a:extLst>
              <a:ext uri="{FF2B5EF4-FFF2-40B4-BE49-F238E27FC236}">
                <a16:creationId xmlns:a16="http://schemas.microsoft.com/office/drawing/2014/main" xmlns="" id="{CB4C8CE5-B863-4426-A93D-F7967F6AD46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2CA576-007B-4149-B196-201A9D8C3ACE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14338" name="Text Box 2">
            <a:extLst>
              <a:ext uri="{FF2B5EF4-FFF2-40B4-BE49-F238E27FC236}">
                <a16:creationId xmlns:a16="http://schemas.microsoft.com/office/drawing/2014/main" xmlns="" id="{993CD03B-7F95-478C-8A17-C197A18029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448" y="-38761"/>
            <a:ext cx="10590956" cy="120032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rgbClr val="C80000"/>
                </a:solidFill>
                <a:latin typeface="Times New Roman" panose="02020603050405020304" pitchFamily="18" charset="0"/>
              </a:rPr>
              <a:t>三    光程</a:t>
            </a:r>
            <a:r>
              <a:rPr lang="en-US" altLang="zh-CN" sz="3600" b="1" dirty="0">
                <a:solidFill>
                  <a:srgbClr val="C80000"/>
                </a:solidFill>
                <a:latin typeface="Times New Roman" panose="02020603050405020304" pitchFamily="18" charset="0"/>
              </a:rPr>
              <a:t>——</a:t>
            </a:r>
            <a:r>
              <a:rPr lang="zh-CN" altLang="en-US" sz="3600" b="1" dirty="0">
                <a:solidFill>
                  <a:srgbClr val="C80000"/>
                </a:solidFill>
                <a:latin typeface="Times New Roman" panose="02020603050405020304" pitchFamily="18" charset="0"/>
              </a:rPr>
              <a:t>光在介质中传播时，折合到真空中的路程</a:t>
            </a:r>
          </a:p>
        </p:txBody>
      </p:sp>
      <p:sp>
        <p:nvSpPr>
          <p:cNvPr id="14340" name="Text Box 4">
            <a:extLst>
              <a:ext uri="{FF2B5EF4-FFF2-40B4-BE49-F238E27FC236}">
                <a16:creationId xmlns:a16="http://schemas.microsoft.com/office/drawing/2014/main" xmlns="" id="{486DFAD7-607C-4805-9982-FB21666401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921" y="1463852"/>
            <a:ext cx="52101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光在真空中的速度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c0</a:t>
            </a:r>
            <a:endParaRPr lang="zh-CN" altLang="en-US" sz="32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43" name="Rectangle 7">
            <a:extLst>
              <a:ext uri="{FF2B5EF4-FFF2-40B4-BE49-F238E27FC236}">
                <a16:creationId xmlns:a16="http://schemas.microsoft.com/office/drawing/2014/main" xmlns="" id="{BD9DCF80-E6D0-4B48-A181-43E933019B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921" y="2305227"/>
            <a:ext cx="4845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光在介质中的速度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endParaRPr lang="zh-CN" altLang="en-US" sz="32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4345" name="Object 9">
            <a:extLst>
              <a:ext uri="{FF2B5EF4-FFF2-40B4-BE49-F238E27FC236}">
                <a16:creationId xmlns:a16="http://schemas.microsoft.com/office/drawing/2014/main" xmlns="" id="{746E2DF8-B0F0-4505-9C96-4FE83D8B97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225782"/>
              </p:ext>
            </p:extLst>
          </p:nvPr>
        </p:nvGraphicFramePr>
        <p:xfrm>
          <a:off x="5410201" y="1582559"/>
          <a:ext cx="1437009" cy="1302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" name="Equation" r:id="rId3" imgW="444240" imgH="431640" progId="Equation.DSMT4">
                  <p:embed/>
                </p:oleObj>
              </mc:Choice>
              <mc:Fallback>
                <p:oleObj name="Equation" r:id="rId3" imgW="444240" imgH="431640" progId="Equation.DSMT4">
                  <p:embed/>
                  <p:pic>
                    <p:nvPicPr>
                      <p:cNvPr id="14345" name="Object 9">
                        <a:extLst>
                          <a:ext uri="{FF2B5EF4-FFF2-40B4-BE49-F238E27FC236}">
                            <a16:creationId xmlns:a16="http://schemas.microsoft.com/office/drawing/2014/main" xmlns="" id="{746E2DF8-B0F0-4505-9C96-4FE83D8B97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1" y="1582559"/>
                        <a:ext cx="1437009" cy="1302106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D2EAEC"/>
                          </a:gs>
                          <a:gs pos="50000">
                            <a:srgbClr val="FFFFFF"/>
                          </a:gs>
                          <a:gs pos="100000">
                            <a:srgbClr val="D2EAEC"/>
                          </a:gs>
                        </a:gsLst>
                        <a:lin ang="5400000" scaled="1"/>
                      </a:gra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3C9471B9-6765-4620-8168-0C19D4681B11}"/>
              </a:ext>
            </a:extLst>
          </p:cNvPr>
          <p:cNvSpPr txBox="1"/>
          <p:nvPr/>
        </p:nvSpPr>
        <p:spPr>
          <a:xfrm>
            <a:off x="7456004" y="1922177"/>
            <a:ext cx="35283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n</a:t>
            </a:r>
            <a:r>
              <a:rPr lang="zh-CN" altLang="en-US" sz="2800" dirty="0"/>
              <a:t>称为介质折射率</a:t>
            </a:r>
            <a:endParaRPr lang="en-US" altLang="zh-CN" sz="2800" dirty="0"/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xmlns="" id="{31E18262-9052-4402-A793-88498C93B89A}"/>
              </a:ext>
            </a:extLst>
          </p:cNvPr>
          <p:cNvCxnSpPr/>
          <p:nvPr/>
        </p:nvCxnSpPr>
        <p:spPr>
          <a:xfrm>
            <a:off x="191344" y="3140968"/>
            <a:ext cx="1200065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>
            <a:extLst>
              <a:ext uri="{FF2B5EF4-FFF2-40B4-BE49-F238E27FC236}">
                <a16:creationId xmlns:a16="http://schemas.microsoft.com/office/drawing/2014/main" xmlns="" id="{7A6BEC5A-9A98-44D3-99CA-E272E64B3DDA}"/>
              </a:ext>
            </a:extLst>
          </p:cNvPr>
          <p:cNvSpPr txBox="1"/>
          <p:nvPr/>
        </p:nvSpPr>
        <p:spPr>
          <a:xfrm>
            <a:off x="551383" y="3206006"/>
            <a:ext cx="1859087" cy="523220"/>
          </a:xfrm>
          <a:prstGeom prst="rect">
            <a:avLst/>
          </a:prstGeom>
          <a:noFill/>
          <a:ln w="28575"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光程</a:t>
            </a:r>
            <a:r>
              <a:rPr lang="en-US" altLang="zh-CN" sz="2800" dirty="0"/>
              <a:t>Δ</a:t>
            </a:r>
            <a:r>
              <a:rPr lang="zh-CN" altLang="en-US" sz="2800" dirty="0"/>
              <a:t>：</a:t>
            </a:r>
          </a:p>
        </p:txBody>
      </p:sp>
      <p:sp>
        <p:nvSpPr>
          <p:cNvPr id="26" name="Text Box 17">
            <a:extLst>
              <a:ext uri="{FF2B5EF4-FFF2-40B4-BE49-F238E27FC236}">
                <a16:creationId xmlns:a16="http://schemas.microsoft.com/office/drawing/2014/main" xmlns="" id="{CC580FF7-4309-445D-8FB7-FA69916B9C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8471" y="4579654"/>
            <a:ext cx="8001000" cy="126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C80000"/>
                </a:solidFill>
                <a:latin typeface="Times New Roman" panose="02020603050405020304" pitchFamily="18" charset="0"/>
              </a:rPr>
              <a:t>          </a:t>
            </a:r>
            <a:r>
              <a:rPr lang="zh-CN" altLang="en-US" sz="3200" b="1" dirty="0">
                <a:solidFill>
                  <a:srgbClr val="C80000"/>
                </a:solidFill>
                <a:latin typeface="Times New Roman" panose="02020603050405020304" pitchFamily="18" charset="0"/>
              </a:rPr>
              <a:t>物理意义</a:t>
            </a: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光在介质中通过的几何路程折算到真空中的路程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7" name="Text Box 19">
            <a:extLst>
              <a:ext uri="{FF2B5EF4-FFF2-40B4-BE49-F238E27FC236}">
                <a16:creationId xmlns:a16="http://schemas.microsoft.com/office/drawing/2014/main" xmlns="" id="{AF3B323D-9A13-4B82-AC89-E3863A29D9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0471" y="3970053"/>
            <a:ext cx="716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介质折射率与光的几何路程之积 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28" name="Object 20">
            <a:extLst>
              <a:ext uri="{FF2B5EF4-FFF2-40B4-BE49-F238E27FC236}">
                <a16:creationId xmlns:a16="http://schemas.microsoft.com/office/drawing/2014/main" xmlns="" id="{AF21E7F5-C60D-4B4A-B486-6037641897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949563"/>
              </p:ext>
            </p:extLst>
          </p:nvPr>
        </p:nvGraphicFramePr>
        <p:xfrm>
          <a:off x="8735071" y="4122454"/>
          <a:ext cx="5334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Equation" r:id="rId5" imgW="304560" imgH="190440" progId="Equation.3">
                  <p:embed/>
                </p:oleObj>
              </mc:Choice>
              <mc:Fallback>
                <p:oleObj name="Equation" r:id="rId5" imgW="304560" imgH="190440" progId="Equation.3">
                  <p:embed/>
                  <p:pic>
                    <p:nvPicPr>
                      <p:cNvPr id="40980" name="Object 20">
                        <a:extLst>
                          <a:ext uri="{FF2B5EF4-FFF2-40B4-BE49-F238E27FC236}">
                            <a16:creationId xmlns:a16="http://schemas.microsoft.com/office/drawing/2014/main" xmlns="" id="{5B605DD0-DBF7-4A2E-9F60-C3D8D960D3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5071" y="4122454"/>
                        <a:ext cx="533400" cy="3333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DDFF"/>
                          </a:gs>
                          <a:gs pos="50000">
                            <a:srgbClr val="FFFFFF"/>
                          </a:gs>
                          <a:gs pos="100000">
                            <a:srgbClr val="FFDD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3" name="墨迹 2"/>
              <p14:cNvContentPartPr/>
              <p14:nvPr/>
            </p14:nvContentPartPr>
            <p14:xfrm>
              <a:off x="7103880" y="689400"/>
              <a:ext cx="5088600" cy="400716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094520" y="678600"/>
                <a:ext cx="5108400" cy="40287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utoUpdateAnimBg="0"/>
      <p:bldP spid="27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xmlns="" id="{F028E199-C077-45C4-853F-12FBCC5DA69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39D37D-CE15-43F6-82B7-6DBDFB59A7A0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0CB3299C-D267-4FCB-9EE3-8B33F5B7D71F}"/>
              </a:ext>
            </a:extLst>
          </p:cNvPr>
          <p:cNvSpPr txBox="1"/>
          <p:nvPr/>
        </p:nvSpPr>
        <p:spPr>
          <a:xfrm>
            <a:off x="1271464" y="539388"/>
            <a:ext cx="3168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为什么折算？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墨迹 2"/>
              <p14:cNvContentPartPr/>
              <p14:nvPr/>
            </p14:nvContentPartPr>
            <p14:xfrm>
              <a:off x="258480" y="693360"/>
              <a:ext cx="11934000" cy="549756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50560" y="684000"/>
                <a:ext cx="11952720" cy="5516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4" name="墨迹 3"/>
              <p14:cNvContentPartPr/>
              <p14:nvPr/>
            </p14:nvContentPartPr>
            <p14:xfrm>
              <a:off x="185760" y="4532400"/>
              <a:ext cx="12006720" cy="2118960"/>
            </p14:xfrm>
          </p:contentPart>
        </mc:Choice>
        <mc:Fallback>
          <p:pic>
            <p:nvPicPr>
              <p:cNvPr id="4" name="墨迹 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76400" y="4527720"/>
                <a:ext cx="12026880" cy="21337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BCC07272-5468-4ADF-B34A-206FFD94E38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980728"/>
                <a:ext cx="10515600" cy="4351338"/>
              </a:xfrm>
            </p:spPr>
            <p:txBody>
              <a:bodyPr>
                <a:normAutofit/>
              </a:bodyPr>
              <a:lstStyle/>
              <a:p>
                <a:pPr marL="514350" indent="-51435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zh-CN" altLang="en-US" b="1" dirty="0">
                    <a:solidFill>
                      <a:srgbClr val="FF0000"/>
                    </a:solidFill>
                  </a:rPr>
                  <a:t>分析确定干涉光的路径</a:t>
                </a:r>
                <a:endParaRPr lang="en-US" altLang="zh-CN" b="1" dirty="0">
                  <a:solidFill>
                    <a:srgbClr val="FF0000"/>
                  </a:solidFill>
                </a:endParaRPr>
              </a:p>
              <a:p>
                <a:pPr marL="514350" indent="-51435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zh-CN" altLang="en-US" b="1" dirty="0">
                    <a:solidFill>
                      <a:srgbClr val="FF0000"/>
                    </a:solidFill>
                  </a:rPr>
                  <a:t>计算两个路径的光程差</a:t>
                </a:r>
                <a:r>
                  <a:rPr lang="en-US" altLang="zh-CN" b="1" dirty="0">
                    <a:solidFill>
                      <a:srgbClr val="FF0000"/>
                    </a:solidFill>
                  </a:rPr>
                  <a:t>Δ</a:t>
                </a:r>
                <a:r>
                  <a:rPr lang="zh-CN" altLang="en-US" b="1" dirty="0">
                    <a:solidFill>
                      <a:srgbClr val="FF0000"/>
                    </a:solidFill>
                  </a:rPr>
                  <a:t>。注意正确判断</a:t>
                </a:r>
                <a:r>
                  <a:rPr lang="zh-CN" altLang="en-US" b="1" dirty="0"/>
                  <a:t>半波损失</a:t>
                </a:r>
                <a:r>
                  <a:rPr lang="zh-CN" altLang="en-US" b="1" dirty="0">
                    <a:solidFill>
                      <a:srgbClr val="FF0000"/>
                    </a:solidFill>
                  </a:rPr>
                  <a:t>。</a:t>
                </a:r>
                <a:endParaRPr lang="en-US" altLang="zh-CN" b="1" dirty="0">
                  <a:solidFill>
                    <a:srgbClr val="FF0000"/>
                  </a:solidFill>
                </a:endParaRPr>
              </a:p>
              <a:p>
                <a:pPr marL="514350" indent="-51435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zh-CN" altLang="en-US" b="1" dirty="0">
                    <a:solidFill>
                      <a:srgbClr val="FF0000"/>
                    </a:solidFill>
                  </a:rPr>
                  <a:t>亮条纹位置：</a:t>
                </a:r>
                <a14:m>
                  <m:oMath xmlns:m="http://schemas.openxmlformats.org/officeDocument/2006/math">
                    <m:r>
                      <a:rPr lang="en-US" altLang="zh-CN" b="1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𝚫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𝒎</m:t>
                    </m:r>
                    <m:sSub>
                      <m:sSubPr>
                        <m:ctrlP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endParaRPr lang="en-US" altLang="zh-CN" b="1" dirty="0">
                  <a:solidFill>
                    <a:srgbClr val="FF0000"/>
                  </a:solidFill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b="1" dirty="0">
                    <a:solidFill>
                      <a:srgbClr val="FF0000"/>
                    </a:solidFill>
                  </a:rPr>
                  <a:t>      </a:t>
                </a:r>
                <a:r>
                  <a:rPr lang="zh-CN" altLang="en-US" b="1" dirty="0">
                    <a:solidFill>
                      <a:srgbClr val="FF0000"/>
                    </a:solidFill>
                  </a:rPr>
                  <a:t>暗条纹位置：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𝚫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sSub>
                      <m:sSubPr>
                        <m:ctrlPr>
                          <a:rPr lang="en-US" altLang="zh-CN" b="1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endParaRPr lang="en-US" altLang="zh-CN" b="1" dirty="0">
                  <a:solidFill>
                    <a:srgbClr val="FF0000"/>
                  </a:solidFill>
                </a:endParaRPr>
              </a:p>
              <a:p>
                <a:pPr marL="514350" indent="-514350">
                  <a:lnSpc>
                    <a:spcPct val="150000"/>
                  </a:lnSpc>
                  <a:buFont typeface="+mj-lt"/>
                  <a:buAutoNum type="arabicPeriod"/>
                </a:pPr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BCC07272-5468-4ADF-B34A-206FFD94E38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980728"/>
                <a:ext cx="10515600" cy="4351338"/>
              </a:xfrm>
              <a:blipFill rotWithShape="1">
                <a:blip r:embed="rId2"/>
                <a:stretch>
                  <a:fillRect l="-1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AF126F43-27C8-4D2D-9E58-00BA33FB0E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7DD86C-4984-4246-AA35-74894BC13A23}" type="slidenum">
              <a:rPr lang="en-US" altLang="zh-CN" smtClean="0"/>
              <a:pPr/>
              <a:t>17</a:t>
            </a:fld>
            <a:endParaRPr lang="en-US" altLang="zh-C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墨迹 1"/>
              <p14:cNvContentPartPr/>
              <p14:nvPr/>
            </p14:nvContentPartPr>
            <p14:xfrm>
              <a:off x="4637880" y="2298600"/>
              <a:ext cx="1769760" cy="180324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630320" y="2288880"/>
                <a:ext cx="1786680" cy="181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29605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55428C75-379B-4A21-832D-D5F2625B41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课本</a:t>
            </a:r>
            <a:r>
              <a:rPr lang="en-US" altLang="zh-CN" dirty="0"/>
              <a:t>P104</a:t>
            </a:r>
            <a:r>
              <a:rPr lang="zh-CN" altLang="en-US" dirty="0"/>
              <a:t>，例</a:t>
            </a:r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6B654526-EC49-4517-AA97-9EE6B74EA0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BD9250-2253-48A8-A954-4799C4F23E1D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墨迹 2"/>
              <p14:cNvContentPartPr/>
              <p14:nvPr/>
            </p14:nvContentPartPr>
            <p14:xfrm>
              <a:off x="1206360" y="1318680"/>
              <a:ext cx="10778040" cy="530820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98080" y="1309680"/>
                <a:ext cx="10793160" cy="5325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86607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65B101B9-2E69-45A7-9203-5862CA70C12B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chemeClr val="bg1"/>
          </a:solidFill>
        </p:spPr>
        <p:txBody>
          <a:bodyPr/>
          <a:lstStyle/>
          <a:p>
            <a:r>
              <a:rPr lang="zh-CN" altLang="en-US" dirty="0"/>
              <a:t>如果将杨氏双缝实验装置放入水中，干涉条纹如何变化？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D000EAD6-0D96-4871-AFE4-8E5A5E7693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D3999A23-0810-4913-B077-D905BCF6A2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BD9250-2253-48A8-A954-4799C4F23E1D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5" name="墨迹 4"/>
              <p14:cNvContentPartPr/>
              <p14:nvPr/>
            </p14:nvContentPartPr>
            <p14:xfrm>
              <a:off x="1868400" y="1026000"/>
              <a:ext cx="6296760" cy="4318920"/>
            </p14:xfrm>
          </p:contentPart>
        </mc:Choice>
        <mc:Fallback>
          <p:pic>
            <p:nvPicPr>
              <p:cNvPr id="5" name="墨迹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858680" y="1017000"/>
                <a:ext cx="6316560" cy="4338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19218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0897CCA0-E2A8-473A-853D-0AB1FCB75B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DFF03B-850A-4B51-BACC-7A9A03767CF3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056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52B3380B-5C57-48DC-92C0-CC2FD1460D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缝</a:t>
            </a:r>
            <a:r>
              <a:rPr lang="en-US" altLang="zh-CN" dirty="0"/>
              <a:t>S</a:t>
            </a:r>
            <a:r>
              <a:rPr lang="zh-CN" altLang="en-US" dirty="0"/>
              <a:t>下移，条纹如何变？上移呢？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A873CE98-E84A-4C8E-A57C-881DC4D54A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BD9250-2253-48A8-A954-4799C4F23E1D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5" name="AutoShape 3">
            <a:extLst>
              <a:ext uri="{FF2B5EF4-FFF2-40B4-BE49-F238E27FC236}">
                <a16:creationId xmlns:a16="http://schemas.microsoft.com/office/drawing/2014/main" xmlns="" id="{A5DB5599-1B4E-4B1B-A216-7470820B39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3584" y="2627784"/>
            <a:ext cx="304800" cy="381000"/>
          </a:xfrm>
          <a:prstGeom prst="wedgeRoundRectCallout">
            <a:avLst>
              <a:gd name="adj1" fmla="val -143750"/>
              <a:gd name="adj2" fmla="val 200000"/>
              <a:gd name="adj3" fmla="val 16667"/>
            </a:avLst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zh-CN" altLang="zh-CN" sz="2800" b="1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B9DBB131-C317-42A3-BDF9-9E266CC962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384" y="1484784"/>
            <a:ext cx="7543800" cy="3429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/>
          </a:p>
        </p:txBody>
      </p:sp>
      <p:sp>
        <p:nvSpPr>
          <p:cNvPr id="7" name="Rectangle 6" descr="深色下对角线">
            <a:extLst>
              <a:ext uri="{FF2B5EF4-FFF2-40B4-BE49-F238E27FC236}">
                <a16:creationId xmlns:a16="http://schemas.microsoft.com/office/drawing/2014/main" xmlns="" id="{2C0E337C-0DA5-4CD0-B4E3-18D4BC46FC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9904" y="2566344"/>
            <a:ext cx="76200" cy="8382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" name="Rectangle 7" descr="深色下对角线">
            <a:extLst>
              <a:ext uri="{FF2B5EF4-FFF2-40B4-BE49-F238E27FC236}">
                <a16:creationId xmlns:a16="http://schemas.microsoft.com/office/drawing/2014/main" xmlns="" id="{56127949-1228-4FFD-9EAC-9A9B5AD801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9904" y="3556944"/>
            <a:ext cx="76200" cy="8382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Rectangle 8" descr="深色下对角线">
            <a:extLst>
              <a:ext uri="{FF2B5EF4-FFF2-40B4-BE49-F238E27FC236}">
                <a16:creationId xmlns:a16="http://schemas.microsoft.com/office/drawing/2014/main" xmlns="" id="{45328413-3D53-44F1-B766-50E8270A75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5984" y="1865784"/>
            <a:ext cx="76200" cy="8382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Rectangle 9" descr="深色下对角线">
            <a:extLst>
              <a:ext uri="{FF2B5EF4-FFF2-40B4-BE49-F238E27FC236}">
                <a16:creationId xmlns:a16="http://schemas.microsoft.com/office/drawing/2014/main" xmlns="" id="{AE60DB2F-83ED-4EC5-9DCE-79EF324469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5984" y="3618384"/>
            <a:ext cx="76200" cy="9144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" name="Line 10">
            <a:extLst>
              <a:ext uri="{FF2B5EF4-FFF2-40B4-BE49-F238E27FC236}">
                <a16:creationId xmlns:a16="http://schemas.microsoft.com/office/drawing/2014/main" xmlns="" id="{E911D363-0F5D-4F3D-BE58-9D75830F041F}"/>
              </a:ext>
            </a:extLst>
          </p:cNvPr>
          <p:cNvSpPr>
            <a:spLocks noChangeShapeType="1"/>
          </p:cNvSpPr>
          <p:nvPr/>
        </p:nvSpPr>
        <p:spPr bwMode="auto">
          <a:xfrm>
            <a:off x="1922985" y="3161184"/>
            <a:ext cx="5934075" cy="0"/>
          </a:xfrm>
          <a:prstGeom prst="line">
            <a:avLst/>
          </a:prstGeom>
          <a:noFill/>
          <a:ln w="19050">
            <a:solidFill>
              <a:srgbClr val="000000"/>
            </a:solidFill>
            <a:prstDash val="lgDashDot"/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Rectangle 11" descr="深色下对角线">
            <a:extLst>
              <a:ext uri="{FF2B5EF4-FFF2-40B4-BE49-F238E27FC236}">
                <a16:creationId xmlns:a16="http://schemas.microsoft.com/office/drawing/2014/main" xmlns="" id="{9D9569E5-4AE8-4389-9991-D7B78F1F1B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4584" y="1637184"/>
            <a:ext cx="76200" cy="2971800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" name="Object 22">
            <a:extLst>
              <a:ext uri="{FF2B5EF4-FFF2-40B4-BE49-F238E27FC236}">
                <a16:creationId xmlns:a16="http://schemas.microsoft.com/office/drawing/2014/main" xmlns="" id="{2B53C0D4-0D52-45E3-B4A1-F149424C3D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475365"/>
              </p:ext>
            </p:extLst>
          </p:nvPr>
        </p:nvGraphicFramePr>
        <p:xfrm>
          <a:off x="7263335" y="3161184"/>
          <a:ext cx="2889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4" name="Equation" r:id="rId5" imgW="164957" imgH="190335" progId="Equation.3">
                  <p:embed/>
                </p:oleObj>
              </mc:Choice>
              <mc:Fallback>
                <p:oleObj name="Equation" r:id="rId5" imgW="164957" imgH="190335" progId="Equation.3">
                  <p:embed/>
                  <p:pic>
                    <p:nvPicPr>
                      <p:cNvPr id="4107" name="Object 22">
                        <a:extLst>
                          <a:ext uri="{FF2B5EF4-FFF2-40B4-BE49-F238E27FC236}">
                            <a16:creationId xmlns:a16="http://schemas.microsoft.com/office/drawing/2014/main" xmlns="" id="{FE130B9E-3C1A-4719-B146-74E9F15E5D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3335" y="3161184"/>
                        <a:ext cx="2889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3">
            <a:extLst>
              <a:ext uri="{FF2B5EF4-FFF2-40B4-BE49-F238E27FC236}">
                <a16:creationId xmlns:a16="http://schemas.microsoft.com/office/drawing/2014/main" xmlns="" id="{9334373B-482E-4282-AB8E-A04BB77135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405420"/>
              </p:ext>
            </p:extLst>
          </p:nvPr>
        </p:nvGraphicFramePr>
        <p:xfrm>
          <a:off x="2802460" y="3132609"/>
          <a:ext cx="2381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5" name="Equation" r:id="rId7" imgW="152202" imgH="177569" progId="Equation.3">
                  <p:embed/>
                </p:oleObj>
              </mc:Choice>
              <mc:Fallback>
                <p:oleObj name="Equation" r:id="rId7" imgW="152202" imgH="177569" progId="Equation.3">
                  <p:embed/>
                  <p:pic>
                    <p:nvPicPr>
                      <p:cNvPr id="4108" name="Object 23">
                        <a:extLst>
                          <a:ext uri="{FF2B5EF4-FFF2-40B4-BE49-F238E27FC236}">
                            <a16:creationId xmlns:a16="http://schemas.microsoft.com/office/drawing/2014/main" xmlns="" id="{33954122-EB55-4378-8256-005B35BDDB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460" y="3132609"/>
                        <a:ext cx="23812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4">
            <a:extLst>
              <a:ext uri="{FF2B5EF4-FFF2-40B4-BE49-F238E27FC236}">
                <a16:creationId xmlns:a16="http://schemas.microsoft.com/office/drawing/2014/main" xmlns="" id="{24F25A20-204F-4B58-9931-395972DC57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308731"/>
              </p:ext>
            </p:extLst>
          </p:nvPr>
        </p:nvGraphicFramePr>
        <p:xfrm>
          <a:off x="6790259" y="1713384"/>
          <a:ext cx="2873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6" name="Equation" r:id="rId9" imgW="215806" imgH="228501" progId="Equation.3">
                  <p:embed/>
                </p:oleObj>
              </mc:Choice>
              <mc:Fallback>
                <p:oleObj name="Equation" r:id="rId9" imgW="215806" imgH="228501" progId="Equation.3">
                  <p:embed/>
                  <p:pic>
                    <p:nvPicPr>
                      <p:cNvPr id="4109" name="Object 24">
                        <a:extLst>
                          <a:ext uri="{FF2B5EF4-FFF2-40B4-BE49-F238E27FC236}">
                            <a16:creationId xmlns:a16="http://schemas.microsoft.com/office/drawing/2014/main" xmlns="" id="{4C540AD0-97FF-4FFB-8077-4E5E819DF7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0259" y="1713384"/>
                        <a:ext cx="28733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5" descr="深色下对角线">
            <a:extLst>
              <a:ext uri="{FF2B5EF4-FFF2-40B4-BE49-F238E27FC236}">
                <a16:creationId xmlns:a16="http://schemas.microsoft.com/office/drawing/2014/main" xmlns="" id="{99097D58-C09D-4149-8187-BCC84B03B3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5984" y="2856384"/>
            <a:ext cx="76200" cy="6096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" name="Text Box 26">
            <a:extLst>
              <a:ext uri="{FF2B5EF4-FFF2-40B4-BE49-F238E27FC236}">
                <a16:creationId xmlns:a16="http://schemas.microsoft.com/office/drawing/2014/main" xmlns="" id="{819561FE-D3F8-4726-8C7B-12BA86C274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789" y="1484784"/>
            <a:ext cx="677108" cy="34290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3200" b="1">
                <a:solidFill>
                  <a:srgbClr val="1C1C1C"/>
                </a:solidFill>
                <a:latin typeface="Times New Roman" panose="02020603050405020304" pitchFamily="18" charset="0"/>
              </a:rPr>
              <a:t>实 验 装 置</a:t>
            </a:r>
          </a:p>
        </p:txBody>
      </p:sp>
      <p:graphicFrame>
        <p:nvGraphicFramePr>
          <p:cNvPr id="18" name="Object 13">
            <a:extLst>
              <a:ext uri="{FF2B5EF4-FFF2-40B4-BE49-F238E27FC236}">
                <a16:creationId xmlns:a16="http://schemas.microsoft.com/office/drawing/2014/main" xmlns="" id="{E3237D05-4093-485C-852E-B6A5D6F658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76353"/>
              </p:ext>
            </p:extLst>
          </p:nvPr>
        </p:nvGraphicFramePr>
        <p:xfrm>
          <a:off x="2632597" y="2170584"/>
          <a:ext cx="3476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7" name="Equation" r:id="rId11" imgW="139579" imgH="215713" progId="Equation.3">
                  <p:embed/>
                </p:oleObj>
              </mc:Choice>
              <mc:Fallback>
                <p:oleObj name="Equation" r:id="rId11" imgW="139579" imgH="215713" progId="Equation.3">
                  <p:embed/>
                  <p:pic>
                    <p:nvPicPr>
                      <p:cNvPr id="4112" name="Object 13">
                        <a:extLst>
                          <a:ext uri="{FF2B5EF4-FFF2-40B4-BE49-F238E27FC236}">
                            <a16:creationId xmlns:a16="http://schemas.microsoft.com/office/drawing/2014/main" xmlns="" id="{ED1664DE-52EE-426B-9F19-61800789A5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597" y="2170584"/>
                        <a:ext cx="3476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4">
            <a:extLst>
              <a:ext uri="{FF2B5EF4-FFF2-40B4-BE49-F238E27FC236}">
                <a16:creationId xmlns:a16="http://schemas.microsoft.com/office/drawing/2014/main" xmlns="" id="{D88484C0-2DB7-4BBE-8A95-57A8053BCF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152586"/>
              </p:ext>
            </p:extLst>
          </p:nvPr>
        </p:nvGraphicFramePr>
        <p:xfrm>
          <a:off x="2675460" y="3389784"/>
          <a:ext cx="3349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8" name="Equation" r:id="rId13" imgW="152268" imgH="215713" progId="Equation.3">
                  <p:embed/>
                </p:oleObj>
              </mc:Choice>
              <mc:Fallback>
                <p:oleObj name="Equation" r:id="rId13" imgW="152268" imgH="215713" progId="Equation.3">
                  <p:embed/>
                  <p:pic>
                    <p:nvPicPr>
                      <p:cNvPr id="4113" name="Object 14">
                        <a:extLst>
                          <a:ext uri="{FF2B5EF4-FFF2-40B4-BE49-F238E27FC236}">
                            <a16:creationId xmlns:a16="http://schemas.microsoft.com/office/drawing/2014/main" xmlns="" id="{2BAEA3EE-1743-413B-844F-B95424C071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460" y="3389784"/>
                        <a:ext cx="3349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>
            <a:extLst>
              <a:ext uri="{FF2B5EF4-FFF2-40B4-BE49-F238E27FC236}">
                <a16:creationId xmlns:a16="http://schemas.microsoft.com/office/drawing/2014/main" xmlns="" id="{FAD884A6-CA28-4BD8-BAA0-50EB0EAC5B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43302"/>
              </p:ext>
            </p:extLst>
          </p:nvPr>
        </p:nvGraphicFramePr>
        <p:xfrm>
          <a:off x="1598723" y="3313584"/>
          <a:ext cx="33356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9" name="Equation" r:id="rId15" imgW="101556" imgH="139639" progId="Equation.3">
                  <p:embed/>
                </p:oleObj>
              </mc:Choice>
              <mc:Fallback>
                <p:oleObj name="Equation" r:id="rId15" imgW="101556" imgH="139639" progId="Equation.3">
                  <p:embed/>
                  <p:pic>
                    <p:nvPicPr>
                      <p:cNvPr id="4114" name="Object 15">
                        <a:extLst>
                          <a:ext uri="{FF2B5EF4-FFF2-40B4-BE49-F238E27FC236}">
                            <a16:creationId xmlns:a16="http://schemas.microsoft.com/office/drawing/2014/main" xmlns="" id="{3AB4784B-E319-4E2D-B945-7D47FAFFBC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723" y="3313584"/>
                        <a:ext cx="33356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89">
            <a:extLst>
              <a:ext uri="{FF2B5EF4-FFF2-40B4-BE49-F238E27FC236}">
                <a16:creationId xmlns:a16="http://schemas.microsoft.com/office/drawing/2014/main" xmlns="" id="{0BB44E6A-4337-4C11-8993-E11F158ED4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8659" y="3999385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3" name="墨迹 2"/>
              <p14:cNvContentPartPr/>
              <p14:nvPr/>
            </p14:nvContentPartPr>
            <p14:xfrm>
              <a:off x="927720" y="56160"/>
              <a:ext cx="11181960" cy="653616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917280" y="47160"/>
                <a:ext cx="11201760" cy="6555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45984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1">
            <a:extLst>
              <a:ext uri="{FF2B5EF4-FFF2-40B4-BE49-F238E27FC236}">
                <a16:creationId xmlns:a16="http://schemas.microsoft.com/office/drawing/2014/main" xmlns="" id="{63C81EE1-0D5C-47A9-AE37-089FC50665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50B91F5-CD6C-4CB9-9525-A1B6B1870D4C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xmlns="" id="{8592C6AC-08AA-4CED-860B-1C33072995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6511" y="1659632"/>
            <a:ext cx="7315200" cy="3352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64" name="Text Box 3">
            <a:extLst>
              <a:ext uri="{FF2B5EF4-FFF2-40B4-BE49-F238E27FC236}">
                <a16:creationId xmlns:a16="http://schemas.microsoft.com/office/drawing/2014/main" xmlns="" id="{4E19F685-5396-433F-90B3-C953B2BDF9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111" y="787792"/>
            <a:ext cx="510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四     劳埃德镜</a:t>
            </a:r>
          </a:p>
        </p:txBody>
      </p:sp>
      <p:sp>
        <p:nvSpPr>
          <p:cNvPr id="15366" name="Rectangle 7" descr="深色下对角线">
            <a:extLst>
              <a:ext uri="{FF2B5EF4-FFF2-40B4-BE49-F238E27FC236}">
                <a16:creationId xmlns:a16="http://schemas.microsoft.com/office/drawing/2014/main" xmlns="" id="{8D53A5CA-3983-4D9B-B0E1-321A403C4E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4311" y="2497832"/>
            <a:ext cx="76200" cy="6858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67" name="Rectangle 8" descr="深色下对角线">
            <a:extLst>
              <a:ext uri="{FF2B5EF4-FFF2-40B4-BE49-F238E27FC236}">
                <a16:creationId xmlns:a16="http://schemas.microsoft.com/office/drawing/2014/main" xmlns="" id="{25C3A86C-D77B-41BC-859A-C553E32658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4311" y="3336032"/>
            <a:ext cx="76200" cy="5334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68" name="Rectangle 9" descr="深色下对角线">
            <a:extLst>
              <a:ext uri="{FF2B5EF4-FFF2-40B4-BE49-F238E27FC236}">
                <a16:creationId xmlns:a16="http://schemas.microsoft.com/office/drawing/2014/main" xmlns="" id="{AC07E43A-7109-4F6E-BE64-E117A48C9C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31111" y="1812032"/>
            <a:ext cx="76200" cy="2971800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369" name="Object 10">
            <a:extLst>
              <a:ext uri="{FF2B5EF4-FFF2-40B4-BE49-F238E27FC236}">
                <a16:creationId xmlns:a16="http://schemas.microsoft.com/office/drawing/2014/main" xmlns="" id="{00B3D838-1365-4A3B-8BA9-08BED2C29F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728551"/>
              </p:ext>
            </p:extLst>
          </p:nvPr>
        </p:nvGraphicFramePr>
        <p:xfrm>
          <a:off x="2219337" y="2748658"/>
          <a:ext cx="5111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2" name="Equation" r:id="rId5" imgW="139579" imgH="215713" progId="Equation.3">
                  <p:embed/>
                </p:oleObj>
              </mc:Choice>
              <mc:Fallback>
                <p:oleObj name="Equation" r:id="rId5" imgW="139579" imgH="21571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37" y="2748658"/>
                        <a:ext cx="51117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Text Box 11">
            <a:extLst>
              <a:ext uri="{FF2B5EF4-FFF2-40B4-BE49-F238E27FC236}">
                <a16:creationId xmlns:a16="http://schemas.microsoft.com/office/drawing/2014/main" xmlns="" id="{F825E18F-AAD3-42CD-BBAB-BA0D204C5E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3511" y="1583433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15371" name="Rectangle 12" descr="深色上对角线">
            <a:extLst>
              <a:ext uri="{FF2B5EF4-FFF2-40B4-BE49-F238E27FC236}">
                <a16:creationId xmlns:a16="http://schemas.microsoft.com/office/drawing/2014/main" xmlns="" id="{71DCD517-DB73-4952-90DF-1246BA3ACA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4911" y="3945632"/>
            <a:ext cx="1524000" cy="76200"/>
          </a:xfrm>
          <a:prstGeom prst="rect">
            <a:avLst/>
          </a:prstGeom>
          <a:blipFill dpi="0" rotWithShape="0">
            <a:blip r:embed="rId7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72" name="Text Box 13">
            <a:extLst>
              <a:ext uri="{FF2B5EF4-FFF2-40B4-BE49-F238E27FC236}">
                <a16:creationId xmlns:a16="http://schemas.microsoft.com/office/drawing/2014/main" xmlns="" id="{42AB34C9-80B5-4C70-A0D9-F608E58FF1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0711" y="3959920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</a:rPr>
              <a:t>M</a:t>
            </a:r>
          </a:p>
        </p:txBody>
      </p:sp>
      <p:sp>
        <p:nvSpPr>
          <p:cNvPr id="25614" name="Freeform 14" descr="浅色上对角线">
            <a:extLst>
              <a:ext uri="{FF2B5EF4-FFF2-40B4-BE49-F238E27FC236}">
                <a16:creationId xmlns:a16="http://schemas.microsoft.com/office/drawing/2014/main" xmlns="" id="{9315AF55-651C-4218-8A5E-3C9838A0723B}"/>
              </a:ext>
            </a:extLst>
          </p:cNvPr>
          <p:cNvSpPr>
            <a:spLocks/>
          </p:cNvSpPr>
          <p:nvPr/>
        </p:nvSpPr>
        <p:spPr bwMode="auto">
          <a:xfrm>
            <a:off x="4178311" y="1964432"/>
            <a:ext cx="3352800" cy="1981200"/>
          </a:xfrm>
          <a:custGeom>
            <a:avLst/>
            <a:gdLst>
              <a:gd name="T0" fmla="*/ 76200 w 2112"/>
              <a:gd name="T1" fmla="*/ 1676400 h 1248"/>
              <a:gd name="T2" fmla="*/ 3352800 w 2112"/>
              <a:gd name="T3" fmla="*/ 0 h 1248"/>
              <a:gd name="T4" fmla="*/ 3352800 w 2112"/>
              <a:gd name="T5" fmla="*/ 1447800 h 1248"/>
              <a:gd name="T6" fmla="*/ 990600 w 2112"/>
              <a:gd name="T7" fmla="*/ 1981200 h 1248"/>
              <a:gd name="T8" fmla="*/ 0 w 2112"/>
              <a:gd name="T9" fmla="*/ 1676400 h 12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112" h="1248">
                <a:moveTo>
                  <a:pt x="48" y="1056"/>
                </a:moveTo>
                <a:lnTo>
                  <a:pt x="2112" y="0"/>
                </a:lnTo>
                <a:lnTo>
                  <a:pt x="2112" y="912"/>
                </a:lnTo>
                <a:lnTo>
                  <a:pt x="624" y="1248"/>
                </a:lnTo>
                <a:lnTo>
                  <a:pt x="0" y="1056"/>
                </a:lnTo>
              </a:path>
            </a:pathLst>
          </a:custGeom>
          <a:blipFill dpi="0" rotWithShape="0">
            <a:blip r:embed="rId8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 type="none" w="sm" len="lg"/>
            <a:tailEnd type="none" w="sm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5615" name="Group 15">
            <a:extLst>
              <a:ext uri="{FF2B5EF4-FFF2-40B4-BE49-F238E27FC236}">
                <a16:creationId xmlns:a16="http://schemas.microsoft.com/office/drawing/2014/main" xmlns="" id="{5E919D57-E290-448B-937C-299E79EDCD1F}"/>
              </a:ext>
            </a:extLst>
          </p:cNvPr>
          <p:cNvGrpSpPr>
            <a:grpSpLocks/>
          </p:cNvGrpSpPr>
          <p:nvPr/>
        </p:nvGrpSpPr>
        <p:grpSpPr bwMode="auto">
          <a:xfrm>
            <a:off x="2654311" y="1964432"/>
            <a:ext cx="4876800" cy="2590800"/>
            <a:chOff x="1584" y="624"/>
            <a:chExt cx="3072" cy="1632"/>
          </a:xfrm>
        </p:grpSpPr>
        <p:sp>
          <p:nvSpPr>
            <p:cNvPr id="15415" name="Line 16">
              <a:extLst>
                <a:ext uri="{FF2B5EF4-FFF2-40B4-BE49-F238E27FC236}">
                  <a16:creationId xmlns:a16="http://schemas.microsoft.com/office/drawing/2014/main" xmlns="" id="{B001C360-6988-457A-8544-B35BD4AE87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1440"/>
              <a:ext cx="3072" cy="81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6" name="Line 17">
              <a:extLst>
                <a:ext uri="{FF2B5EF4-FFF2-40B4-BE49-F238E27FC236}">
                  <a16:creationId xmlns:a16="http://schemas.microsoft.com/office/drawing/2014/main" xmlns="" id="{FC338994-A630-4627-B75A-F3BE75B69F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84" y="624"/>
              <a:ext cx="3072" cy="81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7" name="Line 18">
              <a:extLst>
                <a:ext uri="{FF2B5EF4-FFF2-40B4-BE49-F238E27FC236}">
                  <a16:creationId xmlns:a16="http://schemas.microsoft.com/office/drawing/2014/main" xmlns="" id="{713B91CD-2551-4745-9292-0635606D0BB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803419">
              <a:off x="2185" y="1586"/>
              <a:ext cx="96" cy="4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8" name="Line 19">
              <a:extLst>
                <a:ext uri="{FF2B5EF4-FFF2-40B4-BE49-F238E27FC236}">
                  <a16:creationId xmlns:a16="http://schemas.microsoft.com/office/drawing/2014/main" xmlns="" id="{B45258FA-6183-4162-8F1C-86C0F7E0B6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40" y="1104"/>
              <a:ext cx="192" cy="4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5620" name="Group 20">
            <a:extLst>
              <a:ext uri="{FF2B5EF4-FFF2-40B4-BE49-F238E27FC236}">
                <a16:creationId xmlns:a16="http://schemas.microsoft.com/office/drawing/2014/main" xmlns="" id="{660E8144-2215-49F6-ADAC-B4B7865E5476}"/>
              </a:ext>
            </a:extLst>
          </p:cNvPr>
          <p:cNvGrpSpPr>
            <a:grpSpLocks/>
          </p:cNvGrpSpPr>
          <p:nvPr/>
        </p:nvGrpSpPr>
        <p:grpSpPr bwMode="auto">
          <a:xfrm>
            <a:off x="3644911" y="1964432"/>
            <a:ext cx="3886200" cy="1981200"/>
            <a:chOff x="2112" y="960"/>
            <a:chExt cx="2448" cy="1248"/>
          </a:xfrm>
        </p:grpSpPr>
        <p:sp>
          <p:nvSpPr>
            <p:cNvPr id="15411" name="Line 21">
              <a:extLst>
                <a:ext uri="{FF2B5EF4-FFF2-40B4-BE49-F238E27FC236}">
                  <a16:creationId xmlns:a16="http://schemas.microsoft.com/office/drawing/2014/main" xmlns="" id="{0D5C20B7-D9C7-4710-9A3E-F349E872B3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72" y="1872"/>
              <a:ext cx="1488" cy="336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2" name="Line 22">
              <a:extLst>
                <a:ext uri="{FF2B5EF4-FFF2-40B4-BE49-F238E27FC236}">
                  <a16:creationId xmlns:a16="http://schemas.microsoft.com/office/drawing/2014/main" xmlns="" id="{2A1520BF-9F4C-4501-8E01-E001607947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2" y="960"/>
              <a:ext cx="2448" cy="1248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3" name="Freeform 23">
              <a:extLst>
                <a:ext uri="{FF2B5EF4-FFF2-40B4-BE49-F238E27FC236}">
                  <a16:creationId xmlns:a16="http://schemas.microsoft.com/office/drawing/2014/main" xmlns="" id="{89AB7679-29BE-4124-BAE4-F0B699F5796F}"/>
                </a:ext>
              </a:extLst>
            </p:cNvPr>
            <p:cNvSpPr>
              <a:spLocks/>
            </p:cNvSpPr>
            <p:nvPr/>
          </p:nvSpPr>
          <p:spPr bwMode="auto">
            <a:xfrm>
              <a:off x="3544" y="1392"/>
              <a:ext cx="152" cy="80"/>
            </a:xfrm>
            <a:custGeom>
              <a:avLst/>
              <a:gdLst>
                <a:gd name="T0" fmla="*/ 0 w 152"/>
                <a:gd name="T1" fmla="*/ 80 h 80"/>
                <a:gd name="T2" fmla="*/ 152 w 152"/>
                <a:gd name="T3" fmla="*/ 0 h 8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52" h="80">
                  <a:moveTo>
                    <a:pt x="0" y="80"/>
                  </a:moveTo>
                  <a:lnTo>
                    <a:pt x="152" y="0"/>
                  </a:lnTo>
                </a:path>
              </a:pathLst>
            </a:custGeom>
            <a:noFill/>
            <a:ln w="28575">
              <a:solidFill>
                <a:srgbClr val="FF66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4" name="Freeform 24">
              <a:extLst>
                <a:ext uri="{FF2B5EF4-FFF2-40B4-BE49-F238E27FC236}">
                  <a16:creationId xmlns:a16="http://schemas.microsoft.com/office/drawing/2014/main" xmlns="" id="{38457692-4EA5-4138-8F28-46973BB48067}"/>
                </a:ext>
              </a:extLst>
            </p:cNvPr>
            <p:cNvSpPr>
              <a:spLocks/>
            </p:cNvSpPr>
            <p:nvPr/>
          </p:nvSpPr>
          <p:spPr bwMode="auto">
            <a:xfrm>
              <a:off x="3924" y="1968"/>
              <a:ext cx="156" cy="44"/>
            </a:xfrm>
            <a:custGeom>
              <a:avLst/>
              <a:gdLst>
                <a:gd name="T0" fmla="*/ 0 w 156"/>
                <a:gd name="T1" fmla="*/ 44 h 44"/>
                <a:gd name="T2" fmla="*/ 156 w 156"/>
                <a:gd name="T3" fmla="*/ 0 h 4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56" h="44">
                  <a:moveTo>
                    <a:pt x="0" y="44"/>
                  </a:moveTo>
                  <a:lnTo>
                    <a:pt x="156" y="0"/>
                  </a:lnTo>
                </a:path>
              </a:pathLst>
            </a:custGeom>
            <a:noFill/>
            <a:ln w="28575">
              <a:solidFill>
                <a:srgbClr val="FF66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5625" name="Group 25">
            <a:extLst>
              <a:ext uri="{FF2B5EF4-FFF2-40B4-BE49-F238E27FC236}">
                <a16:creationId xmlns:a16="http://schemas.microsoft.com/office/drawing/2014/main" xmlns="" id="{B7132E85-85ED-4088-8986-94FF0F2CCEDA}"/>
              </a:ext>
            </a:extLst>
          </p:cNvPr>
          <p:cNvGrpSpPr>
            <a:grpSpLocks/>
          </p:cNvGrpSpPr>
          <p:nvPr/>
        </p:nvGrpSpPr>
        <p:grpSpPr bwMode="auto">
          <a:xfrm>
            <a:off x="2197111" y="3945632"/>
            <a:ext cx="2971800" cy="914400"/>
            <a:chOff x="1296" y="2208"/>
            <a:chExt cx="1872" cy="576"/>
          </a:xfrm>
        </p:grpSpPr>
        <p:sp>
          <p:nvSpPr>
            <p:cNvPr id="15408" name="Line 26">
              <a:extLst>
                <a:ext uri="{FF2B5EF4-FFF2-40B4-BE49-F238E27FC236}">
                  <a16:creationId xmlns:a16="http://schemas.microsoft.com/office/drawing/2014/main" xmlns="" id="{F434ABE4-B6B4-429F-B5FE-2A5D57ED08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84" y="2208"/>
              <a:ext cx="624" cy="336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9" name="Line 27">
              <a:extLst>
                <a:ext uri="{FF2B5EF4-FFF2-40B4-BE49-F238E27FC236}">
                  <a16:creationId xmlns:a16="http://schemas.microsoft.com/office/drawing/2014/main" xmlns="" id="{1114E8E2-C0DA-4FA3-88FF-164F8534F1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84" y="2208"/>
              <a:ext cx="1584" cy="336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410" name="Object 28">
              <a:extLst>
                <a:ext uri="{FF2B5EF4-FFF2-40B4-BE49-F238E27FC236}">
                  <a16:creationId xmlns:a16="http://schemas.microsoft.com/office/drawing/2014/main" xmlns="" id="{6CB7DD9E-6B49-46F9-B9BA-DABFD6848F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2352"/>
            <a:ext cx="28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33" name="Equation" r:id="rId9" imgW="152268" imgH="215713" progId="Equation.3">
                    <p:embed/>
                  </p:oleObj>
                </mc:Choice>
                <mc:Fallback>
                  <p:oleObj name="Equation" r:id="rId9" imgW="152268" imgH="215713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352"/>
                          <a:ext cx="288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29" name="Group 29">
            <a:extLst>
              <a:ext uri="{FF2B5EF4-FFF2-40B4-BE49-F238E27FC236}">
                <a16:creationId xmlns:a16="http://schemas.microsoft.com/office/drawing/2014/main" xmlns="" id="{C1BAB389-0623-4069-8501-9EB87A34A231}"/>
              </a:ext>
            </a:extLst>
          </p:cNvPr>
          <p:cNvGrpSpPr>
            <a:grpSpLocks/>
          </p:cNvGrpSpPr>
          <p:nvPr/>
        </p:nvGrpSpPr>
        <p:grpSpPr bwMode="auto">
          <a:xfrm>
            <a:off x="2654311" y="3259832"/>
            <a:ext cx="2514600" cy="685800"/>
            <a:chOff x="1584" y="1680"/>
            <a:chExt cx="1584" cy="432"/>
          </a:xfrm>
        </p:grpSpPr>
        <p:sp>
          <p:nvSpPr>
            <p:cNvPr id="15404" name="Line 30">
              <a:extLst>
                <a:ext uri="{FF2B5EF4-FFF2-40B4-BE49-F238E27FC236}">
                  <a16:creationId xmlns:a16="http://schemas.microsoft.com/office/drawing/2014/main" xmlns="" id="{3828B484-EBFC-4FDC-A539-33DEB1969D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1680"/>
              <a:ext cx="624" cy="432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5" name="Line 31">
              <a:extLst>
                <a:ext uri="{FF2B5EF4-FFF2-40B4-BE49-F238E27FC236}">
                  <a16:creationId xmlns:a16="http://schemas.microsoft.com/office/drawing/2014/main" xmlns="" id="{CAB4F198-9788-4FD9-BD91-8346B9618E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1680"/>
              <a:ext cx="1584" cy="432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6" name="Line 32">
              <a:extLst>
                <a:ext uri="{FF2B5EF4-FFF2-40B4-BE49-F238E27FC236}">
                  <a16:creationId xmlns:a16="http://schemas.microsoft.com/office/drawing/2014/main" xmlns="" id="{903282E7-B57A-48E4-9D1F-6E73C869CB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1872"/>
              <a:ext cx="192" cy="48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7" name="Line 33">
              <a:extLst>
                <a:ext uri="{FF2B5EF4-FFF2-40B4-BE49-F238E27FC236}">
                  <a16:creationId xmlns:a16="http://schemas.microsoft.com/office/drawing/2014/main" xmlns="" id="{5AAC5E7E-6057-40F4-9AC1-99307EB284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1872"/>
              <a:ext cx="144" cy="96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5634" name="Group 34">
            <a:extLst>
              <a:ext uri="{FF2B5EF4-FFF2-40B4-BE49-F238E27FC236}">
                <a16:creationId xmlns:a16="http://schemas.microsoft.com/office/drawing/2014/main" xmlns="" id="{A4E0F2C6-ED78-409B-9E69-B40A39BBE025}"/>
              </a:ext>
            </a:extLst>
          </p:cNvPr>
          <p:cNvGrpSpPr>
            <a:grpSpLocks/>
          </p:cNvGrpSpPr>
          <p:nvPr/>
        </p:nvGrpSpPr>
        <p:grpSpPr bwMode="auto">
          <a:xfrm>
            <a:off x="1663711" y="3259832"/>
            <a:ext cx="990600" cy="1219200"/>
            <a:chOff x="960" y="1776"/>
            <a:chExt cx="624" cy="768"/>
          </a:xfrm>
        </p:grpSpPr>
        <p:sp>
          <p:nvSpPr>
            <p:cNvPr id="15400" name="Line 35">
              <a:extLst>
                <a:ext uri="{FF2B5EF4-FFF2-40B4-BE49-F238E27FC236}">
                  <a16:creationId xmlns:a16="http://schemas.microsoft.com/office/drawing/2014/main" xmlns="" id="{DC99742E-1F73-4ECA-9BCC-D8F167E064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56" y="1776"/>
              <a:ext cx="52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401" name="Line 36">
              <a:extLst>
                <a:ext uri="{FF2B5EF4-FFF2-40B4-BE49-F238E27FC236}">
                  <a16:creationId xmlns:a16="http://schemas.microsoft.com/office/drawing/2014/main" xmlns="" id="{6877533C-2C1F-41B9-A47C-5C82BCF22A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56" y="2544"/>
              <a:ext cx="52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402" name="Line 37">
              <a:extLst>
                <a:ext uri="{FF2B5EF4-FFF2-40B4-BE49-F238E27FC236}">
                  <a16:creationId xmlns:a16="http://schemas.microsoft.com/office/drawing/2014/main" xmlns="" id="{D0EEC6A6-0C23-47EA-B70E-A8813FE3F6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776"/>
              <a:ext cx="0" cy="768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prstDash val="dash"/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5403" name="Object 38">
              <a:extLst>
                <a:ext uri="{FF2B5EF4-FFF2-40B4-BE49-F238E27FC236}">
                  <a16:creationId xmlns:a16="http://schemas.microsoft.com/office/drawing/2014/main" xmlns="" id="{1DF6FAAA-8E76-47CD-B794-B70B17CF25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2064"/>
            <a:ext cx="2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34" name="Equation" r:id="rId11" imgW="190417" imgH="253890" progId="Equation.3">
                    <p:embed/>
                  </p:oleObj>
                </mc:Choice>
                <mc:Fallback>
                  <p:oleObj name="Equation" r:id="rId11" imgW="190417" imgH="25389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064"/>
                          <a:ext cx="21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39" name="Group 39">
            <a:extLst>
              <a:ext uri="{FF2B5EF4-FFF2-40B4-BE49-F238E27FC236}">
                <a16:creationId xmlns:a16="http://schemas.microsoft.com/office/drawing/2014/main" xmlns="" id="{8B884898-A593-45D3-8EAB-3B899AECDE17}"/>
              </a:ext>
            </a:extLst>
          </p:cNvPr>
          <p:cNvGrpSpPr>
            <a:grpSpLocks/>
          </p:cNvGrpSpPr>
          <p:nvPr/>
        </p:nvGrpSpPr>
        <p:grpSpPr bwMode="auto">
          <a:xfrm>
            <a:off x="2654311" y="3717032"/>
            <a:ext cx="4876800" cy="1219200"/>
            <a:chOff x="1488" y="2064"/>
            <a:chExt cx="3072" cy="768"/>
          </a:xfrm>
        </p:grpSpPr>
        <p:sp>
          <p:nvSpPr>
            <p:cNvPr id="15396" name="Line 40">
              <a:extLst>
                <a:ext uri="{FF2B5EF4-FFF2-40B4-BE49-F238E27FC236}">
                  <a16:creationId xmlns:a16="http://schemas.microsoft.com/office/drawing/2014/main" xmlns="" id="{91D80D06-6D0D-4B96-A35A-9E938C0C66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2064"/>
              <a:ext cx="0" cy="7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97" name="Object 41">
              <a:extLst>
                <a:ext uri="{FF2B5EF4-FFF2-40B4-BE49-F238E27FC236}">
                  <a16:creationId xmlns:a16="http://schemas.microsoft.com/office/drawing/2014/main" xmlns="" id="{D9A347F7-2548-4A76-B177-3E78F8F0C3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8" y="2496"/>
            <a:ext cx="31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35" name="Equation" r:id="rId13" imgW="164814" imgH="177492" progId="Equation.3">
                    <p:embed/>
                  </p:oleObj>
                </mc:Choice>
                <mc:Fallback>
                  <p:oleObj name="Equation" r:id="rId13" imgW="164814" imgH="177492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496"/>
                          <a:ext cx="31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8" name="Line 42">
              <a:extLst>
                <a:ext uri="{FF2B5EF4-FFF2-40B4-BE49-F238E27FC236}">
                  <a16:creationId xmlns:a16="http://schemas.microsoft.com/office/drawing/2014/main" xmlns="" id="{B1DFD817-DAFB-4121-B573-C41B7F7FF0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2688"/>
              <a:ext cx="148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9" name="Line 43">
              <a:extLst>
                <a:ext uri="{FF2B5EF4-FFF2-40B4-BE49-F238E27FC236}">
                  <a16:creationId xmlns:a16="http://schemas.microsoft.com/office/drawing/2014/main" xmlns="" id="{C926D584-9866-4F3F-8E1F-1F0CAFA2D0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88" y="2688"/>
              <a:ext cx="105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5644" name="Group 44">
            <a:extLst>
              <a:ext uri="{FF2B5EF4-FFF2-40B4-BE49-F238E27FC236}">
                <a16:creationId xmlns:a16="http://schemas.microsoft.com/office/drawing/2014/main" xmlns="" id="{C8330950-61EE-4D2D-81D1-9784DA80665C}"/>
              </a:ext>
            </a:extLst>
          </p:cNvPr>
          <p:cNvGrpSpPr>
            <a:grpSpLocks/>
          </p:cNvGrpSpPr>
          <p:nvPr/>
        </p:nvGrpSpPr>
        <p:grpSpPr bwMode="auto">
          <a:xfrm>
            <a:off x="2654311" y="1735832"/>
            <a:ext cx="5715000" cy="2667000"/>
            <a:chOff x="1488" y="816"/>
            <a:chExt cx="3600" cy="1680"/>
          </a:xfrm>
        </p:grpSpPr>
        <p:grpSp>
          <p:nvGrpSpPr>
            <p:cNvPr id="15381" name="Group 45">
              <a:extLst>
                <a:ext uri="{FF2B5EF4-FFF2-40B4-BE49-F238E27FC236}">
                  <a16:creationId xmlns:a16="http://schemas.microsoft.com/office/drawing/2014/main" xmlns="" id="{BC50D727-058B-43E7-9E21-2A8508CC37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88" y="816"/>
              <a:ext cx="3600" cy="1680"/>
              <a:chOff x="1488" y="816"/>
              <a:chExt cx="3600" cy="1680"/>
            </a:xfrm>
          </p:grpSpPr>
          <p:sp>
            <p:nvSpPr>
              <p:cNvPr id="15383" name="Rectangle 46" descr="深色下对角线">
                <a:extLst>
                  <a:ext uri="{FF2B5EF4-FFF2-40B4-BE49-F238E27FC236}">
                    <a16:creationId xmlns:a16="http://schemas.microsoft.com/office/drawing/2014/main" xmlns="" id="{038240F2-043B-4AB3-B1EE-176E183B6A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2" y="864"/>
                <a:ext cx="48" cy="1632"/>
              </a:xfrm>
              <a:prstGeom prst="rect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15384" name="Object 47" descr="深色下对角线">
                <a:extLst>
                  <a:ext uri="{FF2B5EF4-FFF2-40B4-BE49-F238E27FC236}">
                    <a16:creationId xmlns:a16="http://schemas.microsoft.com/office/drawing/2014/main" xmlns="" id="{8B5C30CB-9E42-4381-BA85-27A4759573C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12" y="816"/>
              <a:ext cx="223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36" name="Equation" r:id="rId15" imgW="152268" imgH="164957" progId="Equation.3">
                      <p:embed/>
                    </p:oleObj>
                  </mc:Choice>
                  <mc:Fallback>
                    <p:oleObj name="Equation" r:id="rId15" imgW="152268" imgH="164957" progId="Equation.3">
                      <p:embed/>
                      <p:pic>
                        <p:nvPicPr>
                          <p:cNvPr id="0" name="Object 47" descr="深色下对角线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12" y="816"/>
                            <a:ext cx="223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blipFill dpi="0" rotWithShape="0">
                                  <a:blip r:embed="rId3"/>
                                  <a:srcRect/>
                                  <a:tile tx="0" ty="0" sx="100000" sy="100000" flip="none" algn="tl"/>
                                </a:blip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5385" name="Group 48">
                <a:extLst>
                  <a:ext uri="{FF2B5EF4-FFF2-40B4-BE49-F238E27FC236}">
                    <a16:creationId xmlns:a16="http://schemas.microsoft.com/office/drawing/2014/main" xmlns="" id="{9B9EB6EF-039A-4DCE-844F-1611904505C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88" y="1152"/>
                <a:ext cx="3600" cy="1056"/>
                <a:chOff x="1584" y="1200"/>
                <a:chExt cx="3600" cy="1056"/>
              </a:xfrm>
            </p:grpSpPr>
            <p:sp>
              <p:nvSpPr>
                <p:cNvPr id="15386" name="Line 49">
                  <a:extLst>
                    <a:ext uri="{FF2B5EF4-FFF2-40B4-BE49-F238E27FC236}">
                      <a16:creationId xmlns:a16="http://schemas.microsoft.com/office/drawing/2014/main" xmlns="" id="{669E9374-3D37-4929-8F53-8642C64BB4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584" y="2256"/>
                  <a:ext cx="360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prstDash val="dash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15387" name="Group 50">
                  <a:extLst>
                    <a:ext uri="{FF2B5EF4-FFF2-40B4-BE49-F238E27FC236}">
                      <a16:creationId xmlns:a16="http://schemas.microsoft.com/office/drawing/2014/main" xmlns="" id="{BA26FFAE-ABFB-4A32-AC5D-9EB6E885F9E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216" y="1200"/>
                  <a:ext cx="288" cy="1056"/>
                  <a:chOff x="3216" y="1152"/>
                  <a:chExt cx="288" cy="1056"/>
                </a:xfrm>
              </p:grpSpPr>
              <p:grpSp>
                <p:nvGrpSpPr>
                  <p:cNvPr id="15388" name="Group 51">
                    <a:extLst>
                      <a:ext uri="{FF2B5EF4-FFF2-40B4-BE49-F238E27FC236}">
                        <a16:creationId xmlns:a16="http://schemas.microsoft.com/office/drawing/2014/main" xmlns="" id="{7545466C-2D56-47D8-A61A-F07E5C1A125A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216" y="1680"/>
                    <a:ext cx="288" cy="528"/>
                    <a:chOff x="4512" y="3264"/>
                    <a:chExt cx="384" cy="480"/>
                  </a:xfrm>
                </p:grpSpPr>
                <p:grpSp>
                  <p:nvGrpSpPr>
                    <p:cNvPr id="15390" name="Group 52">
                      <a:extLst>
                        <a:ext uri="{FF2B5EF4-FFF2-40B4-BE49-F238E27FC236}">
                          <a16:creationId xmlns:a16="http://schemas.microsoft.com/office/drawing/2014/main" xmlns="" id="{DE622F0D-36E8-4480-8290-6C6D99EA9159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512" y="3360"/>
                      <a:ext cx="384" cy="384"/>
                      <a:chOff x="4512" y="3360"/>
                      <a:chExt cx="384" cy="384"/>
                    </a:xfrm>
                  </p:grpSpPr>
                  <p:sp>
                    <p:nvSpPr>
                      <p:cNvPr id="15392" name="Rectangle 53">
                        <a:extLst>
                          <a:ext uri="{FF2B5EF4-FFF2-40B4-BE49-F238E27FC236}">
                            <a16:creationId xmlns:a16="http://schemas.microsoft.com/office/drawing/2014/main" xmlns="" id="{801DD9C4-0E2E-4A95-8374-249DD68ACEAD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512" y="3648"/>
                        <a:ext cx="384" cy="96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000000"/>
                          </a:gs>
                          <a:gs pos="50000">
                            <a:srgbClr val="FFFF5D"/>
                          </a:gs>
                          <a:gs pos="100000">
                            <a:srgbClr val="000000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5393" name="Rectangle 54">
                        <a:extLst>
                          <a:ext uri="{FF2B5EF4-FFF2-40B4-BE49-F238E27FC236}">
                            <a16:creationId xmlns:a16="http://schemas.microsoft.com/office/drawing/2014/main" xmlns="" id="{C9FB03B1-28B2-483A-BD41-12D62761D615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512" y="3552"/>
                        <a:ext cx="384" cy="96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000000"/>
                          </a:gs>
                          <a:gs pos="50000">
                            <a:srgbClr val="FFFF5D"/>
                          </a:gs>
                          <a:gs pos="100000">
                            <a:srgbClr val="000000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5394" name="Rectangle 55">
                        <a:extLst>
                          <a:ext uri="{FF2B5EF4-FFF2-40B4-BE49-F238E27FC236}">
                            <a16:creationId xmlns:a16="http://schemas.microsoft.com/office/drawing/2014/main" xmlns="" id="{A9BDD0F9-38B0-4D5A-B40D-C55D7BF2C708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512" y="3456"/>
                        <a:ext cx="384" cy="96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000000"/>
                          </a:gs>
                          <a:gs pos="50000">
                            <a:srgbClr val="FFFF5D"/>
                          </a:gs>
                          <a:gs pos="100000">
                            <a:srgbClr val="000000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5395" name="Rectangle 56">
                        <a:extLst>
                          <a:ext uri="{FF2B5EF4-FFF2-40B4-BE49-F238E27FC236}">
                            <a16:creationId xmlns:a16="http://schemas.microsoft.com/office/drawing/2014/main" xmlns="" id="{8DB5FDEF-6629-4E98-9265-DBA389FE981E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512" y="3360"/>
                        <a:ext cx="384" cy="96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000000"/>
                          </a:gs>
                          <a:gs pos="50000">
                            <a:srgbClr val="FFFF5D"/>
                          </a:gs>
                          <a:gs pos="100000">
                            <a:srgbClr val="000000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</p:grpSp>
                <p:sp>
                  <p:nvSpPr>
                    <p:cNvPr id="15391" name="Rectangle 57">
                      <a:extLst>
                        <a:ext uri="{FF2B5EF4-FFF2-40B4-BE49-F238E27FC236}">
                          <a16:creationId xmlns:a16="http://schemas.microsoft.com/office/drawing/2014/main" xmlns="" id="{DD0EB27F-9EC3-417B-8404-2C9734F55D58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12" y="3264"/>
                      <a:ext cx="384" cy="96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000000"/>
                        </a:gs>
                        <a:gs pos="50000">
                          <a:srgbClr val="FFFF5D"/>
                        </a:gs>
                        <a:gs pos="100000">
                          <a:srgbClr val="000000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</p:grpSp>
              <p:sp>
                <p:nvSpPr>
                  <p:cNvPr id="15389" name="Rectangle 58">
                    <a:extLst>
                      <a:ext uri="{FF2B5EF4-FFF2-40B4-BE49-F238E27FC236}">
                        <a16:creationId xmlns:a16="http://schemas.microsoft.com/office/drawing/2014/main" xmlns="" id="{10EBC369-A265-4194-837F-8598858AACE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216" y="1152"/>
                    <a:ext cx="288" cy="528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5D"/>
                      </a:gs>
                      <a:gs pos="100000">
                        <a:srgbClr val="000000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</p:grpSp>
        </p:grpSp>
        <p:sp>
          <p:nvSpPr>
            <p:cNvPr id="15382" name="Text Box 59">
              <a:extLst>
                <a:ext uri="{FF2B5EF4-FFF2-40B4-BE49-F238E27FC236}">
                  <a16:creationId xmlns:a16="http://schemas.microsoft.com/office/drawing/2014/main" xmlns="" id="{9A235111-4606-4394-9BAE-16D1EBBC2D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2169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CC0000"/>
                  </a:solidFill>
                  <a:latin typeface="Times New Roman" panose="02020603050405020304" pitchFamily="18" charset="0"/>
                </a:rPr>
                <a:t>L</a:t>
              </a: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2" name="墨迹 1"/>
              <p14:cNvContentPartPr/>
              <p14:nvPr/>
            </p14:nvContentPartPr>
            <p14:xfrm>
              <a:off x="5167800" y="801000"/>
              <a:ext cx="5950440" cy="319140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159520" y="793080"/>
                <a:ext cx="5969160" cy="32079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25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5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5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3F8D0740-A691-4A7B-8414-0ABF4E1758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DFF03B-850A-4B51-BACC-7A9A03767CF3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  <p:grpSp>
        <p:nvGrpSpPr>
          <p:cNvPr id="3" name="Group 62">
            <a:extLst>
              <a:ext uri="{FF2B5EF4-FFF2-40B4-BE49-F238E27FC236}">
                <a16:creationId xmlns:a16="http://schemas.microsoft.com/office/drawing/2014/main" xmlns="" id="{21E8CA02-3592-4753-A2D4-E2F9711696B9}"/>
              </a:ext>
            </a:extLst>
          </p:cNvPr>
          <p:cNvGrpSpPr>
            <a:grpSpLocks/>
          </p:cNvGrpSpPr>
          <p:nvPr/>
        </p:nvGrpSpPr>
        <p:grpSpPr bwMode="auto">
          <a:xfrm>
            <a:off x="1055440" y="908720"/>
            <a:ext cx="7620008" cy="1260476"/>
            <a:chOff x="431" y="3158"/>
            <a:chExt cx="4800" cy="794"/>
          </a:xfrm>
        </p:grpSpPr>
        <p:sp>
          <p:nvSpPr>
            <p:cNvPr id="4" name="Text Box 5">
              <a:extLst>
                <a:ext uri="{FF2B5EF4-FFF2-40B4-BE49-F238E27FC236}">
                  <a16:creationId xmlns:a16="http://schemas.microsoft.com/office/drawing/2014/main" xmlns="" id="{5A813FBC-0B3F-49BE-9FA1-2C7571A1E4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3158"/>
              <a:ext cx="4800" cy="7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</a:t>
              </a:r>
              <a:r>
                <a:rPr lang="zh-CN" altLang="en-US" sz="32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半波损失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：</a:t>
              </a:r>
              <a:r>
                <a:rPr kumimoji="1" lang="zh-CN" altLang="en-US" sz="3200" b="1" u="sng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光由光速较大的介质射向光速较小的介质时</a:t>
              </a:r>
              <a:r>
                <a:rPr kumimoji="1" lang="zh-CN" altLang="en-US" sz="32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，</a:t>
              </a:r>
              <a:r>
                <a:rPr kumimoji="1" lang="zh-CN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反射光</a:t>
              </a:r>
              <a:r>
                <a:rPr kumimoji="1" lang="zh-CN" altLang="en-US" sz="32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位相突变      </a:t>
              </a:r>
              <a:r>
                <a:rPr kumimoji="1" lang="en-US" altLang="zh-CN" sz="3200" b="1" dirty="0">
                  <a:latin typeface="宋体" panose="02010600030101010101" pitchFamily="2" charset="-122"/>
                </a:rPr>
                <a:t>.</a:t>
              </a:r>
              <a:endParaRPr kumimoji="1" lang="en-US" altLang="zh-CN" sz="3200" b="1" dirty="0">
                <a:solidFill>
                  <a:srgbClr val="FF3300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5" name="Object 6">
              <a:extLst>
                <a:ext uri="{FF2B5EF4-FFF2-40B4-BE49-F238E27FC236}">
                  <a16:creationId xmlns:a16="http://schemas.microsoft.com/office/drawing/2014/main" xmlns="" id="{760A7800-4D37-4046-B247-D0C7B19EED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55" y="3521"/>
            <a:ext cx="305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7" name="Equation" r:id="rId3" imgW="126835" imgH="152202" progId="Equation.3">
                    <p:embed/>
                  </p:oleObj>
                </mc:Choice>
                <mc:Fallback>
                  <p:oleObj name="Equation" r:id="rId3" imgW="126835" imgH="152202" progId="Equation.3">
                    <p:embed/>
                    <p:pic>
                      <p:nvPicPr>
                        <p:cNvPr id="15420" name="Object 6">
                          <a:extLst>
                            <a:ext uri="{FF2B5EF4-FFF2-40B4-BE49-F238E27FC236}">
                              <a16:creationId xmlns:a16="http://schemas.microsoft.com/office/drawing/2014/main" xmlns="" id="{9F87E174-3B17-4AE3-A69F-D1237A17759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5" y="3521"/>
                          <a:ext cx="305" cy="359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folHlink"/>
                            </a:gs>
                            <a:gs pos="50000">
                              <a:schemeClr val="bg1"/>
                            </a:gs>
                            <a:gs pos="100000">
                              <a:schemeClr val="folHlink"/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rgbClr val="CC00CC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6" name="墨迹 5"/>
              <p14:cNvContentPartPr/>
              <p14:nvPr/>
            </p14:nvContentPartPr>
            <p14:xfrm>
              <a:off x="920520" y="264600"/>
              <a:ext cx="10198800" cy="5649120"/>
            </p14:xfrm>
          </p:contentPart>
        </mc:Choice>
        <mc:Fallback>
          <p:pic>
            <p:nvPicPr>
              <p:cNvPr id="6" name="墨迹 5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14040" y="254520"/>
                <a:ext cx="10213560" cy="5670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24122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1">
            <a:extLst>
              <a:ext uri="{FF2B5EF4-FFF2-40B4-BE49-F238E27FC236}">
                <a16:creationId xmlns:a16="http://schemas.microsoft.com/office/drawing/2014/main" xmlns="" id="{2A587DFE-7C73-4720-AE9C-534146C103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5175C6F-E0F7-41A0-BE56-8EAEE04B5400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16387" name="Text Box 2">
            <a:extLst>
              <a:ext uri="{FF2B5EF4-FFF2-40B4-BE49-F238E27FC236}">
                <a16:creationId xmlns:a16="http://schemas.microsoft.com/office/drawing/2014/main" xmlns="" id="{D4F8D352-B5E2-4470-9291-877D283F8A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741679"/>
            <a:ext cx="7772400" cy="36379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3200" b="1">
                <a:solidFill>
                  <a:srgbClr val="CC0000"/>
                </a:solidFill>
                <a:latin typeface="Times New Roman" panose="02020603050405020304" pitchFamily="18" charset="0"/>
              </a:rPr>
              <a:t>2  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如图 离湖面 </a:t>
            </a:r>
            <a:r>
              <a:rPr lang="en-US" altLang="zh-CN" sz="3200" i="1">
                <a:solidFill>
                  <a:srgbClr val="000000"/>
                </a:solidFill>
                <a:latin typeface="Times New Roman" panose="02020603050405020304" pitchFamily="18" charset="0"/>
              </a:rPr>
              <a:t>h </a:t>
            </a:r>
            <a:r>
              <a:rPr lang="en-US" altLang="zh-CN" sz="3200" b="1">
                <a:solidFill>
                  <a:srgbClr val="000000"/>
                </a:solidFill>
                <a:latin typeface="宋体" panose="02010600030101010101" pitchFamily="2" charset="-122"/>
              </a:rPr>
              <a:t>= </a:t>
            </a:r>
            <a:r>
              <a:rPr lang="en-US" altLang="zh-CN" sz="3200">
                <a:solidFill>
                  <a:srgbClr val="000000"/>
                </a:solidFill>
                <a:latin typeface="Times New Roman" panose="02020603050405020304" pitchFamily="18" charset="0"/>
              </a:rPr>
              <a:t>0.5 m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处有一电磁波接收器位于 </a:t>
            </a:r>
            <a:r>
              <a:rPr lang="en-US" altLang="zh-CN" sz="3200" i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，当一射电星从地平面渐渐升起时，  接收器断续地检测到一系列极大值 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</a:rPr>
              <a:t>.  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已知射电星所发射的电磁波的波长为</a:t>
            </a:r>
            <a:r>
              <a:rPr lang="en-US" altLang="zh-CN" sz="3200">
                <a:solidFill>
                  <a:srgbClr val="000000"/>
                </a:solidFill>
                <a:latin typeface="Times New Roman" panose="02020603050405020304" pitchFamily="18" charset="0"/>
              </a:rPr>
              <a:t>20.0 cm</a:t>
            </a:r>
            <a:r>
              <a:rPr lang="en-US" altLang="zh-CN" sz="3200" b="1">
                <a:solidFill>
                  <a:srgbClr val="000000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求第一次测到极大值时，射电星的方位与湖面所成角度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16388" name="Group 42">
            <a:extLst>
              <a:ext uri="{FF2B5EF4-FFF2-40B4-BE49-F238E27FC236}">
                <a16:creationId xmlns:a16="http://schemas.microsoft.com/office/drawing/2014/main" xmlns="" id="{14C79A36-7D94-4E12-A33C-7991916302D3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3886201"/>
            <a:ext cx="3581400" cy="2316163"/>
            <a:chOff x="240" y="984"/>
            <a:chExt cx="2640" cy="1752"/>
          </a:xfrm>
        </p:grpSpPr>
        <p:grpSp>
          <p:nvGrpSpPr>
            <p:cNvPr id="16389" name="Group 43">
              <a:extLst>
                <a:ext uri="{FF2B5EF4-FFF2-40B4-BE49-F238E27FC236}">
                  <a16:creationId xmlns:a16="http://schemas.microsoft.com/office/drawing/2014/main" xmlns="" id="{517F1624-88A4-4821-9EEF-FD187ECD42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1056"/>
              <a:ext cx="2640" cy="1680"/>
              <a:chOff x="240" y="1056"/>
              <a:chExt cx="2640" cy="1680"/>
            </a:xfrm>
          </p:grpSpPr>
          <p:grpSp>
            <p:nvGrpSpPr>
              <p:cNvPr id="16416" name="Group 44">
                <a:extLst>
                  <a:ext uri="{FF2B5EF4-FFF2-40B4-BE49-F238E27FC236}">
                    <a16:creationId xmlns:a16="http://schemas.microsoft.com/office/drawing/2014/main" xmlns="" id="{1D6A4E37-14C0-41B1-803E-4066F650476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0" y="1056"/>
                <a:ext cx="2640" cy="1680"/>
                <a:chOff x="240" y="1056"/>
                <a:chExt cx="2640" cy="1680"/>
              </a:xfrm>
            </p:grpSpPr>
            <p:sp>
              <p:nvSpPr>
                <p:cNvPr id="16419" name="Rectangle 45">
                  <a:extLst>
                    <a:ext uri="{FF2B5EF4-FFF2-40B4-BE49-F238E27FC236}">
                      <a16:creationId xmlns:a16="http://schemas.microsoft.com/office/drawing/2014/main" xmlns="" id="{8C720DDA-AC19-46C9-B8D6-B1FAE3F901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0" y="1056"/>
                  <a:ext cx="2592" cy="1680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6420" name="Rectangle 46" descr="横虚线">
                  <a:extLst>
                    <a:ext uri="{FF2B5EF4-FFF2-40B4-BE49-F238E27FC236}">
                      <a16:creationId xmlns:a16="http://schemas.microsoft.com/office/drawing/2014/main" xmlns="" id="{E095226A-020F-426C-944F-EE2BF170DA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6" y="2112"/>
                  <a:ext cx="2016" cy="528"/>
                </a:xfrm>
                <a:prstGeom prst="rect">
                  <a:avLst/>
                </a:prstGeom>
                <a:blipFill dpi="0" rotWithShape="0">
                  <a:blip r:embed="rId3"/>
                  <a:srcRect/>
                  <a:tile tx="0" ty="0" sx="100000" sy="100000" flip="none" algn="tl"/>
                </a:blipFill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6421" name="AutoShape 47">
                  <a:extLst>
                    <a:ext uri="{FF2B5EF4-FFF2-40B4-BE49-F238E27FC236}">
                      <a16:creationId xmlns:a16="http://schemas.microsoft.com/office/drawing/2014/main" xmlns="" id="{73543C5C-7019-4985-8C29-86769BD5EE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08" y="1920"/>
                  <a:ext cx="96" cy="192"/>
                </a:xfrm>
                <a:prstGeom prst="roundRect">
                  <a:avLst>
                    <a:gd name="adj" fmla="val 16667"/>
                  </a:avLst>
                </a:prstGeom>
                <a:gradFill rotWithShape="0">
                  <a:gsLst>
                    <a:gs pos="0">
                      <a:srgbClr val="B8C2DA"/>
                    </a:gs>
                    <a:gs pos="50000">
                      <a:srgbClr val="7A8190"/>
                    </a:gs>
                    <a:gs pos="100000">
                      <a:srgbClr val="B8C2DA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6422" name="Text Box 48">
                  <a:extLst>
                    <a:ext uri="{FF2B5EF4-FFF2-40B4-BE49-F238E27FC236}">
                      <a16:creationId xmlns:a16="http://schemas.microsoft.com/office/drawing/2014/main" xmlns="" id="{087058D2-4A5F-4795-9935-BF28B153AA3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45" y="2060"/>
                  <a:ext cx="671" cy="39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fontAlgn="t" hangingPunct="1">
                    <a:spcBef>
                      <a:spcPct val="50000"/>
                    </a:spcBef>
                  </a:pPr>
                  <a:r>
                    <a:rPr lang="en-US" altLang="zh-CN" sz="2800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A</a:t>
                  </a:r>
                </a:p>
              </p:txBody>
            </p:sp>
            <p:sp>
              <p:nvSpPr>
                <p:cNvPr id="16423" name="Text Box 49">
                  <a:extLst>
                    <a:ext uri="{FF2B5EF4-FFF2-40B4-BE49-F238E27FC236}">
                      <a16:creationId xmlns:a16="http://schemas.microsoft.com/office/drawing/2014/main" xmlns="" id="{BF73E925-29C3-4F73-BE4D-F284CDF2D2F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135" y="1359"/>
                  <a:ext cx="745" cy="3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t" hangingPunct="1">
                    <a:spcBef>
                      <a:spcPct val="50000"/>
                    </a:spcBef>
                  </a:pPr>
                  <a:r>
                    <a:rPr lang="en-US" altLang="zh-CN" sz="2800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16424" name="Line 50">
                  <a:extLst>
                    <a:ext uri="{FF2B5EF4-FFF2-40B4-BE49-F238E27FC236}">
                      <a16:creationId xmlns:a16="http://schemas.microsoft.com/office/drawing/2014/main" xmlns="" id="{8B2E483A-E741-4C2D-8C82-DB889D81CD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96" y="1872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srgbClr val="FF3399"/>
                  </a:solidFill>
                  <a:prstDash val="dash"/>
                  <a:round/>
                  <a:headEnd type="triangl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6425" name="Object 51">
                  <a:extLst>
                    <a:ext uri="{FF2B5EF4-FFF2-40B4-BE49-F238E27FC236}">
                      <a16:creationId xmlns:a16="http://schemas.microsoft.com/office/drawing/2014/main" xmlns="" id="{23ACC694-E1B9-4D5E-B151-706311DA6B1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520" y="1872"/>
                <a:ext cx="168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507" name="Equation" r:id="rId4" imgW="177569" imgH="253670" progId="Equation.3">
                        <p:embed/>
                      </p:oleObj>
                    </mc:Choice>
                    <mc:Fallback>
                      <p:oleObj name="Equation" r:id="rId4" imgW="177569" imgH="253670" progId="Equation.3">
                        <p:embed/>
                        <p:pic>
                          <p:nvPicPr>
                            <p:cNvPr id="0" name="Object 5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20" y="1872"/>
                              <a:ext cx="168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6676" name="AutoShape 52">
                  <a:extLst>
                    <a:ext uri="{FF2B5EF4-FFF2-40B4-BE49-F238E27FC236}">
                      <a16:creationId xmlns:a16="http://schemas.microsoft.com/office/drawing/2014/main" xmlns="" id="{93A413AA-1593-41A4-8C87-1985E0092F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9398369">
                  <a:off x="2064" y="1632"/>
                  <a:ext cx="190" cy="365"/>
                </a:xfrm>
                <a:prstGeom prst="moon">
                  <a:avLst>
                    <a:gd name="adj" fmla="val 45208"/>
                  </a:avLst>
                </a:prstGeom>
                <a:gradFill rotWithShape="0">
                  <a:gsLst>
                    <a:gs pos="0">
                      <a:schemeClr val="tx1"/>
                    </a:gs>
                    <a:gs pos="50000">
                      <a:schemeClr val="bg1"/>
                    </a:gs>
                    <a:gs pos="100000">
                      <a:schemeClr val="tx1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/>
                </a:p>
              </p:txBody>
            </p:sp>
          </p:grpSp>
          <p:sp>
            <p:nvSpPr>
              <p:cNvPr id="16417" name="Line 53">
                <a:extLst>
                  <a:ext uri="{FF2B5EF4-FFF2-40B4-BE49-F238E27FC236}">
                    <a16:creationId xmlns:a16="http://schemas.microsoft.com/office/drawing/2014/main" xmlns="" id="{C8651CCE-E19C-49FF-864C-0C7CEF1932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1872"/>
                <a:ext cx="57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18" name="Line 54">
                <a:extLst>
                  <a:ext uri="{FF2B5EF4-FFF2-40B4-BE49-F238E27FC236}">
                    <a16:creationId xmlns:a16="http://schemas.microsoft.com/office/drawing/2014/main" xmlns="" id="{9953557D-7A96-4C78-BEA9-461B4759E0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2112"/>
                <a:ext cx="57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6390" name="Group 55">
              <a:extLst>
                <a:ext uri="{FF2B5EF4-FFF2-40B4-BE49-F238E27FC236}">
                  <a16:creationId xmlns:a16="http://schemas.microsoft.com/office/drawing/2014/main" xmlns="" id="{E32FF523-5196-469E-8CFE-93F9C2BFE7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88" y="1246"/>
              <a:ext cx="816" cy="866"/>
              <a:chOff x="1680" y="2350"/>
              <a:chExt cx="816" cy="866"/>
            </a:xfrm>
          </p:grpSpPr>
          <p:sp>
            <p:nvSpPr>
              <p:cNvPr id="16414" name="Line 56">
                <a:extLst>
                  <a:ext uri="{FF2B5EF4-FFF2-40B4-BE49-F238E27FC236}">
                    <a16:creationId xmlns:a16="http://schemas.microsoft.com/office/drawing/2014/main" xmlns="" id="{F5EBAC75-6882-4B95-A72E-ADFFAA0001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80" y="2736"/>
                <a:ext cx="192" cy="480"/>
              </a:xfrm>
              <a:prstGeom prst="line">
                <a:avLst/>
              </a:prstGeom>
              <a:noFill/>
              <a:ln w="19050">
                <a:solidFill>
                  <a:srgbClr val="FF3399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15" name="Text Box 57">
                <a:extLst>
                  <a:ext uri="{FF2B5EF4-FFF2-40B4-BE49-F238E27FC236}">
                    <a16:creationId xmlns:a16="http://schemas.microsoft.com/office/drawing/2014/main" xmlns="" id="{5196FADE-3DE7-445F-B814-C107BA95BE5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3" y="2350"/>
                <a:ext cx="723" cy="3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t" hangingPunct="1">
                  <a:spcBef>
                    <a:spcPct val="50000"/>
                  </a:spcBef>
                </a:pPr>
                <a:r>
                  <a:rPr lang="en-US" altLang="zh-CN" sz="28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</p:grpSp>
        <p:sp>
          <p:nvSpPr>
            <p:cNvPr id="16391" name="Line 58">
              <a:extLst>
                <a:ext uri="{FF2B5EF4-FFF2-40B4-BE49-F238E27FC236}">
                  <a16:creationId xmlns:a16="http://schemas.microsoft.com/office/drawing/2014/main" xmlns="" id="{13643EE8-BDB2-4F2C-AEDC-A21E06B3A1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8" y="1824"/>
              <a:ext cx="432" cy="192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2" name="Rectangle 59">
              <a:extLst>
                <a:ext uri="{FF2B5EF4-FFF2-40B4-BE49-F238E27FC236}">
                  <a16:creationId xmlns:a16="http://schemas.microsoft.com/office/drawing/2014/main" xmlns="" id="{1EE4C877-C3CE-41F6-B461-BA0814513EB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978494">
              <a:off x="2153" y="1877"/>
              <a:ext cx="149" cy="55"/>
            </a:xfrm>
            <a:prstGeom prst="rect">
              <a:avLst/>
            </a:prstGeom>
            <a:gradFill rotWithShape="0">
              <a:gsLst>
                <a:gs pos="0">
                  <a:srgbClr val="B8C2DA"/>
                </a:gs>
                <a:gs pos="50000">
                  <a:srgbClr val="7A8190"/>
                </a:gs>
                <a:gs pos="100000">
                  <a:srgbClr val="B8C2DA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6393" name="Group 60">
              <a:extLst>
                <a:ext uri="{FF2B5EF4-FFF2-40B4-BE49-F238E27FC236}">
                  <a16:creationId xmlns:a16="http://schemas.microsoft.com/office/drawing/2014/main" xmlns="" id="{955C546A-356F-4CDF-85B2-1A058093AB5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2" y="1930"/>
              <a:ext cx="1104" cy="182"/>
              <a:chOff x="1104" y="3034"/>
              <a:chExt cx="1104" cy="182"/>
            </a:xfrm>
          </p:grpSpPr>
          <p:sp>
            <p:nvSpPr>
              <p:cNvPr id="16410" name="Arc 61">
                <a:extLst>
                  <a:ext uri="{FF2B5EF4-FFF2-40B4-BE49-F238E27FC236}">
                    <a16:creationId xmlns:a16="http://schemas.microsoft.com/office/drawing/2014/main" xmlns="" id="{9D1D1248-B04A-46C3-865F-9CD326B208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20" y="3120"/>
                <a:ext cx="48" cy="96"/>
              </a:xfrm>
              <a:custGeom>
                <a:avLst/>
                <a:gdLst>
                  <a:gd name="T0" fmla="*/ 0 w 21600"/>
                  <a:gd name="T1" fmla="*/ 0 h 21600"/>
                  <a:gd name="T2" fmla="*/ 48 w 21600"/>
                  <a:gd name="T3" fmla="*/ 96 h 21600"/>
                  <a:gd name="T4" fmla="*/ 0 w 21600"/>
                  <a:gd name="T5" fmla="*/ 96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8D1B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11" name="Arc 62">
                <a:extLst>
                  <a:ext uri="{FF2B5EF4-FFF2-40B4-BE49-F238E27FC236}">
                    <a16:creationId xmlns:a16="http://schemas.microsoft.com/office/drawing/2014/main" xmlns="" id="{5EF7112B-AEAD-4D6B-9B57-57C6302A52DC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1440" y="3127"/>
                <a:ext cx="48" cy="89"/>
              </a:xfrm>
              <a:custGeom>
                <a:avLst/>
                <a:gdLst>
                  <a:gd name="T0" fmla="*/ 18 w 21600"/>
                  <a:gd name="T1" fmla="*/ 0 h 20055"/>
                  <a:gd name="T2" fmla="*/ 48 w 21600"/>
                  <a:gd name="T3" fmla="*/ 89 h 20055"/>
                  <a:gd name="T4" fmla="*/ 0 w 21600"/>
                  <a:gd name="T5" fmla="*/ 89 h 2005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0055" fill="none" extrusionOk="0">
                    <a:moveTo>
                      <a:pt x="8022" y="-1"/>
                    </a:moveTo>
                    <a:cubicBezTo>
                      <a:pt x="16222" y="3280"/>
                      <a:pt x="21600" y="11222"/>
                      <a:pt x="21600" y="20055"/>
                    </a:cubicBezTo>
                  </a:path>
                  <a:path w="21600" h="20055" stroke="0" extrusionOk="0">
                    <a:moveTo>
                      <a:pt x="8022" y="-1"/>
                    </a:moveTo>
                    <a:cubicBezTo>
                      <a:pt x="16222" y="3280"/>
                      <a:pt x="21600" y="11222"/>
                      <a:pt x="21600" y="20055"/>
                    </a:cubicBezTo>
                    <a:lnTo>
                      <a:pt x="0" y="20055"/>
                    </a:lnTo>
                    <a:lnTo>
                      <a:pt x="8022" y="-1"/>
                    </a:lnTo>
                    <a:close/>
                  </a:path>
                </a:pathLst>
              </a:custGeom>
              <a:noFill/>
              <a:ln w="28575">
                <a:solidFill>
                  <a:srgbClr val="8D1B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412" name="Object 63">
                <a:extLst>
                  <a:ext uri="{FF2B5EF4-FFF2-40B4-BE49-F238E27FC236}">
                    <a16:creationId xmlns:a16="http://schemas.microsoft.com/office/drawing/2014/main" xmlns="" id="{A8008C3B-D9A2-4308-B913-9513E92A85C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16" y="3034"/>
              <a:ext cx="192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08" name="公式" r:id="rId6" imgW="203112" imgH="190417" progId="Equation.3">
                      <p:embed/>
                    </p:oleObj>
                  </mc:Choice>
                  <mc:Fallback>
                    <p:oleObj name="公式" r:id="rId6" imgW="203112" imgH="190417" progId="Equation.3">
                      <p:embed/>
                      <p:pic>
                        <p:nvPicPr>
                          <p:cNvPr id="0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6" y="3034"/>
                            <a:ext cx="192" cy="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13" name="Object 64">
                <a:extLst>
                  <a:ext uri="{FF2B5EF4-FFF2-40B4-BE49-F238E27FC236}">
                    <a16:creationId xmlns:a16="http://schemas.microsoft.com/office/drawing/2014/main" xmlns="" id="{2A9E6A65-F925-4875-96EE-11AE6ABEE08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04" y="3034"/>
              <a:ext cx="192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09" name="公式" r:id="rId8" imgW="203112" imgH="190417" progId="Equation.3">
                      <p:embed/>
                    </p:oleObj>
                  </mc:Choice>
                  <mc:Fallback>
                    <p:oleObj name="公式" r:id="rId8" imgW="203112" imgH="190417" progId="Equation.3">
                      <p:embed/>
                      <p:pic>
                        <p:nvPicPr>
                          <p:cNvPr id="0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4" y="3034"/>
                            <a:ext cx="192" cy="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394" name="Group 65">
              <a:extLst>
                <a:ext uri="{FF2B5EF4-FFF2-40B4-BE49-F238E27FC236}">
                  <a16:creationId xmlns:a16="http://schemas.microsoft.com/office/drawing/2014/main" xmlns="" id="{17366231-8797-4CA6-80A3-BA6F3FC752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32" y="1680"/>
              <a:ext cx="336" cy="240"/>
              <a:chOff x="1824" y="2784"/>
              <a:chExt cx="336" cy="240"/>
            </a:xfrm>
          </p:grpSpPr>
          <p:sp>
            <p:nvSpPr>
              <p:cNvPr id="16408" name="Arc 66">
                <a:extLst>
                  <a:ext uri="{FF2B5EF4-FFF2-40B4-BE49-F238E27FC236}">
                    <a16:creationId xmlns:a16="http://schemas.microsoft.com/office/drawing/2014/main" xmlns="" id="{26C26FA5-E396-44D3-9C27-E099C9208146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V="1">
                <a:off x="2112" y="2832"/>
                <a:ext cx="48" cy="192"/>
              </a:xfrm>
              <a:custGeom>
                <a:avLst/>
                <a:gdLst>
                  <a:gd name="T0" fmla="*/ 21 w 21600"/>
                  <a:gd name="T1" fmla="*/ 0 h 37989"/>
                  <a:gd name="T2" fmla="*/ 24 w 21600"/>
                  <a:gd name="T3" fmla="*/ 192 h 37989"/>
                  <a:gd name="T4" fmla="*/ 0 w 21600"/>
                  <a:gd name="T5" fmla="*/ 98 h 3798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7989" fill="none" extrusionOk="0">
                    <a:moveTo>
                      <a:pt x="9586" y="0"/>
                    </a:moveTo>
                    <a:cubicBezTo>
                      <a:pt x="16944" y="3644"/>
                      <a:pt x="21600" y="11145"/>
                      <a:pt x="21600" y="19356"/>
                    </a:cubicBezTo>
                    <a:cubicBezTo>
                      <a:pt x="21600" y="27020"/>
                      <a:pt x="17538" y="34111"/>
                      <a:pt x="10926" y="37988"/>
                    </a:cubicBezTo>
                  </a:path>
                  <a:path w="21600" h="37989" stroke="0" extrusionOk="0">
                    <a:moveTo>
                      <a:pt x="9586" y="0"/>
                    </a:moveTo>
                    <a:cubicBezTo>
                      <a:pt x="16944" y="3644"/>
                      <a:pt x="21600" y="11145"/>
                      <a:pt x="21600" y="19356"/>
                    </a:cubicBezTo>
                    <a:cubicBezTo>
                      <a:pt x="21600" y="27020"/>
                      <a:pt x="17538" y="34111"/>
                      <a:pt x="10926" y="37988"/>
                    </a:cubicBezTo>
                    <a:lnTo>
                      <a:pt x="0" y="19356"/>
                    </a:lnTo>
                    <a:lnTo>
                      <a:pt x="9586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2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409" name="Object 67">
                <a:extLst>
                  <a:ext uri="{FF2B5EF4-FFF2-40B4-BE49-F238E27FC236}">
                    <a16:creationId xmlns:a16="http://schemas.microsoft.com/office/drawing/2014/main" xmlns="" id="{90C16769-1526-43E4-83F4-D55C7B077C9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24" y="2784"/>
              <a:ext cx="240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10" name="公式" r:id="rId9" imgW="330057" imgH="241195" progId="Equation.3">
                      <p:embed/>
                    </p:oleObj>
                  </mc:Choice>
                  <mc:Fallback>
                    <p:oleObj name="公式" r:id="rId9" imgW="330057" imgH="241195" progId="Equation.3">
                      <p:embed/>
                      <p:pic>
                        <p:nvPicPr>
                          <p:cNvPr id="0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4" y="2784"/>
                            <a:ext cx="240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395" name="Group 68">
              <a:extLst>
                <a:ext uri="{FF2B5EF4-FFF2-40B4-BE49-F238E27FC236}">
                  <a16:creationId xmlns:a16="http://schemas.microsoft.com/office/drawing/2014/main" xmlns="" id="{F2CD17FF-4AAD-49D5-AC92-37A859EED6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" y="1359"/>
              <a:ext cx="1776" cy="753"/>
              <a:chOff x="576" y="2463"/>
              <a:chExt cx="1776" cy="753"/>
            </a:xfrm>
          </p:grpSpPr>
          <p:sp>
            <p:nvSpPr>
              <p:cNvPr id="16404" name="Line 69">
                <a:extLst>
                  <a:ext uri="{FF2B5EF4-FFF2-40B4-BE49-F238E27FC236}">
                    <a16:creationId xmlns:a16="http://schemas.microsoft.com/office/drawing/2014/main" xmlns="" id="{CB144B30-BDA2-48DE-83D5-26091C3618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2784"/>
                <a:ext cx="672" cy="288"/>
              </a:xfrm>
              <a:prstGeom prst="line">
                <a:avLst/>
              </a:prstGeom>
              <a:noFill/>
              <a:ln w="28575">
                <a:solidFill>
                  <a:srgbClr val="FF3399"/>
                </a:solidFill>
                <a:round/>
                <a:headEnd type="non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05" name="Line 70">
                <a:extLst>
                  <a:ext uri="{FF2B5EF4-FFF2-40B4-BE49-F238E27FC236}">
                    <a16:creationId xmlns:a16="http://schemas.microsoft.com/office/drawing/2014/main" xmlns="" id="{56C49F37-AE64-4E69-B5B8-2DF5B3B4FE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4" y="2976"/>
                <a:ext cx="576" cy="240"/>
              </a:xfrm>
              <a:prstGeom prst="line">
                <a:avLst/>
              </a:prstGeom>
              <a:noFill/>
              <a:ln w="28575">
                <a:solidFill>
                  <a:srgbClr val="FF3399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06" name="Line 71">
                <a:extLst>
                  <a:ext uri="{FF2B5EF4-FFF2-40B4-BE49-F238E27FC236}">
                    <a16:creationId xmlns:a16="http://schemas.microsoft.com/office/drawing/2014/main" xmlns="" id="{B3A52624-27FA-4C1A-B2ED-CDE89F1D68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80" y="2928"/>
                <a:ext cx="672" cy="288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 type="non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07" name="Text Box 72">
                <a:extLst>
                  <a:ext uri="{FF2B5EF4-FFF2-40B4-BE49-F238E27FC236}">
                    <a16:creationId xmlns:a16="http://schemas.microsoft.com/office/drawing/2014/main" xmlns="" id="{C8E5CED8-2BDA-475C-A958-5DA19B21D8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" y="2463"/>
                <a:ext cx="672" cy="3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t" hangingPunct="1">
                  <a:spcBef>
                    <a:spcPct val="50000"/>
                  </a:spcBef>
                </a:pPr>
                <a:r>
                  <a:rPr lang="en-US" altLang="zh-CN" sz="28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</p:grpSp>
        <p:grpSp>
          <p:nvGrpSpPr>
            <p:cNvPr id="16396" name="Group 73">
              <a:extLst>
                <a:ext uri="{FF2B5EF4-FFF2-40B4-BE49-F238E27FC236}">
                  <a16:creationId xmlns:a16="http://schemas.microsoft.com/office/drawing/2014/main" xmlns="" id="{45CDBC47-41A7-4C9E-8CF6-62CAF092CA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8" y="984"/>
              <a:ext cx="1572" cy="840"/>
              <a:chOff x="780" y="2088"/>
              <a:chExt cx="1572" cy="840"/>
            </a:xfrm>
          </p:grpSpPr>
          <p:grpSp>
            <p:nvGrpSpPr>
              <p:cNvPr id="16400" name="Group 74">
                <a:extLst>
                  <a:ext uri="{FF2B5EF4-FFF2-40B4-BE49-F238E27FC236}">
                    <a16:creationId xmlns:a16="http://schemas.microsoft.com/office/drawing/2014/main" xmlns="" id="{BBCF8E4C-03B8-408E-B28D-C8F588CF473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08" y="2352"/>
                <a:ext cx="1344" cy="576"/>
                <a:chOff x="864" y="2112"/>
                <a:chExt cx="1344" cy="576"/>
              </a:xfrm>
            </p:grpSpPr>
            <p:sp>
              <p:nvSpPr>
                <p:cNvPr id="16402" name="Line 75">
                  <a:extLst>
                    <a:ext uri="{FF2B5EF4-FFF2-40B4-BE49-F238E27FC236}">
                      <a16:creationId xmlns:a16="http://schemas.microsoft.com/office/drawing/2014/main" xmlns="" id="{6A4E51D9-FA8B-43A6-AF13-35698697FD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64" y="2112"/>
                  <a:ext cx="1344" cy="576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403" name="Line 76">
                  <a:extLst>
                    <a:ext uri="{FF2B5EF4-FFF2-40B4-BE49-F238E27FC236}">
                      <a16:creationId xmlns:a16="http://schemas.microsoft.com/office/drawing/2014/main" xmlns="" id="{1B1B6B43-D074-4F62-A29E-D6AE41AABC4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64" y="2112"/>
                  <a:ext cx="576" cy="24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 type="non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6401" name="Text Box 77">
                <a:extLst>
                  <a:ext uri="{FF2B5EF4-FFF2-40B4-BE49-F238E27FC236}">
                    <a16:creationId xmlns:a16="http://schemas.microsoft.com/office/drawing/2014/main" xmlns="" id="{55E93429-A7DA-4B58-8E11-4C27991ED8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80" y="2088"/>
                <a:ext cx="949" cy="3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t" hangingPunct="1">
                  <a:spcBef>
                    <a:spcPct val="50000"/>
                  </a:spcBef>
                </a:pPr>
                <a:r>
                  <a:rPr lang="en-US" altLang="zh-CN" sz="28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</a:p>
            </p:txBody>
          </p:sp>
        </p:grpSp>
        <p:grpSp>
          <p:nvGrpSpPr>
            <p:cNvPr id="16397" name="Group 78">
              <a:extLst>
                <a:ext uri="{FF2B5EF4-FFF2-40B4-BE49-F238E27FC236}">
                  <a16:creationId xmlns:a16="http://schemas.microsoft.com/office/drawing/2014/main" xmlns="" id="{57829E28-F8A0-4DEC-B545-A99EDE8D74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92" y="1536"/>
              <a:ext cx="192" cy="288"/>
              <a:chOff x="1584" y="2640"/>
              <a:chExt cx="192" cy="288"/>
            </a:xfrm>
          </p:grpSpPr>
          <p:sp>
            <p:nvSpPr>
              <p:cNvPr id="16398" name="Line 79">
                <a:extLst>
                  <a:ext uri="{FF2B5EF4-FFF2-40B4-BE49-F238E27FC236}">
                    <a16:creationId xmlns:a16="http://schemas.microsoft.com/office/drawing/2014/main" xmlns="" id="{19231AC4-24AA-433A-9D90-356F77F553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84" y="2640"/>
                <a:ext cx="96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399" name="Line 80">
                <a:extLst>
                  <a:ext uri="{FF2B5EF4-FFF2-40B4-BE49-F238E27FC236}">
                    <a16:creationId xmlns:a16="http://schemas.microsoft.com/office/drawing/2014/main" xmlns="" id="{AD0A504A-1E61-4CAB-AFD0-298138765B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2832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" name="墨迹 1"/>
              <p14:cNvContentPartPr/>
              <p14:nvPr/>
            </p14:nvContentPartPr>
            <p14:xfrm>
              <a:off x="421920" y="1348920"/>
              <a:ext cx="432360" cy="59724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12560" y="1339920"/>
                <a:ext cx="448200" cy="61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3" name="墨迹 2"/>
              <p14:cNvContentPartPr/>
              <p14:nvPr/>
            </p14:nvContentPartPr>
            <p14:xfrm>
              <a:off x="783000" y="4252320"/>
              <a:ext cx="8106840" cy="249876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775440" y="4246560"/>
                <a:ext cx="8117640" cy="25135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1">
            <a:extLst>
              <a:ext uri="{FF2B5EF4-FFF2-40B4-BE49-F238E27FC236}">
                <a16:creationId xmlns:a16="http://schemas.microsoft.com/office/drawing/2014/main" xmlns="" id="{59BAFD42-A5A3-4986-946B-C51C53205E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9653219-38C7-4579-9105-CC01BA66D808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37929" name="Text Box 41">
            <a:extLst>
              <a:ext uri="{FF2B5EF4-FFF2-40B4-BE49-F238E27FC236}">
                <a16:creationId xmlns:a16="http://schemas.microsoft.com/office/drawing/2014/main" xmlns="" id="{7663D0D5-CEA9-4FBD-A0E4-ADA3E0149E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914400"/>
            <a:ext cx="3505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解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   计算波程差</a:t>
            </a:r>
          </a:p>
        </p:txBody>
      </p:sp>
      <p:graphicFrame>
        <p:nvGraphicFramePr>
          <p:cNvPr id="37930" name="Object 42">
            <a:extLst>
              <a:ext uri="{FF2B5EF4-FFF2-40B4-BE49-F238E27FC236}">
                <a16:creationId xmlns:a16="http://schemas.microsoft.com/office/drawing/2014/main" xmlns="" id="{61E6FBA6-8587-4170-98E2-62FEF62B2E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1828800"/>
          <a:ext cx="24384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9" name="Equation" r:id="rId3" imgW="1790700" imgH="279400" progId="Equation.3">
                  <p:embed/>
                </p:oleObj>
              </mc:Choice>
              <mc:Fallback>
                <p:oleObj name="Equation" r:id="rId3" imgW="1790700" imgH="2794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828800"/>
                        <a:ext cx="24384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31" name="Object 43">
            <a:extLst>
              <a:ext uri="{FF2B5EF4-FFF2-40B4-BE49-F238E27FC236}">
                <a16:creationId xmlns:a16="http://schemas.microsoft.com/office/drawing/2014/main" xmlns="" id="{14845FB1-3947-47E8-856A-DA4F485A28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1539875"/>
          <a:ext cx="7191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0" name="公式" r:id="rId5" imgW="406224" imgH="609336" progId="Equation.3">
                  <p:embed/>
                </p:oleObj>
              </mc:Choice>
              <mc:Fallback>
                <p:oleObj name="公式" r:id="rId5" imgW="406224" imgH="609336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539875"/>
                        <a:ext cx="719138" cy="9906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32" name="Object 44">
            <a:extLst>
              <a:ext uri="{FF2B5EF4-FFF2-40B4-BE49-F238E27FC236}">
                <a16:creationId xmlns:a16="http://schemas.microsoft.com/office/drawing/2014/main" xmlns="" id="{D4C10B15-9979-4016-B4B0-E03E971184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1524001"/>
          <a:ext cx="32004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1" name="公式" r:id="rId7" imgW="2159000" imgH="609600" progId="Equation.3">
                  <p:embed/>
                </p:oleObj>
              </mc:Choice>
              <mc:Fallback>
                <p:oleObj name="公式" r:id="rId7" imgW="2159000" imgH="6096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524001"/>
                        <a:ext cx="32004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33" name="Object 45">
            <a:extLst>
              <a:ext uri="{FF2B5EF4-FFF2-40B4-BE49-F238E27FC236}">
                <a16:creationId xmlns:a16="http://schemas.microsoft.com/office/drawing/2014/main" xmlns="" id="{4D74B146-BE2D-4937-952D-7A985321BB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2743200"/>
          <a:ext cx="23622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2" name="公式" r:id="rId9" imgW="1371600" imgH="317500" progId="Equation.3">
                  <p:embed/>
                </p:oleObj>
              </mc:Choice>
              <mc:Fallback>
                <p:oleObj name="公式" r:id="rId9" imgW="1371600" imgH="3175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743200"/>
                        <a:ext cx="23622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34" name="Object 46">
            <a:extLst>
              <a:ext uri="{FF2B5EF4-FFF2-40B4-BE49-F238E27FC236}">
                <a16:creationId xmlns:a16="http://schemas.microsoft.com/office/drawing/2014/main" xmlns="" id="{86DF2399-B2B1-4557-A9B1-FEE6DCB6F8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3505201"/>
          <a:ext cx="39624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3" name="Equation" r:id="rId11" imgW="3175000" imgH="723900" progId="Equation.3">
                  <p:embed/>
                </p:oleObj>
              </mc:Choice>
              <mc:Fallback>
                <p:oleObj name="Equation" r:id="rId11" imgW="3175000" imgH="7239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505201"/>
                        <a:ext cx="396240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935" name="Group 47">
            <a:extLst>
              <a:ext uri="{FF2B5EF4-FFF2-40B4-BE49-F238E27FC236}">
                <a16:creationId xmlns:a16="http://schemas.microsoft.com/office/drawing/2014/main" xmlns="" id="{5FF4CD59-AFE7-424F-A330-9DCC12749291}"/>
              </a:ext>
            </a:extLst>
          </p:cNvPr>
          <p:cNvGrpSpPr>
            <a:grpSpLocks/>
          </p:cNvGrpSpPr>
          <p:nvPr/>
        </p:nvGrpSpPr>
        <p:grpSpPr bwMode="auto">
          <a:xfrm>
            <a:off x="2286001" y="4953000"/>
            <a:ext cx="2778125" cy="579438"/>
            <a:chOff x="3264" y="2980"/>
            <a:chExt cx="1750" cy="365"/>
          </a:xfrm>
        </p:grpSpPr>
        <p:sp>
          <p:nvSpPr>
            <p:cNvPr id="17457" name="Text Box 48">
              <a:extLst>
                <a:ext uri="{FF2B5EF4-FFF2-40B4-BE49-F238E27FC236}">
                  <a16:creationId xmlns:a16="http://schemas.microsoft.com/office/drawing/2014/main" xmlns="" id="{A26BCCD1-8312-472E-8C3A-604380BC6A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2980"/>
              <a:ext cx="10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极大</a:t>
              </a:r>
              <a:r>
                <a:rPr lang="zh-CN" altLang="en-US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时</a:t>
              </a:r>
            </a:p>
          </p:txBody>
        </p:sp>
        <p:graphicFrame>
          <p:nvGraphicFramePr>
            <p:cNvPr id="17458" name="Object 49">
              <a:extLst>
                <a:ext uri="{FF2B5EF4-FFF2-40B4-BE49-F238E27FC236}">
                  <a16:creationId xmlns:a16="http://schemas.microsoft.com/office/drawing/2014/main" xmlns="" id="{1B49F62F-F091-4DC0-BE5C-C5BE395E07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6" y="3072"/>
            <a:ext cx="838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64" name="Equation" r:id="rId13" imgW="990170" imgH="279279" progId="Equation.3">
                    <p:embed/>
                  </p:oleObj>
                </mc:Choice>
                <mc:Fallback>
                  <p:oleObj name="Equation" r:id="rId13" imgW="990170" imgH="279279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3072"/>
                          <a:ext cx="838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18" name="Group 50">
            <a:extLst>
              <a:ext uri="{FF2B5EF4-FFF2-40B4-BE49-F238E27FC236}">
                <a16:creationId xmlns:a16="http://schemas.microsoft.com/office/drawing/2014/main" xmlns="" id="{E86DDC80-56F9-496E-9A1B-DC055CBE5B4B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3886201"/>
            <a:ext cx="3581400" cy="2316163"/>
            <a:chOff x="240" y="984"/>
            <a:chExt cx="2640" cy="1752"/>
          </a:xfrm>
        </p:grpSpPr>
        <p:grpSp>
          <p:nvGrpSpPr>
            <p:cNvPr id="17419" name="Group 51">
              <a:extLst>
                <a:ext uri="{FF2B5EF4-FFF2-40B4-BE49-F238E27FC236}">
                  <a16:creationId xmlns:a16="http://schemas.microsoft.com/office/drawing/2014/main" xmlns="" id="{70719B36-A5D5-46E0-9117-7B5EA0627C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1056"/>
              <a:ext cx="2640" cy="1680"/>
              <a:chOff x="240" y="1056"/>
              <a:chExt cx="2640" cy="1680"/>
            </a:xfrm>
          </p:grpSpPr>
          <p:grpSp>
            <p:nvGrpSpPr>
              <p:cNvPr id="17446" name="Group 52">
                <a:extLst>
                  <a:ext uri="{FF2B5EF4-FFF2-40B4-BE49-F238E27FC236}">
                    <a16:creationId xmlns:a16="http://schemas.microsoft.com/office/drawing/2014/main" xmlns="" id="{736C2711-D603-4F2C-A36C-A6A7151DEFA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0" y="1056"/>
                <a:ext cx="2640" cy="1680"/>
                <a:chOff x="240" y="1056"/>
                <a:chExt cx="2640" cy="1680"/>
              </a:xfrm>
            </p:grpSpPr>
            <p:sp>
              <p:nvSpPr>
                <p:cNvPr id="17449" name="Rectangle 53">
                  <a:extLst>
                    <a:ext uri="{FF2B5EF4-FFF2-40B4-BE49-F238E27FC236}">
                      <a16:creationId xmlns:a16="http://schemas.microsoft.com/office/drawing/2014/main" xmlns="" id="{13ED875A-8399-4FBA-ACC8-BD6B270360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0" y="1056"/>
                  <a:ext cx="2592" cy="1680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7450" name="Rectangle 54" descr="横虚线">
                  <a:extLst>
                    <a:ext uri="{FF2B5EF4-FFF2-40B4-BE49-F238E27FC236}">
                      <a16:creationId xmlns:a16="http://schemas.microsoft.com/office/drawing/2014/main" xmlns="" id="{AC7B7FCB-9C46-4E50-806A-A1735F217E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6" y="2112"/>
                  <a:ext cx="2016" cy="528"/>
                </a:xfrm>
                <a:prstGeom prst="rect">
                  <a:avLst/>
                </a:prstGeom>
                <a:blipFill dpi="0" rotWithShape="0">
                  <a:blip r:embed="rId15"/>
                  <a:srcRect/>
                  <a:tile tx="0" ty="0" sx="100000" sy="100000" flip="none" algn="tl"/>
                </a:blipFill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7451" name="AutoShape 55">
                  <a:extLst>
                    <a:ext uri="{FF2B5EF4-FFF2-40B4-BE49-F238E27FC236}">
                      <a16:creationId xmlns:a16="http://schemas.microsoft.com/office/drawing/2014/main" xmlns="" id="{12E15CD2-6520-409F-BFE1-3D32E20A78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08" y="1920"/>
                  <a:ext cx="96" cy="192"/>
                </a:xfrm>
                <a:prstGeom prst="roundRect">
                  <a:avLst>
                    <a:gd name="adj" fmla="val 16667"/>
                  </a:avLst>
                </a:prstGeom>
                <a:gradFill rotWithShape="0">
                  <a:gsLst>
                    <a:gs pos="0">
                      <a:srgbClr val="B8C2DA"/>
                    </a:gs>
                    <a:gs pos="50000">
                      <a:srgbClr val="7A8190"/>
                    </a:gs>
                    <a:gs pos="100000">
                      <a:srgbClr val="B8C2DA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7452" name="Text Box 56">
                  <a:extLst>
                    <a:ext uri="{FF2B5EF4-FFF2-40B4-BE49-F238E27FC236}">
                      <a16:creationId xmlns:a16="http://schemas.microsoft.com/office/drawing/2014/main" xmlns="" id="{228EB3BC-0FAF-476F-A09F-09A752CE804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45" y="2060"/>
                  <a:ext cx="671" cy="39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fontAlgn="t" hangingPunct="1">
                    <a:spcBef>
                      <a:spcPct val="50000"/>
                    </a:spcBef>
                  </a:pPr>
                  <a:r>
                    <a:rPr lang="en-US" altLang="zh-CN" sz="2800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A</a:t>
                  </a:r>
                </a:p>
              </p:txBody>
            </p:sp>
            <p:sp>
              <p:nvSpPr>
                <p:cNvPr id="17453" name="Text Box 57">
                  <a:extLst>
                    <a:ext uri="{FF2B5EF4-FFF2-40B4-BE49-F238E27FC236}">
                      <a16:creationId xmlns:a16="http://schemas.microsoft.com/office/drawing/2014/main" xmlns="" id="{CBAFCC16-55F6-44E4-ACF8-64B078FBF1B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135" y="1359"/>
                  <a:ext cx="745" cy="3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t" hangingPunct="1">
                    <a:spcBef>
                      <a:spcPct val="50000"/>
                    </a:spcBef>
                  </a:pPr>
                  <a:r>
                    <a:rPr lang="en-US" altLang="zh-CN" sz="2800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17454" name="Line 58">
                  <a:extLst>
                    <a:ext uri="{FF2B5EF4-FFF2-40B4-BE49-F238E27FC236}">
                      <a16:creationId xmlns:a16="http://schemas.microsoft.com/office/drawing/2014/main" xmlns="" id="{B52B63D3-1F5A-48CE-999B-120EA25735A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96" y="1872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srgbClr val="FF3399"/>
                  </a:solidFill>
                  <a:prstDash val="dash"/>
                  <a:round/>
                  <a:headEnd type="triangl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7455" name="Object 59">
                  <a:extLst>
                    <a:ext uri="{FF2B5EF4-FFF2-40B4-BE49-F238E27FC236}">
                      <a16:creationId xmlns:a16="http://schemas.microsoft.com/office/drawing/2014/main" xmlns="" id="{8F76ABC8-EDDA-48F4-A878-FD63B170C5F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520" y="1872"/>
                <a:ext cx="168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665" name="Equation" r:id="rId16" imgW="177569" imgH="253670" progId="Equation.3">
                        <p:embed/>
                      </p:oleObj>
                    </mc:Choice>
                    <mc:Fallback>
                      <p:oleObj name="Equation" r:id="rId16" imgW="177569" imgH="253670" progId="Equation.3">
                        <p:embed/>
                        <p:pic>
                          <p:nvPicPr>
                            <p:cNvPr id="0" name="Object 5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20" y="1872"/>
                              <a:ext cx="168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7948" name="AutoShape 60">
                  <a:extLst>
                    <a:ext uri="{FF2B5EF4-FFF2-40B4-BE49-F238E27FC236}">
                      <a16:creationId xmlns:a16="http://schemas.microsoft.com/office/drawing/2014/main" xmlns="" id="{E429BC78-4283-4419-8258-CCE0F8EF68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9398369">
                  <a:off x="2064" y="1632"/>
                  <a:ext cx="190" cy="365"/>
                </a:xfrm>
                <a:prstGeom prst="moon">
                  <a:avLst>
                    <a:gd name="adj" fmla="val 45208"/>
                  </a:avLst>
                </a:prstGeom>
                <a:gradFill rotWithShape="0">
                  <a:gsLst>
                    <a:gs pos="0">
                      <a:schemeClr val="tx1"/>
                    </a:gs>
                    <a:gs pos="50000">
                      <a:schemeClr val="bg1"/>
                    </a:gs>
                    <a:gs pos="100000">
                      <a:schemeClr val="tx1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/>
                </a:p>
              </p:txBody>
            </p:sp>
          </p:grpSp>
          <p:sp>
            <p:nvSpPr>
              <p:cNvPr id="17447" name="Line 61">
                <a:extLst>
                  <a:ext uri="{FF2B5EF4-FFF2-40B4-BE49-F238E27FC236}">
                    <a16:creationId xmlns:a16="http://schemas.microsoft.com/office/drawing/2014/main" xmlns="" id="{40402BC1-98AF-4B32-98F2-824168AFD6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1872"/>
                <a:ext cx="57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48" name="Line 62">
                <a:extLst>
                  <a:ext uri="{FF2B5EF4-FFF2-40B4-BE49-F238E27FC236}">
                    <a16:creationId xmlns:a16="http://schemas.microsoft.com/office/drawing/2014/main" xmlns="" id="{C7B558AA-6894-4E0B-9314-425A742133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2112"/>
                <a:ext cx="57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420" name="Group 63">
              <a:extLst>
                <a:ext uri="{FF2B5EF4-FFF2-40B4-BE49-F238E27FC236}">
                  <a16:creationId xmlns:a16="http://schemas.microsoft.com/office/drawing/2014/main" xmlns="" id="{829377FE-00D1-4BBA-8F10-0B203D9B800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88" y="1246"/>
              <a:ext cx="816" cy="866"/>
              <a:chOff x="1680" y="2350"/>
              <a:chExt cx="816" cy="866"/>
            </a:xfrm>
          </p:grpSpPr>
          <p:sp>
            <p:nvSpPr>
              <p:cNvPr id="17444" name="Line 64">
                <a:extLst>
                  <a:ext uri="{FF2B5EF4-FFF2-40B4-BE49-F238E27FC236}">
                    <a16:creationId xmlns:a16="http://schemas.microsoft.com/office/drawing/2014/main" xmlns="" id="{6B73312E-8101-40CA-989C-BC9FE0460D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80" y="2736"/>
                <a:ext cx="192" cy="480"/>
              </a:xfrm>
              <a:prstGeom prst="line">
                <a:avLst/>
              </a:prstGeom>
              <a:noFill/>
              <a:ln w="19050">
                <a:solidFill>
                  <a:srgbClr val="FF3399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45" name="Text Box 65">
                <a:extLst>
                  <a:ext uri="{FF2B5EF4-FFF2-40B4-BE49-F238E27FC236}">
                    <a16:creationId xmlns:a16="http://schemas.microsoft.com/office/drawing/2014/main" xmlns="" id="{B5865A9A-FBC3-4845-8785-08FE454B6AF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3" y="2350"/>
                <a:ext cx="723" cy="3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t" hangingPunct="1">
                  <a:spcBef>
                    <a:spcPct val="50000"/>
                  </a:spcBef>
                </a:pPr>
                <a:r>
                  <a:rPr lang="en-US" altLang="zh-CN" sz="28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</p:grpSp>
        <p:sp>
          <p:nvSpPr>
            <p:cNvPr id="17421" name="Line 66">
              <a:extLst>
                <a:ext uri="{FF2B5EF4-FFF2-40B4-BE49-F238E27FC236}">
                  <a16:creationId xmlns:a16="http://schemas.microsoft.com/office/drawing/2014/main" xmlns="" id="{DE562653-EE8B-447D-B9C5-80C3AA4BDD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8" y="1824"/>
              <a:ext cx="432" cy="192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2" name="Rectangle 67">
              <a:extLst>
                <a:ext uri="{FF2B5EF4-FFF2-40B4-BE49-F238E27FC236}">
                  <a16:creationId xmlns:a16="http://schemas.microsoft.com/office/drawing/2014/main" xmlns="" id="{A80784CB-345F-4C98-9A5B-1706F171D18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978494">
              <a:off x="2153" y="1877"/>
              <a:ext cx="149" cy="55"/>
            </a:xfrm>
            <a:prstGeom prst="rect">
              <a:avLst/>
            </a:prstGeom>
            <a:gradFill rotWithShape="0">
              <a:gsLst>
                <a:gs pos="0">
                  <a:srgbClr val="B8C2DA"/>
                </a:gs>
                <a:gs pos="50000">
                  <a:srgbClr val="7A8190"/>
                </a:gs>
                <a:gs pos="100000">
                  <a:srgbClr val="B8C2DA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7423" name="Group 68">
              <a:extLst>
                <a:ext uri="{FF2B5EF4-FFF2-40B4-BE49-F238E27FC236}">
                  <a16:creationId xmlns:a16="http://schemas.microsoft.com/office/drawing/2014/main" xmlns="" id="{C3D81580-870A-424A-A0D6-CC4B7A1CE5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2" y="1930"/>
              <a:ext cx="1104" cy="182"/>
              <a:chOff x="1104" y="3034"/>
              <a:chExt cx="1104" cy="182"/>
            </a:xfrm>
          </p:grpSpPr>
          <p:sp>
            <p:nvSpPr>
              <p:cNvPr id="17440" name="Arc 69">
                <a:extLst>
                  <a:ext uri="{FF2B5EF4-FFF2-40B4-BE49-F238E27FC236}">
                    <a16:creationId xmlns:a16="http://schemas.microsoft.com/office/drawing/2014/main" xmlns="" id="{186D5FC4-9992-499F-97DF-AC8E8C53E9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20" y="3120"/>
                <a:ext cx="48" cy="96"/>
              </a:xfrm>
              <a:custGeom>
                <a:avLst/>
                <a:gdLst>
                  <a:gd name="T0" fmla="*/ 0 w 21600"/>
                  <a:gd name="T1" fmla="*/ 0 h 21600"/>
                  <a:gd name="T2" fmla="*/ 48 w 21600"/>
                  <a:gd name="T3" fmla="*/ 96 h 21600"/>
                  <a:gd name="T4" fmla="*/ 0 w 21600"/>
                  <a:gd name="T5" fmla="*/ 96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8D1B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41" name="Arc 70">
                <a:extLst>
                  <a:ext uri="{FF2B5EF4-FFF2-40B4-BE49-F238E27FC236}">
                    <a16:creationId xmlns:a16="http://schemas.microsoft.com/office/drawing/2014/main" xmlns="" id="{259120F2-551A-48D7-BB71-AAF0F8A16C61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1440" y="3127"/>
                <a:ext cx="48" cy="89"/>
              </a:xfrm>
              <a:custGeom>
                <a:avLst/>
                <a:gdLst>
                  <a:gd name="T0" fmla="*/ 18 w 21600"/>
                  <a:gd name="T1" fmla="*/ 0 h 20055"/>
                  <a:gd name="T2" fmla="*/ 48 w 21600"/>
                  <a:gd name="T3" fmla="*/ 89 h 20055"/>
                  <a:gd name="T4" fmla="*/ 0 w 21600"/>
                  <a:gd name="T5" fmla="*/ 89 h 2005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0055" fill="none" extrusionOk="0">
                    <a:moveTo>
                      <a:pt x="8022" y="-1"/>
                    </a:moveTo>
                    <a:cubicBezTo>
                      <a:pt x="16222" y="3280"/>
                      <a:pt x="21600" y="11222"/>
                      <a:pt x="21600" y="20055"/>
                    </a:cubicBezTo>
                  </a:path>
                  <a:path w="21600" h="20055" stroke="0" extrusionOk="0">
                    <a:moveTo>
                      <a:pt x="8022" y="-1"/>
                    </a:moveTo>
                    <a:cubicBezTo>
                      <a:pt x="16222" y="3280"/>
                      <a:pt x="21600" y="11222"/>
                      <a:pt x="21600" y="20055"/>
                    </a:cubicBezTo>
                    <a:lnTo>
                      <a:pt x="0" y="20055"/>
                    </a:lnTo>
                    <a:lnTo>
                      <a:pt x="8022" y="-1"/>
                    </a:lnTo>
                    <a:close/>
                  </a:path>
                </a:pathLst>
              </a:custGeom>
              <a:noFill/>
              <a:ln w="28575">
                <a:solidFill>
                  <a:srgbClr val="8D1B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7442" name="Object 71">
                <a:extLst>
                  <a:ext uri="{FF2B5EF4-FFF2-40B4-BE49-F238E27FC236}">
                    <a16:creationId xmlns:a16="http://schemas.microsoft.com/office/drawing/2014/main" xmlns="" id="{186B3F1C-0DF2-4672-9BA7-4BDEFA879C2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16" y="3034"/>
              <a:ext cx="192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66" name="公式" r:id="rId18" imgW="203112" imgH="190417" progId="Equation.3">
                      <p:embed/>
                    </p:oleObj>
                  </mc:Choice>
                  <mc:Fallback>
                    <p:oleObj name="公式" r:id="rId18" imgW="203112" imgH="190417" progId="Equation.3">
                      <p:embed/>
                      <p:pic>
                        <p:nvPicPr>
                          <p:cNvPr id="0" name="Object 7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6" y="3034"/>
                            <a:ext cx="192" cy="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43" name="Object 72">
                <a:extLst>
                  <a:ext uri="{FF2B5EF4-FFF2-40B4-BE49-F238E27FC236}">
                    <a16:creationId xmlns:a16="http://schemas.microsoft.com/office/drawing/2014/main" xmlns="" id="{2845295C-DF23-4675-A13F-0A5EF2732EC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04" y="3034"/>
              <a:ext cx="192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67" name="公式" r:id="rId20" imgW="203112" imgH="190417" progId="Equation.3">
                      <p:embed/>
                    </p:oleObj>
                  </mc:Choice>
                  <mc:Fallback>
                    <p:oleObj name="公式" r:id="rId20" imgW="203112" imgH="190417" progId="Equation.3">
                      <p:embed/>
                      <p:pic>
                        <p:nvPicPr>
                          <p:cNvPr id="0" name="Object 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4" y="3034"/>
                            <a:ext cx="192" cy="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7424" name="Group 73">
              <a:extLst>
                <a:ext uri="{FF2B5EF4-FFF2-40B4-BE49-F238E27FC236}">
                  <a16:creationId xmlns:a16="http://schemas.microsoft.com/office/drawing/2014/main" xmlns="" id="{A4F62581-5ACD-4B7C-8409-02DA6AABEA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32" y="1680"/>
              <a:ext cx="336" cy="240"/>
              <a:chOff x="1824" y="2784"/>
              <a:chExt cx="336" cy="240"/>
            </a:xfrm>
          </p:grpSpPr>
          <p:sp>
            <p:nvSpPr>
              <p:cNvPr id="17438" name="Arc 74">
                <a:extLst>
                  <a:ext uri="{FF2B5EF4-FFF2-40B4-BE49-F238E27FC236}">
                    <a16:creationId xmlns:a16="http://schemas.microsoft.com/office/drawing/2014/main" xmlns="" id="{844710A2-B6EB-430E-89CB-6196BAB754C4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V="1">
                <a:off x="2112" y="2832"/>
                <a:ext cx="48" cy="192"/>
              </a:xfrm>
              <a:custGeom>
                <a:avLst/>
                <a:gdLst>
                  <a:gd name="T0" fmla="*/ 21 w 21600"/>
                  <a:gd name="T1" fmla="*/ 0 h 37989"/>
                  <a:gd name="T2" fmla="*/ 24 w 21600"/>
                  <a:gd name="T3" fmla="*/ 192 h 37989"/>
                  <a:gd name="T4" fmla="*/ 0 w 21600"/>
                  <a:gd name="T5" fmla="*/ 98 h 3798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7989" fill="none" extrusionOk="0">
                    <a:moveTo>
                      <a:pt x="9586" y="0"/>
                    </a:moveTo>
                    <a:cubicBezTo>
                      <a:pt x="16944" y="3644"/>
                      <a:pt x="21600" y="11145"/>
                      <a:pt x="21600" y="19356"/>
                    </a:cubicBezTo>
                    <a:cubicBezTo>
                      <a:pt x="21600" y="27020"/>
                      <a:pt x="17538" y="34111"/>
                      <a:pt x="10926" y="37988"/>
                    </a:cubicBezTo>
                  </a:path>
                  <a:path w="21600" h="37989" stroke="0" extrusionOk="0">
                    <a:moveTo>
                      <a:pt x="9586" y="0"/>
                    </a:moveTo>
                    <a:cubicBezTo>
                      <a:pt x="16944" y="3644"/>
                      <a:pt x="21600" y="11145"/>
                      <a:pt x="21600" y="19356"/>
                    </a:cubicBezTo>
                    <a:cubicBezTo>
                      <a:pt x="21600" y="27020"/>
                      <a:pt x="17538" y="34111"/>
                      <a:pt x="10926" y="37988"/>
                    </a:cubicBezTo>
                    <a:lnTo>
                      <a:pt x="0" y="19356"/>
                    </a:lnTo>
                    <a:lnTo>
                      <a:pt x="9586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2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7439" name="Object 75">
                <a:extLst>
                  <a:ext uri="{FF2B5EF4-FFF2-40B4-BE49-F238E27FC236}">
                    <a16:creationId xmlns:a16="http://schemas.microsoft.com/office/drawing/2014/main" xmlns="" id="{1853C702-1E0B-4DD8-9D4F-3A107279FB7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24" y="2784"/>
              <a:ext cx="240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68" name="公式" r:id="rId21" imgW="330057" imgH="241195" progId="Equation.3">
                      <p:embed/>
                    </p:oleObj>
                  </mc:Choice>
                  <mc:Fallback>
                    <p:oleObj name="公式" r:id="rId21" imgW="330057" imgH="241195" progId="Equation.3">
                      <p:embed/>
                      <p:pic>
                        <p:nvPicPr>
                          <p:cNvPr id="0" name="Object 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4" y="2784"/>
                            <a:ext cx="240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7425" name="Group 76">
              <a:extLst>
                <a:ext uri="{FF2B5EF4-FFF2-40B4-BE49-F238E27FC236}">
                  <a16:creationId xmlns:a16="http://schemas.microsoft.com/office/drawing/2014/main" xmlns="" id="{84A5D3D2-760C-4EFD-BBE9-23672F8FE30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" y="1359"/>
              <a:ext cx="1776" cy="753"/>
              <a:chOff x="576" y="2463"/>
              <a:chExt cx="1776" cy="753"/>
            </a:xfrm>
          </p:grpSpPr>
          <p:sp>
            <p:nvSpPr>
              <p:cNvPr id="17434" name="Line 77">
                <a:extLst>
                  <a:ext uri="{FF2B5EF4-FFF2-40B4-BE49-F238E27FC236}">
                    <a16:creationId xmlns:a16="http://schemas.microsoft.com/office/drawing/2014/main" xmlns="" id="{2B1FFB5C-DC15-4C05-9796-217555D377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2784"/>
                <a:ext cx="672" cy="288"/>
              </a:xfrm>
              <a:prstGeom prst="line">
                <a:avLst/>
              </a:prstGeom>
              <a:noFill/>
              <a:ln w="28575">
                <a:solidFill>
                  <a:srgbClr val="FF3399"/>
                </a:solidFill>
                <a:round/>
                <a:headEnd type="non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35" name="Line 78">
                <a:extLst>
                  <a:ext uri="{FF2B5EF4-FFF2-40B4-BE49-F238E27FC236}">
                    <a16:creationId xmlns:a16="http://schemas.microsoft.com/office/drawing/2014/main" xmlns="" id="{D3973095-5DE4-4090-9B76-F030A7D197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4" y="2976"/>
                <a:ext cx="576" cy="240"/>
              </a:xfrm>
              <a:prstGeom prst="line">
                <a:avLst/>
              </a:prstGeom>
              <a:noFill/>
              <a:ln w="28575">
                <a:solidFill>
                  <a:srgbClr val="FF3399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36" name="Line 79">
                <a:extLst>
                  <a:ext uri="{FF2B5EF4-FFF2-40B4-BE49-F238E27FC236}">
                    <a16:creationId xmlns:a16="http://schemas.microsoft.com/office/drawing/2014/main" xmlns="" id="{497EBF5B-BEA4-44BF-B1ED-E438ACE738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80" y="2928"/>
                <a:ext cx="672" cy="288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 type="non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37" name="Text Box 80">
                <a:extLst>
                  <a:ext uri="{FF2B5EF4-FFF2-40B4-BE49-F238E27FC236}">
                    <a16:creationId xmlns:a16="http://schemas.microsoft.com/office/drawing/2014/main" xmlns="" id="{878CA32A-3A8B-4E6E-82C5-34BA1748DB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" y="2463"/>
                <a:ext cx="672" cy="3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t" hangingPunct="1">
                  <a:spcBef>
                    <a:spcPct val="50000"/>
                  </a:spcBef>
                </a:pPr>
                <a:r>
                  <a:rPr lang="en-US" altLang="zh-CN" sz="28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</p:grpSp>
        <p:grpSp>
          <p:nvGrpSpPr>
            <p:cNvPr id="17426" name="Group 81">
              <a:extLst>
                <a:ext uri="{FF2B5EF4-FFF2-40B4-BE49-F238E27FC236}">
                  <a16:creationId xmlns:a16="http://schemas.microsoft.com/office/drawing/2014/main" xmlns="" id="{48E683E3-64D7-4746-987F-8BD6F5CA6E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8" y="984"/>
              <a:ext cx="1572" cy="840"/>
              <a:chOff x="780" y="2088"/>
              <a:chExt cx="1572" cy="840"/>
            </a:xfrm>
          </p:grpSpPr>
          <p:grpSp>
            <p:nvGrpSpPr>
              <p:cNvPr id="17430" name="Group 82">
                <a:extLst>
                  <a:ext uri="{FF2B5EF4-FFF2-40B4-BE49-F238E27FC236}">
                    <a16:creationId xmlns:a16="http://schemas.microsoft.com/office/drawing/2014/main" xmlns="" id="{3D4743E5-0BD7-48C1-978D-19FE68644B1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08" y="2352"/>
                <a:ext cx="1344" cy="576"/>
                <a:chOff x="864" y="2112"/>
                <a:chExt cx="1344" cy="576"/>
              </a:xfrm>
            </p:grpSpPr>
            <p:sp>
              <p:nvSpPr>
                <p:cNvPr id="17432" name="Line 83">
                  <a:extLst>
                    <a:ext uri="{FF2B5EF4-FFF2-40B4-BE49-F238E27FC236}">
                      <a16:creationId xmlns:a16="http://schemas.microsoft.com/office/drawing/2014/main" xmlns="" id="{777FAD5F-A6F0-4C1C-A86E-A4D90B0FA8D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64" y="2112"/>
                  <a:ext cx="1344" cy="576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33" name="Line 84">
                  <a:extLst>
                    <a:ext uri="{FF2B5EF4-FFF2-40B4-BE49-F238E27FC236}">
                      <a16:creationId xmlns:a16="http://schemas.microsoft.com/office/drawing/2014/main" xmlns="" id="{AF6009A5-8147-4785-847A-D8AAC825BBC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64" y="2112"/>
                  <a:ext cx="576" cy="24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 type="non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7431" name="Text Box 85">
                <a:extLst>
                  <a:ext uri="{FF2B5EF4-FFF2-40B4-BE49-F238E27FC236}">
                    <a16:creationId xmlns:a16="http://schemas.microsoft.com/office/drawing/2014/main" xmlns="" id="{56DA426E-3F7B-45B6-BCB3-44FE1EE4DDE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80" y="2088"/>
                <a:ext cx="949" cy="3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t" hangingPunct="1">
                  <a:spcBef>
                    <a:spcPct val="50000"/>
                  </a:spcBef>
                </a:pPr>
                <a:r>
                  <a:rPr lang="en-US" altLang="zh-CN" sz="28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</a:p>
            </p:txBody>
          </p:sp>
        </p:grpSp>
        <p:grpSp>
          <p:nvGrpSpPr>
            <p:cNvPr id="17427" name="Group 86">
              <a:extLst>
                <a:ext uri="{FF2B5EF4-FFF2-40B4-BE49-F238E27FC236}">
                  <a16:creationId xmlns:a16="http://schemas.microsoft.com/office/drawing/2014/main" xmlns="" id="{6B4517A1-6D66-4A29-A382-970A547BAC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92" y="1536"/>
              <a:ext cx="192" cy="288"/>
              <a:chOff x="1584" y="2640"/>
              <a:chExt cx="192" cy="288"/>
            </a:xfrm>
          </p:grpSpPr>
          <p:sp>
            <p:nvSpPr>
              <p:cNvPr id="17428" name="Line 87">
                <a:extLst>
                  <a:ext uri="{FF2B5EF4-FFF2-40B4-BE49-F238E27FC236}">
                    <a16:creationId xmlns:a16="http://schemas.microsoft.com/office/drawing/2014/main" xmlns="" id="{236750A5-5045-492F-9B0D-1F7302F926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84" y="2640"/>
                <a:ext cx="96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29" name="Line 88">
                <a:extLst>
                  <a:ext uri="{FF2B5EF4-FFF2-40B4-BE49-F238E27FC236}">
                    <a16:creationId xmlns:a16="http://schemas.microsoft.com/office/drawing/2014/main" xmlns="" id="{73AA63F1-F762-4C7B-AC22-B6D12A1B5E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2832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2" name="墨迹 1"/>
              <p14:cNvContentPartPr/>
              <p14:nvPr/>
            </p14:nvContentPartPr>
            <p14:xfrm>
              <a:off x="313920" y="288720"/>
              <a:ext cx="11771640" cy="599508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303480" y="282600"/>
                <a:ext cx="11792160" cy="60076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7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7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29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1">
            <a:extLst>
              <a:ext uri="{FF2B5EF4-FFF2-40B4-BE49-F238E27FC236}">
                <a16:creationId xmlns:a16="http://schemas.microsoft.com/office/drawing/2014/main" xmlns="" id="{A7729790-6774-4EE1-8EE7-6375713195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1F69B9B-297D-4E1B-A179-FE5C3DAF9C15}" type="slidenum">
              <a:rPr lang="en-US" altLang="zh-CN"/>
              <a:pPr/>
              <a:t>25</a:t>
            </a:fld>
            <a:endParaRPr lang="en-US" altLang="zh-CN"/>
          </a:p>
        </p:txBody>
      </p:sp>
      <p:grpSp>
        <p:nvGrpSpPr>
          <p:cNvPr id="18435" name="Group 2">
            <a:extLst>
              <a:ext uri="{FF2B5EF4-FFF2-40B4-BE49-F238E27FC236}">
                <a16:creationId xmlns:a16="http://schemas.microsoft.com/office/drawing/2014/main" xmlns="" id="{603BC2F3-7D00-4A18-9C9E-E9C6D91D1936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3886201"/>
            <a:ext cx="3581400" cy="2316163"/>
            <a:chOff x="240" y="984"/>
            <a:chExt cx="2640" cy="1752"/>
          </a:xfrm>
        </p:grpSpPr>
        <p:grpSp>
          <p:nvGrpSpPr>
            <p:cNvPr id="18449" name="Group 3">
              <a:extLst>
                <a:ext uri="{FF2B5EF4-FFF2-40B4-BE49-F238E27FC236}">
                  <a16:creationId xmlns:a16="http://schemas.microsoft.com/office/drawing/2014/main" xmlns="" id="{D093F5B7-B235-45BC-8073-5C2BFDD9F6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1056"/>
              <a:ext cx="2640" cy="1680"/>
              <a:chOff x="240" y="1056"/>
              <a:chExt cx="2640" cy="1680"/>
            </a:xfrm>
          </p:grpSpPr>
          <p:grpSp>
            <p:nvGrpSpPr>
              <p:cNvPr id="18476" name="Group 4">
                <a:extLst>
                  <a:ext uri="{FF2B5EF4-FFF2-40B4-BE49-F238E27FC236}">
                    <a16:creationId xmlns:a16="http://schemas.microsoft.com/office/drawing/2014/main" xmlns="" id="{E9B4C76B-F0EB-4226-AE07-E7ED9573389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0" y="1056"/>
                <a:ext cx="2640" cy="1680"/>
                <a:chOff x="240" y="1056"/>
                <a:chExt cx="2640" cy="1680"/>
              </a:xfrm>
            </p:grpSpPr>
            <p:sp>
              <p:nvSpPr>
                <p:cNvPr id="18479" name="Rectangle 5">
                  <a:extLst>
                    <a:ext uri="{FF2B5EF4-FFF2-40B4-BE49-F238E27FC236}">
                      <a16:creationId xmlns:a16="http://schemas.microsoft.com/office/drawing/2014/main" xmlns="" id="{09EDDA11-ACDC-4722-9C50-A2312C6EC9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0" y="1056"/>
                  <a:ext cx="2592" cy="1680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8480" name="Rectangle 6" descr="横虚线">
                  <a:extLst>
                    <a:ext uri="{FF2B5EF4-FFF2-40B4-BE49-F238E27FC236}">
                      <a16:creationId xmlns:a16="http://schemas.microsoft.com/office/drawing/2014/main" xmlns="" id="{CD628923-96B6-4654-B238-3C59C55A59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6" y="2112"/>
                  <a:ext cx="2016" cy="528"/>
                </a:xfrm>
                <a:prstGeom prst="rect">
                  <a:avLst/>
                </a:prstGeom>
                <a:blipFill dpi="0" rotWithShape="0">
                  <a:blip r:embed="rId3"/>
                  <a:srcRect/>
                  <a:tile tx="0" ty="0" sx="100000" sy="100000" flip="none" algn="tl"/>
                </a:blipFill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8481" name="AutoShape 7">
                  <a:extLst>
                    <a:ext uri="{FF2B5EF4-FFF2-40B4-BE49-F238E27FC236}">
                      <a16:creationId xmlns:a16="http://schemas.microsoft.com/office/drawing/2014/main" xmlns="" id="{15C21BD0-83E8-40C0-B1BC-954BDBE67E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08" y="1920"/>
                  <a:ext cx="96" cy="192"/>
                </a:xfrm>
                <a:prstGeom prst="roundRect">
                  <a:avLst>
                    <a:gd name="adj" fmla="val 16667"/>
                  </a:avLst>
                </a:prstGeom>
                <a:gradFill rotWithShape="0">
                  <a:gsLst>
                    <a:gs pos="0">
                      <a:srgbClr val="B8C2DA"/>
                    </a:gs>
                    <a:gs pos="50000">
                      <a:srgbClr val="7A8190"/>
                    </a:gs>
                    <a:gs pos="100000">
                      <a:srgbClr val="B8C2DA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8482" name="Text Box 8">
                  <a:extLst>
                    <a:ext uri="{FF2B5EF4-FFF2-40B4-BE49-F238E27FC236}">
                      <a16:creationId xmlns:a16="http://schemas.microsoft.com/office/drawing/2014/main" xmlns="" id="{4400ADF2-BD31-45B2-AE6E-C6997E1EDD8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45" y="2060"/>
                  <a:ext cx="671" cy="39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fontAlgn="t" hangingPunct="1">
                    <a:spcBef>
                      <a:spcPct val="50000"/>
                    </a:spcBef>
                  </a:pPr>
                  <a:r>
                    <a:rPr lang="en-US" altLang="zh-CN" sz="2800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A</a:t>
                  </a:r>
                </a:p>
              </p:txBody>
            </p:sp>
            <p:sp>
              <p:nvSpPr>
                <p:cNvPr id="18483" name="Text Box 9">
                  <a:extLst>
                    <a:ext uri="{FF2B5EF4-FFF2-40B4-BE49-F238E27FC236}">
                      <a16:creationId xmlns:a16="http://schemas.microsoft.com/office/drawing/2014/main" xmlns="" id="{3F114895-8395-4683-AD68-24BA6DE970B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135" y="1359"/>
                  <a:ext cx="745" cy="3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t" hangingPunct="1">
                    <a:spcBef>
                      <a:spcPct val="50000"/>
                    </a:spcBef>
                  </a:pPr>
                  <a:r>
                    <a:rPr lang="en-US" altLang="zh-CN" sz="2800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18484" name="Line 10">
                  <a:extLst>
                    <a:ext uri="{FF2B5EF4-FFF2-40B4-BE49-F238E27FC236}">
                      <a16:creationId xmlns:a16="http://schemas.microsoft.com/office/drawing/2014/main" xmlns="" id="{A84647EC-E92E-4190-9048-EC8C077FBAB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96" y="1872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srgbClr val="FF3399"/>
                  </a:solidFill>
                  <a:prstDash val="dash"/>
                  <a:round/>
                  <a:headEnd type="triangl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8485" name="Object 11">
                  <a:extLst>
                    <a:ext uri="{FF2B5EF4-FFF2-40B4-BE49-F238E27FC236}">
                      <a16:creationId xmlns:a16="http://schemas.microsoft.com/office/drawing/2014/main" xmlns="" id="{B651F2BF-866E-425F-99EC-518B201EF86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520" y="1872"/>
                <a:ext cx="168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667" name="Equation" r:id="rId4" imgW="177569" imgH="253670" progId="Equation.3">
                        <p:embed/>
                      </p:oleObj>
                    </mc:Choice>
                    <mc:Fallback>
                      <p:oleObj name="Equation" r:id="rId4" imgW="177569" imgH="253670" progId="Equation.3">
                        <p:embed/>
                        <p:pic>
                          <p:nvPicPr>
                            <p:cNvPr id="0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20" y="1872"/>
                              <a:ext cx="168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8924" name="AutoShape 12">
                  <a:extLst>
                    <a:ext uri="{FF2B5EF4-FFF2-40B4-BE49-F238E27FC236}">
                      <a16:creationId xmlns:a16="http://schemas.microsoft.com/office/drawing/2014/main" xmlns="" id="{868B1D2F-89EA-44B9-9440-1B331FF710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9398369">
                  <a:off x="2064" y="1632"/>
                  <a:ext cx="190" cy="365"/>
                </a:xfrm>
                <a:prstGeom prst="moon">
                  <a:avLst>
                    <a:gd name="adj" fmla="val 45208"/>
                  </a:avLst>
                </a:prstGeom>
                <a:gradFill rotWithShape="0">
                  <a:gsLst>
                    <a:gs pos="0">
                      <a:schemeClr val="tx1"/>
                    </a:gs>
                    <a:gs pos="50000">
                      <a:schemeClr val="bg1"/>
                    </a:gs>
                    <a:gs pos="100000">
                      <a:schemeClr val="tx1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/>
                </a:p>
              </p:txBody>
            </p:sp>
          </p:grpSp>
          <p:sp>
            <p:nvSpPr>
              <p:cNvPr id="18477" name="Line 13">
                <a:extLst>
                  <a:ext uri="{FF2B5EF4-FFF2-40B4-BE49-F238E27FC236}">
                    <a16:creationId xmlns:a16="http://schemas.microsoft.com/office/drawing/2014/main" xmlns="" id="{8DBE31BF-99AF-4E72-9F5B-B1E10DD5DE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1872"/>
                <a:ext cx="57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78" name="Line 14">
                <a:extLst>
                  <a:ext uri="{FF2B5EF4-FFF2-40B4-BE49-F238E27FC236}">
                    <a16:creationId xmlns:a16="http://schemas.microsoft.com/office/drawing/2014/main" xmlns="" id="{F9ECED2F-31B3-455A-8051-F424B54F4A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2112"/>
                <a:ext cx="57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8450" name="Group 15">
              <a:extLst>
                <a:ext uri="{FF2B5EF4-FFF2-40B4-BE49-F238E27FC236}">
                  <a16:creationId xmlns:a16="http://schemas.microsoft.com/office/drawing/2014/main" xmlns="" id="{DDD22F97-D627-4BBE-8089-293BDDB7D9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88" y="1246"/>
              <a:ext cx="816" cy="866"/>
              <a:chOff x="1680" y="2350"/>
              <a:chExt cx="816" cy="866"/>
            </a:xfrm>
          </p:grpSpPr>
          <p:sp>
            <p:nvSpPr>
              <p:cNvPr id="18474" name="Line 16">
                <a:extLst>
                  <a:ext uri="{FF2B5EF4-FFF2-40B4-BE49-F238E27FC236}">
                    <a16:creationId xmlns:a16="http://schemas.microsoft.com/office/drawing/2014/main" xmlns="" id="{09B80459-12BB-4344-B943-71CC914924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80" y="2736"/>
                <a:ext cx="192" cy="480"/>
              </a:xfrm>
              <a:prstGeom prst="line">
                <a:avLst/>
              </a:prstGeom>
              <a:noFill/>
              <a:ln w="19050">
                <a:solidFill>
                  <a:srgbClr val="FF3399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75" name="Text Box 17">
                <a:extLst>
                  <a:ext uri="{FF2B5EF4-FFF2-40B4-BE49-F238E27FC236}">
                    <a16:creationId xmlns:a16="http://schemas.microsoft.com/office/drawing/2014/main" xmlns="" id="{281C1A69-372E-44E3-B653-DF15D8D2A73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3" y="2350"/>
                <a:ext cx="723" cy="3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t" hangingPunct="1">
                  <a:spcBef>
                    <a:spcPct val="50000"/>
                  </a:spcBef>
                </a:pPr>
                <a:r>
                  <a:rPr lang="en-US" altLang="zh-CN" sz="28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</p:grpSp>
        <p:sp>
          <p:nvSpPr>
            <p:cNvPr id="18451" name="Line 18">
              <a:extLst>
                <a:ext uri="{FF2B5EF4-FFF2-40B4-BE49-F238E27FC236}">
                  <a16:creationId xmlns:a16="http://schemas.microsoft.com/office/drawing/2014/main" xmlns="" id="{0ABC5960-A5D6-4E50-A023-EBECDC582F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8" y="1824"/>
              <a:ext cx="432" cy="192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2" name="Rectangle 19">
              <a:extLst>
                <a:ext uri="{FF2B5EF4-FFF2-40B4-BE49-F238E27FC236}">
                  <a16:creationId xmlns:a16="http://schemas.microsoft.com/office/drawing/2014/main" xmlns="" id="{11A2B796-DF73-43B6-A0BA-D2B5FA993E6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978494">
              <a:off x="2153" y="1877"/>
              <a:ext cx="149" cy="55"/>
            </a:xfrm>
            <a:prstGeom prst="rect">
              <a:avLst/>
            </a:prstGeom>
            <a:gradFill rotWithShape="0">
              <a:gsLst>
                <a:gs pos="0">
                  <a:srgbClr val="B8C2DA"/>
                </a:gs>
                <a:gs pos="50000">
                  <a:srgbClr val="7A8190"/>
                </a:gs>
                <a:gs pos="100000">
                  <a:srgbClr val="B8C2DA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8453" name="Group 20">
              <a:extLst>
                <a:ext uri="{FF2B5EF4-FFF2-40B4-BE49-F238E27FC236}">
                  <a16:creationId xmlns:a16="http://schemas.microsoft.com/office/drawing/2014/main" xmlns="" id="{291868D9-C8CA-48A2-83DA-02DC735EA1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2" y="1930"/>
              <a:ext cx="1104" cy="182"/>
              <a:chOff x="1104" y="3034"/>
              <a:chExt cx="1104" cy="182"/>
            </a:xfrm>
          </p:grpSpPr>
          <p:sp>
            <p:nvSpPr>
              <p:cNvPr id="18470" name="Arc 21">
                <a:extLst>
                  <a:ext uri="{FF2B5EF4-FFF2-40B4-BE49-F238E27FC236}">
                    <a16:creationId xmlns:a16="http://schemas.microsoft.com/office/drawing/2014/main" xmlns="" id="{682B16E9-D5CD-48FC-9BE2-69439729A4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20" y="3120"/>
                <a:ext cx="48" cy="96"/>
              </a:xfrm>
              <a:custGeom>
                <a:avLst/>
                <a:gdLst>
                  <a:gd name="T0" fmla="*/ 0 w 21600"/>
                  <a:gd name="T1" fmla="*/ 0 h 21600"/>
                  <a:gd name="T2" fmla="*/ 48 w 21600"/>
                  <a:gd name="T3" fmla="*/ 96 h 21600"/>
                  <a:gd name="T4" fmla="*/ 0 w 21600"/>
                  <a:gd name="T5" fmla="*/ 96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8D1B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71" name="Arc 22">
                <a:extLst>
                  <a:ext uri="{FF2B5EF4-FFF2-40B4-BE49-F238E27FC236}">
                    <a16:creationId xmlns:a16="http://schemas.microsoft.com/office/drawing/2014/main" xmlns="" id="{A5140211-CF1A-4FDF-AD06-D7D704ECE632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1440" y="3127"/>
                <a:ext cx="48" cy="89"/>
              </a:xfrm>
              <a:custGeom>
                <a:avLst/>
                <a:gdLst>
                  <a:gd name="T0" fmla="*/ 18 w 21600"/>
                  <a:gd name="T1" fmla="*/ 0 h 20055"/>
                  <a:gd name="T2" fmla="*/ 48 w 21600"/>
                  <a:gd name="T3" fmla="*/ 89 h 20055"/>
                  <a:gd name="T4" fmla="*/ 0 w 21600"/>
                  <a:gd name="T5" fmla="*/ 89 h 2005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0055" fill="none" extrusionOk="0">
                    <a:moveTo>
                      <a:pt x="8022" y="-1"/>
                    </a:moveTo>
                    <a:cubicBezTo>
                      <a:pt x="16222" y="3280"/>
                      <a:pt x="21600" y="11222"/>
                      <a:pt x="21600" y="20055"/>
                    </a:cubicBezTo>
                  </a:path>
                  <a:path w="21600" h="20055" stroke="0" extrusionOk="0">
                    <a:moveTo>
                      <a:pt x="8022" y="-1"/>
                    </a:moveTo>
                    <a:cubicBezTo>
                      <a:pt x="16222" y="3280"/>
                      <a:pt x="21600" y="11222"/>
                      <a:pt x="21600" y="20055"/>
                    </a:cubicBezTo>
                    <a:lnTo>
                      <a:pt x="0" y="20055"/>
                    </a:lnTo>
                    <a:lnTo>
                      <a:pt x="8022" y="-1"/>
                    </a:lnTo>
                    <a:close/>
                  </a:path>
                </a:pathLst>
              </a:custGeom>
              <a:noFill/>
              <a:ln w="28575">
                <a:solidFill>
                  <a:srgbClr val="8D1B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8472" name="Object 23">
                <a:extLst>
                  <a:ext uri="{FF2B5EF4-FFF2-40B4-BE49-F238E27FC236}">
                    <a16:creationId xmlns:a16="http://schemas.microsoft.com/office/drawing/2014/main" xmlns="" id="{64774C9E-D617-4979-B608-81A48D23FC6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16" y="3034"/>
              <a:ext cx="192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68" name="公式" r:id="rId6" imgW="203112" imgH="190417" progId="Equation.3">
                      <p:embed/>
                    </p:oleObj>
                  </mc:Choice>
                  <mc:Fallback>
                    <p:oleObj name="公式" r:id="rId6" imgW="203112" imgH="190417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6" y="3034"/>
                            <a:ext cx="192" cy="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73" name="Object 24">
                <a:extLst>
                  <a:ext uri="{FF2B5EF4-FFF2-40B4-BE49-F238E27FC236}">
                    <a16:creationId xmlns:a16="http://schemas.microsoft.com/office/drawing/2014/main" xmlns="" id="{07011AB9-EFDE-4EEF-B5EB-0A63343A396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04" y="3034"/>
              <a:ext cx="192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69" name="公式" r:id="rId8" imgW="203112" imgH="190417" progId="Equation.3">
                      <p:embed/>
                    </p:oleObj>
                  </mc:Choice>
                  <mc:Fallback>
                    <p:oleObj name="公式" r:id="rId8" imgW="203112" imgH="190417" progId="Equation.3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4" y="3034"/>
                            <a:ext cx="192" cy="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454" name="Group 25">
              <a:extLst>
                <a:ext uri="{FF2B5EF4-FFF2-40B4-BE49-F238E27FC236}">
                  <a16:creationId xmlns:a16="http://schemas.microsoft.com/office/drawing/2014/main" xmlns="" id="{6ABB0C06-90D6-4F8C-80F5-66CCF70AF3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32" y="1680"/>
              <a:ext cx="336" cy="240"/>
              <a:chOff x="1824" y="2784"/>
              <a:chExt cx="336" cy="240"/>
            </a:xfrm>
          </p:grpSpPr>
          <p:sp>
            <p:nvSpPr>
              <p:cNvPr id="18468" name="Arc 26">
                <a:extLst>
                  <a:ext uri="{FF2B5EF4-FFF2-40B4-BE49-F238E27FC236}">
                    <a16:creationId xmlns:a16="http://schemas.microsoft.com/office/drawing/2014/main" xmlns="" id="{4DFF8A65-0067-4CED-8393-DDFA15DA8104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V="1">
                <a:off x="2112" y="2832"/>
                <a:ext cx="48" cy="192"/>
              </a:xfrm>
              <a:custGeom>
                <a:avLst/>
                <a:gdLst>
                  <a:gd name="T0" fmla="*/ 21 w 21600"/>
                  <a:gd name="T1" fmla="*/ 0 h 37989"/>
                  <a:gd name="T2" fmla="*/ 24 w 21600"/>
                  <a:gd name="T3" fmla="*/ 192 h 37989"/>
                  <a:gd name="T4" fmla="*/ 0 w 21600"/>
                  <a:gd name="T5" fmla="*/ 98 h 3798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7989" fill="none" extrusionOk="0">
                    <a:moveTo>
                      <a:pt x="9586" y="0"/>
                    </a:moveTo>
                    <a:cubicBezTo>
                      <a:pt x="16944" y="3644"/>
                      <a:pt x="21600" y="11145"/>
                      <a:pt x="21600" y="19356"/>
                    </a:cubicBezTo>
                    <a:cubicBezTo>
                      <a:pt x="21600" y="27020"/>
                      <a:pt x="17538" y="34111"/>
                      <a:pt x="10926" y="37988"/>
                    </a:cubicBezTo>
                  </a:path>
                  <a:path w="21600" h="37989" stroke="0" extrusionOk="0">
                    <a:moveTo>
                      <a:pt x="9586" y="0"/>
                    </a:moveTo>
                    <a:cubicBezTo>
                      <a:pt x="16944" y="3644"/>
                      <a:pt x="21600" y="11145"/>
                      <a:pt x="21600" y="19356"/>
                    </a:cubicBezTo>
                    <a:cubicBezTo>
                      <a:pt x="21600" y="27020"/>
                      <a:pt x="17538" y="34111"/>
                      <a:pt x="10926" y="37988"/>
                    </a:cubicBezTo>
                    <a:lnTo>
                      <a:pt x="0" y="19356"/>
                    </a:lnTo>
                    <a:lnTo>
                      <a:pt x="9586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2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8469" name="Object 27">
                <a:extLst>
                  <a:ext uri="{FF2B5EF4-FFF2-40B4-BE49-F238E27FC236}">
                    <a16:creationId xmlns:a16="http://schemas.microsoft.com/office/drawing/2014/main" xmlns="" id="{27D0D819-B738-4391-B0A9-86D230AAD6E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24" y="2784"/>
              <a:ext cx="240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70" name="公式" r:id="rId9" imgW="330057" imgH="241195" progId="Equation.3">
                      <p:embed/>
                    </p:oleObj>
                  </mc:Choice>
                  <mc:Fallback>
                    <p:oleObj name="公式" r:id="rId9" imgW="330057" imgH="241195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4" y="2784"/>
                            <a:ext cx="240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455" name="Group 28">
              <a:extLst>
                <a:ext uri="{FF2B5EF4-FFF2-40B4-BE49-F238E27FC236}">
                  <a16:creationId xmlns:a16="http://schemas.microsoft.com/office/drawing/2014/main" xmlns="" id="{5E8D3C85-4BD1-4EE7-AEDD-9D6FF64280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" y="1359"/>
              <a:ext cx="1776" cy="753"/>
              <a:chOff x="576" y="2463"/>
              <a:chExt cx="1776" cy="753"/>
            </a:xfrm>
          </p:grpSpPr>
          <p:sp>
            <p:nvSpPr>
              <p:cNvPr id="18464" name="Line 29">
                <a:extLst>
                  <a:ext uri="{FF2B5EF4-FFF2-40B4-BE49-F238E27FC236}">
                    <a16:creationId xmlns:a16="http://schemas.microsoft.com/office/drawing/2014/main" xmlns="" id="{CCAAA3D9-9293-4797-A285-0298FD83E6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2784"/>
                <a:ext cx="672" cy="288"/>
              </a:xfrm>
              <a:prstGeom prst="line">
                <a:avLst/>
              </a:prstGeom>
              <a:noFill/>
              <a:ln w="28575">
                <a:solidFill>
                  <a:srgbClr val="FF3399"/>
                </a:solidFill>
                <a:round/>
                <a:headEnd type="non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65" name="Line 30">
                <a:extLst>
                  <a:ext uri="{FF2B5EF4-FFF2-40B4-BE49-F238E27FC236}">
                    <a16:creationId xmlns:a16="http://schemas.microsoft.com/office/drawing/2014/main" xmlns="" id="{F301E401-C406-40F3-9A1F-C0FC7BF735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4" y="2976"/>
                <a:ext cx="576" cy="240"/>
              </a:xfrm>
              <a:prstGeom prst="line">
                <a:avLst/>
              </a:prstGeom>
              <a:noFill/>
              <a:ln w="28575">
                <a:solidFill>
                  <a:srgbClr val="FF3399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66" name="Line 31">
                <a:extLst>
                  <a:ext uri="{FF2B5EF4-FFF2-40B4-BE49-F238E27FC236}">
                    <a16:creationId xmlns:a16="http://schemas.microsoft.com/office/drawing/2014/main" xmlns="" id="{6C04C943-F15E-4FC0-9EAC-3E73EC3774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80" y="2928"/>
                <a:ext cx="672" cy="288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 type="non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67" name="Text Box 32">
                <a:extLst>
                  <a:ext uri="{FF2B5EF4-FFF2-40B4-BE49-F238E27FC236}">
                    <a16:creationId xmlns:a16="http://schemas.microsoft.com/office/drawing/2014/main" xmlns="" id="{89D802B1-F89B-4D22-83D0-A4E01965114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" y="2463"/>
                <a:ext cx="672" cy="3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t" hangingPunct="1">
                  <a:spcBef>
                    <a:spcPct val="50000"/>
                  </a:spcBef>
                </a:pPr>
                <a:r>
                  <a:rPr lang="en-US" altLang="zh-CN" sz="28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</p:grpSp>
        <p:grpSp>
          <p:nvGrpSpPr>
            <p:cNvPr id="18456" name="Group 33">
              <a:extLst>
                <a:ext uri="{FF2B5EF4-FFF2-40B4-BE49-F238E27FC236}">
                  <a16:creationId xmlns:a16="http://schemas.microsoft.com/office/drawing/2014/main" xmlns="" id="{22C82151-8429-4FBF-B731-AA67DB9332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8" y="984"/>
              <a:ext cx="1572" cy="840"/>
              <a:chOff x="780" y="2088"/>
              <a:chExt cx="1572" cy="840"/>
            </a:xfrm>
          </p:grpSpPr>
          <p:grpSp>
            <p:nvGrpSpPr>
              <p:cNvPr id="18460" name="Group 34">
                <a:extLst>
                  <a:ext uri="{FF2B5EF4-FFF2-40B4-BE49-F238E27FC236}">
                    <a16:creationId xmlns:a16="http://schemas.microsoft.com/office/drawing/2014/main" xmlns="" id="{A1AA88A9-19B6-4797-A978-8B30D3273FF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08" y="2352"/>
                <a:ext cx="1344" cy="576"/>
                <a:chOff x="864" y="2112"/>
                <a:chExt cx="1344" cy="576"/>
              </a:xfrm>
            </p:grpSpPr>
            <p:sp>
              <p:nvSpPr>
                <p:cNvPr id="18462" name="Line 35">
                  <a:extLst>
                    <a:ext uri="{FF2B5EF4-FFF2-40B4-BE49-F238E27FC236}">
                      <a16:creationId xmlns:a16="http://schemas.microsoft.com/office/drawing/2014/main" xmlns="" id="{9E0D46EA-6B0B-411F-99B7-B4038FD32D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64" y="2112"/>
                  <a:ext cx="1344" cy="576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63" name="Line 36">
                  <a:extLst>
                    <a:ext uri="{FF2B5EF4-FFF2-40B4-BE49-F238E27FC236}">
                      <a16:creationId xmlns:a16="http://schemas.microsoft.com/office/drawing/2014/main" xmlns="" id="{FFB3A40A-B069-4D32-BCFB-2215D8DE859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64" y="2112"/>
                  <a:ext cx="576" cy="24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 type="non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8461" name="Text Box 37">
                <a:extLst>
                  <a:ext uri="{FF2B5EF4-FFF2-40B4-BE49-F238E27FC236}">
                    <a16:creationId xmlns:a16="http://schemas.microsoft.com/office/drawing/2014/main" xmlns="" id="{898BC59B-5F49-469D-B73D-60A2A20148B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80" y="2088"/>
                <a:ext cx="949" cy="3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t" hangingPunct="1">
                  <a:spcBef>
                    <a:spcPct val="50000"/>
                  </a:spcBef>
                </a:pPr>
                <a:r>
                  <a:rPr lang="en-US" altLang="zh-CN" sz="28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</a:p>
            </p:txBody>
          </p:sp>
        </p:grpSp>
        <p:grpSp>
          <p:nvGrpSpPr>
            <p:cNvPr id="18457" name="Group 38">
              <a:extLst>
                <a:ext uri="{FF2B5EF4-FFF2-40B4-BE49-F238E27FC236}">
                  <a16:creationId xmlns:a16="http://schemas.microsoft.com/office/drawing/2014/main" xmlns="" id="{E3B88CCD-B73D-43B3-B4D1-0BA4E83B07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92" y="1536"/>
              <a:ext cx="192" cy="288"/>
              <a:chOff x="1584" y="2640"/>
              <a:chExt cx="192" cy="288"/>
            </a:xfrm>
          </p:grpSpPr>
          <p:sp>
            <p:nvSpPr>
              <p:cNvPr id="18458" name="Line 39">
                <a:extLst>
                  <a:ext uri="{FF2B5EF4-FFF2-40B4-BE49-F238E27FC236}">
                    <a16:creationId xmlns:a16="http://schemas.microsoft.com/office/drawing/2014/main" xmlns="" id="{30478220-0F6C-4353-B0E2-A31AC48A38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84" y="2640"/>
                <a:ext cx="96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459" name="Line 40">
                <a:extLst>
                  <a:ext uri="{FF2B5EF4-FFF2-40B4-BE49-F238E27FC236}">
                    <a16:creationId xmlns:a16="http://schemas.microsoft.com/office/drawing/2014/main" xmlns="" id="{2B34B78C-CF99-41CB-B3F5-79A0CFCE9C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2832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38953" name="Object 41">
            <a:extLst>
              <a:ext uri="{FF2B5EF4-FFF2-40B4-BE49-F238E27FC236}">
                <a16:creationId xmlns:a16="http://schemas.microsoft.com/office/drawing/2014/main" xmlns="" id="{C05A328E-64AF-46AD-94A8-F2CA9251E3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914400"/>
          <a:ext cx="2514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1" name="Equation" r:id="rId11" imgW="1714500" imgH="609600" progId="Equation.3">
                  <p:embed/>
                </p:oleObj>
              </mc:Choice>
              <mc:Fallback>
                <p:oleObj name="Equation" r:id="rId11" imgW="1714500" imgH="6096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914400"/>
                        <a:ext cx="2514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4" name="Object 42">
            <a:extLst>
              <a:ext uri="{FF2B5EF4-FFF2-40B4-BE49-F238E27FC236}">
                <a16:creationId xmlns:a16="http://schemas.microsoft.com/office/drawing/2014/main" xmlns="" id="{5EB585F5-327A-427F-A618-8651F6610F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2400" y="838201"/>
          <a:ext cx="22098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2" name="公式" r:id="rId13" imgW="1447800" imgH="609600" progId="Equation.3">
                  <p:embed/>
                </p:oleObj>
              </mc:Choice>
              <mc:Fallback>
                <p:oleObj name="公式" r:id="rId13" imgW="1447800" imgH="6096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838201"/>
                        <a:ext cx="220980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5" name="Object 43">
            <a:extLst>
              <a:ext uri="{FF2B5EF4-FFF2-40B4-BE49-F238E27FC236}">
                <a16:creationId xmlns:a16="http://schemas.microsoft.com/office/drawing/2014/main" xmlns="" id="{AC5AC16C-1908-49ED-A902-AF02B0AB3A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1828800"/>
          <a:ext cx="487680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3" name="公式" r:id="rId15" imgW="1968500" imgH="419100" progId="Equation.3">
                  <p:embed/>
                </p:oleObj>
              </mc:Choice>
              <mc:Fallback>
                <p:oleObj name="公式" r:id="rId15" imgW="1968500" imgH="4191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828800"/>
                        <a:ext cx="4876800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56" name="Group 44">
            <a:extLst>
              <a:ext uri="{FF2B5EF4-FFF2-40B4-BE49-F238E27FC236}">
                <a16:creationId xmlns:a16="http://schemas.microsoft.com/office/drawing/2014/main" xmlns="" id="{31DEB135-5E58-456A-A66A-76B62FFBB9A5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1066800"/>
            <a:ext cx="1905000" cy="579438"/>
            <a:chOff x="2448" y="2022"/>
            <a:chExt cx="1207" cy="317"/>
          </a:xfrm>
        </p:grpSpPr>
        <p:graphicFrame>
          <p:nvGraphicFramePr>
            <p:cNvPr id="18447" name="Object 45">
              <a:extLst>
                <a:ext uri="{FF2B5EF4-FFF2-40B4-BE49-F238E27FC236}">
                  <a16:creationId xmlns:a16="http://schemas.microsoft.com/office/drawing/2014/main" xmlns="" id="{989F9CF5-ECD4-4A2D-BB5C-B597DC341C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24" y="2064"/>
            <a:ext cx="63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74" name="公式" r:id="rId17" imgW="507780" imgH="253890" progId="Equation.3">
                    <p:embed/>
                  </p:oleObj>
                </mc:Choice>
                <mc:Fallback>
                  <p:oleObj name="公式" r:id="rId17" imgW="507780" imgH="25389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2064"/>
                          <a:ext cx="63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8" name="Text Box 46">
              <a:extLst>
                <a:ext uri="{FF2B5EF4-FFF2-40B4-BE49-F238E27FC236}">
                  <a16:creationId xmlns:a16="http://schemas.microsoft.com/office/drawing/2014/main" xmlns="" id="{3F909FDC-5A2B-4466-A9E7-1453BC9F51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2022"/>
              <a:ext cx="747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t" hangingPunct="1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取</a:t>
              </a:r>
              <a:r>
                <a:rPr lang="zh-CN" altLang="en-US" sz="24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</p:grpSp>
      <p:grpSp>
        <p:nvGrpSpPr>
          <p:cNvPr id="38968" name="Group 56">
            <a:extLst>
              <a:ext uri="{FF2B5EF4-FFF2-40B4-BE49-F238E27FC236}">
                <a16:creationId xmlns:a16="http://schemas.microsoft.com/office/drawing/2014/main" xmlns="" id="{CAC39697-884B-446D-9336-5DCF998BAA1D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2895601"/>
            <a:ext cx="7848600" cy="2932113"/>
            <a:chOff x="336" y="1824"/>
            <a:chExt cx="4944" cy="1847"/>
          </a:xfrm>
        </p:grpSpPr>
        <p:grpSp>
          <p:nvGrpSpPr>
            <p:cNvPr id="18441" name="Group 47">
              <a:extLst>
                <a:ext uri="{FF2B5EF4-FFF2-40B4-BE49-F238E27FC236}">
                  <a16:creationId xmlns:a16="http://schemas.microsoft.com/office/drawing/2014/main" xmlns="" id="{A22A75C0-F79C-456A-8E01-C624944846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" y="1824"/>
              <a:ext cx="1248" cy="720"/>
              <a:chOff x="432" y="1488"/>
              <a:chExt cx="1248" cy="720"/>
            </a:xfrm>
          </p:grpSpPr>
          <p:sp>
            <p:nvSpPr>
              <p:cNvPr id="18445" name="AutoShape 48">
                <a:extLst>
                  <a:ext uri="{FF2B5EF4-FFF2-40B4-BE49-F238E27FC236}">
                    <a16:creationId xmlns:a16="http://schemas.microsoft.com/office/drawing/2014/main" xmlns="" id="{7455E617-929F-4736-B116-0ED87F30DF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1488"/>
                <a:ext cx="960" cy="720"/>
              </a:xfrm>
              <a:prstGeom prst="irregularSeal1">
                <a:avLst/>
              </a:prstGeom>
              <a:solidFill>
                <a:srgbClr val="FFDDFF"/>
              </a:solidFill>
              <a:ln w="19050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8446" name="Rectangle 49">
                <a:extLst>
                  <a:ext uri="{FF2B5EF4-FFF2-40B4-BE49-F238E27FC236}">
                    <a16:creationId xmlns:a16="http://schemas.microsoft.com/office/drawing/2014/main" xmlns="" id="{106F6C42-9A5A-4C86-9E26-8DA99A8D43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8" y="1632"/>
                <a:ext cx="105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b="1">
                    <a:solidFill>
                      <a:srgbClr val="000000"/>
                    </a:solidFill>
                  </a:rPr>
                  <a:t>注意</a:t>
                </a:r>
              </a:p>
            </p:txBody>
          </p:sp>
        </p:grpSp>
        <p:graphicFrame>
          <p:nvGraphicFramePr>
            <p:cNvPr id="18442" name="Object 51">
              <a:extLst>
                <a:ext uri="{FF2B5EF4-FFF2-40B4-BE49-F238E27FC236}">
                  <a16:creationId xmlns:a16="http://schemas.microsoft.com/office/drawing/2014/main" xmlns="" id="{75D4FE1A-79CA-4B19-A7EA-2860CC1B75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" y="2544"/>
            <a:ext cx="514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75" name="Equation" r:id="rId19" imgW="418918" imgH="177723" progId="Equation.3">
                    <p:embed/>
                  </p:oleObj>
                </mc:Choice>
                <mc:Fallback>
                  <p:oleObj name="Equation" r:id="rId19" imgW="418918" imgH="177723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2544"/>
                          <a:ext cx="514" cy="297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accent1"/>
                            </a:gs>
                            <a:gs pos="50000">
                              <a:schemeClr val="bg1"/>
                            </a:gs>
                            <a:gs pos="100000">
                              <a:schemeClr val="accent1"/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3" name="Text Box 53">
              <a:extLst>
                <a:ext uri="{FF2B5EF4-FFF2-40B4-BE49-F238E27FC236}">
                  <a16:creationId xmlns:a16="http://schemas.microsoft.com/office/drawing/2014/main" xmlns="" id="{3B57EA0D-FBBA-4908-912C-B4D8B09396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1968"/>
              <a:ext cx="4320" cy="4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00"/>
                  </a:solidFill>
                </a:rPr>
                <a:t>        </a:t>
              </a:r>
              <a:r>
                <a:rPr lang="zh-CN" altLang="en-US" sz="3200" b="1">
                  <a:solidFill>
                    <a:srgbClr val="000000"/>
                  </a:solidFill>
                </a:rPr>
                <a:t>考虑半波损失时，附加波程差取</a:t>
              </a:r>
              <a:endPara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444" name="Text Box 55">
              <a:extLst>
                <a:ext uri="{FF2B5EF4-FFF2-40B4-BE49-F238E27FC236}">
                  <a16:creationId xmlns:a16="http://schemas.microsoft.com/office/drawing/2014/main" xmlns="" id="{AC3164E9-7BC5-4A52-9CD4-368E823BBB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2496"/>
              <a:ext cx="2640" cy="1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3200" b="1">
                  <a:solidFill>
                    <a:srgbClr val="000000"/>
                  </a:solidFill>
                </a:rPr>
                <a:t>         </a:t>
              </a:r>
              <a:r>
                <a:rPr lang="zh-CN" altLang="en-US" sz="3200" b="1">
                  <a:solidFill>
                    <a:srgbClr val="000000"/>
                  </a:solidFill>
                </a:rPr>
                <a:t>均可，符号不同，     </a:t>
              </a:r>
              <a:r>
                <a:rPr lang="en-US" altLang="zh-CN" sz="32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 </a:t>
              </a:r>
              <a:r>
                <a:rPr lang="zh-CN" altLang="en-US" sz="3200" b="1">
                  <a:solidFill>
                    <a:srgbClr val="000000"/>
                  </a:solidFill>
                </a:rPr>
                <a:t>取值不同，对问题实质无影响</a:t>
              </a:r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1">
            <a:extLst>
              <a:ext uri="{FF2B5EF4-FFF2-40B4-BE49-F238E27FC236}">
                <a16:creationId xmlns:a16="http://schemas.microsoft.com/office/drawing/2014/main" xmlns="" id="{013D262D-B5C7-4908-B95E-6F29F04D02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8E4CFB0-006D-47FF-ABE2-A650C55084CD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xmlns="" id="{CD9D287D-8C42-47CA-B61E-A36DAB668F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2414" y="101601"/>
            <a:ext cx="2255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本章目录</a:t>
            </a:r>
          </a:p>
        </p:txBody>
      </p:sp>
      <p:sp>
        <p:nvSpPr>
          <p:cNvPr id="34819" name="Oval 3">
            <a:extLst>
              <a:ext uri="{FF2B5EF4-FFF2-40B4-BE49-F238E27FC236}">
                <a16:creationId xmlns:a16="http://schemas.microsoft.com/office/drawing/2014/main" xmlns="" id="{537C9DD6-3CA7-44F7-876B-751FAA55C0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0175" y="584200"/>
            <a:ext cx="3824288" cy="714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19461" name="Rectangle 4">
            <a:hlinkClick r:id="rId2"/>
            <a:extLst>
              <a:ext uri="{FF2B5EF4-FFF2-40B4-BE49-F238E27FC236}">
                <a16:creationId xmlns:a16="http://schemas.microsoft.com/office/drawing/2014/main" xmlns="" id="{F8A05C0D-87AA-48BA-BD43-F1937A49FA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6275" y="1722438"/>
            <a:ext cx="3322638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11-1 </a:t>
            </a:r>
            <a:r>
              <a:rPr kumimoji="1"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相干光</a:t>
            </a:r>
          </a:p>
        </p:txBody>
      </p:sp>
      <p:sp>
        <p:nvSpPr>
          <p:cNvPr id="19462" name="Rectangle 5">
            <a:hlinkClick r:id="rId3"/>
            <a:extLst>
              <a:ext uri="{FF2B5EF4-FFF2-40B4-BE49-F238E27FC236}">
                <a16:creationId xmlns:a16="http://schemas.microsoft.com/office/drawing/2014/main" xmlns="" id="{721F85CD-3BEF-4880-AEA3-BEAF0363EE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6275" y="4602163"/>
            <a:ext cx="4694238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11-5 </a:t>
            </a:r>
            <a:r>
              <a:rPr kumimoji="1"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迈克耳孙干涉仪</a:t>
            </a:r>
          </a:p>
        </p:txBody>
      </p:sp>
      <p:sp>
        <p:nvSpPr>
          <p:cNvPr id="19463" name="Rectangle 6">
            <a:hlinkClick r:id="rId4"/>
            <a:extLst>
              <a:ext uri="{FF2B5EF4-FFF2-40B4-BE49-F238E27FC236}">
                <a16:creationId xmlns:a16="http://schemas.microsoft.com/office/drawing/2014/main" xmlns="" id="{1F38B041-6225-4847-B8E5-825C801B74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6275" y="3883025"/>
            <a:ext cx="4160838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11-4 </a:t>
            </a:r>
            <a:r>
              <a:rPr kumimoji="1"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劈尖  牛顿环</a:t>
            </a:r>
          </a:p>
        </p:txBody>
      </p:sp>
      <p:sp>
        <p:nvSpPr>
          <p:cNvPr id="19464" name="Rectangle 7">
            <a:hlinkClick r:id="rId5"/>
            <a:extLst>
              <a:ext uri="{FF2B5EF4-FFF2-40B4-BE49-F238E27FC236}">
                <a16:creationId xmlns:a16="http://schemas.microsoft.com/office/drawing/2014/main" xmlns="" id="{214C78C8-6E13-454F-8270-D956CED3A7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6275" y="3162300"/>
            <a:ext cx="4389438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11-3 </a:t>
            </a:r>
            <a:r>
              <a:rPr kumimoji="1"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光程  薄膜干涉</a:t>
            </a:r>
          </a:p>
        </p:txBody>
      </p:sp>
      <p:sp>
        <p:nvSpPr>
          <p:cNvPr id="19465" name="Rectangle 8">
            <a:hlinkClick r:id="rId6"/>
            <a:extLst>
              <a:ext uri="{FF2B5EF4-FFF2-40B4-BE49-F238E27FC236}">
                <a16:creationId xmlns:a16="http://schemas.microsoft.com/office/drawing/2014/main" xmlns="" id="{D7DBB191-F5F1-44CD-91E4-C5B63FB2BE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6275" y="2441575"/>
            <a:ext cx="7208838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11-2 </a:t>
            </a:r>
            <a:r>
              <a:rPr kumimoji="1"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杨氏双缝干涉实验   劳埃德镜</a:t>
            </a:r>
          </a:p>
        </p:txBody>
      </p:sp>
      <p:sp>
        <p:nvSpPr>
          <p:cNvPr id="19466" name="Text Box 11">
            <a:extLst>
              <a:ext uri="{FF2B5EF4-FFF2-40B4-BE49-F238E27FC236}">
                <a16:creationId xmlns:a16="http://schemas.microsoft.com/office/drawing/2014/main" xmlns="" id="{CF2A7DB4-9172-499E-ADD6-D79DB89708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5550" y="750888"/>
            <a:ext cx="41036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rgbClr val="000066"/>
                </a:solidFill>
                <a:ea typeface="楷体_GB2312" pitchFamily="49" charset="-122"/>
              </a:rPr>
              <a:t>选择进入下一节：</a:t>
            </a:r>
          </a:p>
        </p:txBody>
      </p:sp>
      <p:sp>
        <p:nvSpPr>
          <p:cNvPr id="19467" name="Rectangle 12">
            <a:hlinkClick r:id="rId7"/>
            <a:extLst>
              <a:ext uri="{FF2B5EF4-FFF2-40B4-BE49-F238E27FC236}">
                <a16:creationId xmlns:a16="http://schemas.microsoft.com/office/drawing/2014/main" xmlns="" id="{6D579D0C-9406-4E20-B5B2-9DB2B06661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6275" y="5322888"/>
            <a:ext cx="3246438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11-6 </a:t>
            </a:r>
            <a:r>
              <a:rPr kumimoji="1"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光的衍射</a:t>
            </a:r>
          </a:p>
        </p:txBody>
      </p:sp>
      <p:sp>
        <p:nvSpPr>
          <p:cNvPr id="19468" name="WordArt 13">
            <a:hlinkClick r:id="rId8"/>
            <a:extLst>
              <a:ext uri="{FF2B5EF4-FFF2-40B4-BE49-F238E27FC236}">
                <a16:creationId xmlns:a16="http://schemas.microsoft.com/office/drawing/2014/main" xmlns="" id="{20EE4E5C-7CF0-4A13-8A6A-AB9FC01F0E3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0126664" y="5978525"/>
            <a:ext cx="327025" cy="241300"/>
          </a:xfrm>
          <a:prstGeom prst="rect">
            <a:avLst/>
          </a:prstGeom>
        </p:spPr>
        <p:txBody>
          <a:bodyPr wrap="none" fromWordArt="1">
            <a:prstTxWarp prst="textChevronInverted">
              <a:avLst>
                <a:gd name="adj" fmla="val 75000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rgbClr val="000066"/>
                  </a:solidFill>
                  <a:round/>
                  <a:headEnd/>
                  <a:tailEnd/>
                </a:ln>
                <a:solidFill>
                  <a:srgbClr val="000066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宋体" panose="02010600030101010101" pitchFamily="2" charset="-122"/>
              </a:rPr>
              <a:t>END</a:t>
            </a:r>
            <a:endParaRPr lang="zh-CN" altLang="en-US" sz="3600" kern="10">
              <a:ln w="9525">
                <a:solidFill>
                  <a:srgbClr val="000066"/>
                </a:solidFill>
                <a:round/>
                <a:headEnd/>
                <a:tailEnd/>
              </a:ln>
              <a:solidFill>
                <a:srgbClr val="000066"/>
              </a:solidFill>
              <a:effectLst>
                <a:outerShdw dist="45791" dir="2021404" algn="ctr" rotWithShape="0">
                  <a:srgbClr val="C0C0C0"/>
                </a:outerShdw>
              </a:effectLst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1">
            <a:extLst>
              <a:ext uri="{FF2B5EF4-FFF2-40B4-BE49-F238E27FC236}">
                <a16:creationId xmlns:a16="http://schemas.microsoft.com/office/drawing/2014/main" xmlns="" id="{A9D5ACEA-6F34-4C73-A977-36431B18C7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8A6A43F-60E5-49D0-867B-338DC954B69B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14339" name="AutoShape 3">
            <a:extLst>
              <a:ext uri="{FF2B5EF4-FFF2-40B4-BE49-F238E27FC236}">
                <a16:creationId xmlns:a16="http://schemas.microsoft.com/office/drawing/2014/main" xmlns="" id="{990292CB-58A5-45D6-A9B1-D1A162311B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3584" y="2627784"/>
            <a:ext cx="304800" cy="381000"/>
          </a:xfrm>
          <a:prstGeom prst="wedgeRoundRectCallout">
            <a:avLst>
              <a:gd name="adj1" fmla="val -143750"/>
              <a:gd name="adj2" fmla="val 200000"/>
              <a:gd name="adj3" fmla="val 16667"/>
            </a:avLst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zh-CN" altLang="zh-CN" sz="2800" b="1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xmlns="" id="{AE468610-7241-4F19-B776-A18BBB35E7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384" y="1484784"/>
            <a:ext cx="7543800" cy="3429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/>
          </a:p>
        </p:txBody>
      </p:sp>
      <p:sp>
        <p:nvSpPr>
          <p:cNvPr id="4101" name="Rectangle 6" descr="深色下对角线">
            <a:extLst>
              <a:ext uri="{FF2B5EF4-FFF2-40B4-BE49-F238E27FC236}">
                <a16:creationId xmlns:a16="http://schemas.microsoft.com/office/drawing/2014/main" xmlns="" id="{56315113-29FB-4FA6-9806-F255937423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1584" y="2246784"/>
            <a:ext cx="76200" cy="8382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2" name="Rectangle 7" descr="深色下对角线">
            <a:extLst>
              <a:ext uri="{FF2B5EF4-FFF2-40B4-BE49-F238E27FC236}">
                <a16:creationId xmlns:a16="http://schemas.microsoft.com/office/drawing/2014/main" xmlns="" id="{F396CA58-7D77-471F-9AA9-B8B7D73EDE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1584" y="3237384"/>
            <a:ext cx="76200" cy="8382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3" name="Rectangle 8" descr="深色下对角线">
            <a:extLst>
              <a:ext uri="{FF2B5EF4-FFF2-40B4-BE49-F238E27FC236}">
                <a16:creationId xmlns:a16="http://schemas.microsoft.com/office/drawing/2014/main" xmlns="" id="{D330A8B8-23DC-4953-8704-15B32D0819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5984" y="1865784"/>
            <a:ext cx="76200" cy="8382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4" name="Rectangle 9" descr="深色下对角线">
            <a:extLst>
              <a:ext uri="{FF2B5EF4-FFF2-40B4-BE49-F238E27FC236}">
                <a16:creationId xmlns:a16="http://schemas.microsoft.com/office/drawing/2014/main" xmlns="" id="{16C4871E-1565-40B3-B71B-0DBDE59243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5984" y="3618384"/>
            <a:ext cx="76200" cy="9144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5" name="Line 10">
            <a:extLst>
              <a:ext uri="{FF2B5EF4-FFF2-40B4-BE49-F238E27FC236}">
                <a16:creationId xmlns:a16="http://schemas.microsoft.com/office/drawing/2014/main" xmlns="" id="{D26F6ECC-3270-4C05-B1A3-1C2866CABFE0}"/>
              </a:ext>
            </a:extLst>
          </p:cNvPr>
          <p:cNvSpPr>
            <a:spLocks noChangeShapeType="1"/>
          </p:cNvSpPr>
          <p:nvPr/>
        </p:nvSpPr>
        <p:spPr bwMode="auto">
          <a:xfrm>
            <a:off x="1922985" y="3161184"/>
            <a:ext cx="5934075" cy="0"/>
          </a:xfrm>
          <a:prstGeom prst="line">
            <a:avLst/>
          </a:prstGeom>
          <a:noFill/>
          <a:ln w="19050">
            <a:solidFill>
              <a:srgbClr val="000000"/>
            </a:solidFill>
            <a:prstDash val="lgDashDot"/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" name="Rectangle 11" descr="深色下对角线">
            <a:extLst>
              <a:ext uri="{FF2B5EF4-FFF2-40B4-BE49-F238E27FC236}">
                <a16:creationId xmlns:a16="http://schemas.microsoft.com/office/drawing/2014/main" xmlns="" id="{90378D74-8D32-4738-859F-36CF112FEC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4584" y="1637184"/>
            <a:ext cx="76200" cy="2971800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107" name="Object 22">
            <a:extLst>
              <a:ext uri="{FF2B5EF4-FFF2-40B4-BE49-F238E27FC236}">
                <a16:creationId xmlns:a16="http://schemas.microsoft.com/office/drawing/2014/main" xmlns="" id="{FE130B9E-3C1A-4719-B146-74E9F15E5D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559289"/>
              </p:ext>
            </p:extLst>
          </p:nvPr>
        </p:nvGraphicFramePr>
        <p:xfrm>
          <a:off x="7263335" y="3161184"/>
          <a:ext cx="2889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3" name="Equation" r:id="rId5" imgW="164957" imgH="190335" progId="Equation.3">
                  <p:embed/>
                </p:oleObj>
              </mc:Choice>
              <mc:Fallback>
                <p:oleObj name="Equation" r:id="rId5" imgW="164957" imgH="190335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3335" y="3161184"/>
                        <a:ext cx="2889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23">
            <a:extLst>
              <a:ext uri="{FF2B5EF4-FFF2-40B4-BE49-F238E27FC236}">
                <a16:creationId xmlns:a16="http://schemas.microsoft.com/office/drawing/2014/main" xmlns="" id="{33954122-EB55-4378-8256-005B35BDDB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612523"/>
              </p:ext>
            </p:extLst>
          </p:nvPr>
        </p:nvGraphicFramePr>
        <p:xfrm>
          <a:off x="2802460" y="3132609"/>
          <a:ext cx="2381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4" name="Equation" r:id="rId7" imgW="152202" imgH="177569" progId="Equation.3">
                  <p:embed/>
                </p:oleObj>
              </mc:Choice>
              <mc:Fallback>
                <p:oleObj name="Equation" r:id="rId7" imgW="152202" imgH="177569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460" y="3132609"/>
                        <a:ext cx="23812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24">
            <a:extLst>
              <a:ext uri="{FF2B5EF4-FFF2-40B4-BE49-F238E27FC236}">
                <a16:creationId xmlns:a16="http://schemas.microsoft.com/office/drawing/2014/main" xmlns="" id="{4C540AD0-97FF-4FFB-8077-4E5E819DF7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248265"/>
              </p:ext>
            </p:extLst>
          </p:nvPr>
        </p:nvGraphicFramePr>
        <p:xfrm>
          <a:off x="6790259" y="1713384"/>
          <a:ext cx="2873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" name="Equation" r:id="rId9" imgW="215806" imgH="228501" progId="Equation.3">
                  <p:embed/>
                </p:oleObj>
              </mc:Choice>
              <mc:Fallback>
                <p:oleObj name="Equation" r:id="rId9" imgW="215806" imgH="228501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0259" y="1713384"/>
                        <a:ext cx="28733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0" name="Rectangle 25" descr="深色下对角线">
            <a:extLst>
              <a:ext uri="{FF2B5EF4-FFF2-40B4-BE49-F238E27FC236}">
                <a16:creationId xmlns:a16="http://schemas.microsoft.com/office/drawing/2014/main" xmlns="" id="{D5482439-E5A6-4887-B8A4-81DB0F8D18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5984" y="2856384"/>
            <a:ext cx="76200" cy="6096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62" name="Text Box 26">
            <a:extLst>
              <a:ext uri="{FF2B5EF4-FFF2-40B4-BE49-F238E27FC236}">
                <a16:creationId xmlns:a16="http://schemas.microsoft.com/office/drawing/2014/main" xmlns="" id="{6F7A8770-00B8-4DD9-AE9A-B262352BAC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789" y="1484784"/>
            <a:ext cx="677108" cy="34290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3200" b="1">
                <a:solidFill>
                  <a:srgbClr val="1C1C1C"/>
                </a:solidFill>
                <a:latin typeface="Times New Roman" panose="02020603050405020304" pitchFamily="18" charset="0"/>
              </a:rPr>
              <a:t>实 验 装 置</a:t>
            </a:r>
          </a:p>
        </p:txBody>
      </p:sp>
      <p:graphicFrame>
        <p:nvGraphicFramePr>
          <p:cNvPr id="4112" name="Object 13">
            <a:extLst>
              <a:ext uri="{FF2B5EF4-FFF2-40B4-BE49-F238E27FC236}">
                <a16:creationId xmlns:a16="http://schemas.microsoft.com/office/drawing/2014/main" xmlns="" id="{ED1664DE-52EE-426B-9F19-61800789A5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481116"/>
              </p:ext>
            </p:extLst>
          </p:nvPr>
        </p:nvGraphicFramePr>
        <p:xfrm>
          <a:off x="2632597" y="2170584"/>
          <a:ext cx="3476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6" name="Equation" r:id="rId11" imgW="139579" imgH="215713" progId="Equation.3">
                  <p:embed/>
                </p:oleObj>
              </mc:Choice>
              <mc:Fallback>
                <p:oleObj name="Equation" r:id="rId11" imgW="139579" imgH="21571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597" y="2170584"/>
                        <a:ext cx="3476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4">
            <a:extLst>
              <a:ext uri="{FF2B5EF4-FFF2-40B4-BE49-F238E27FC236}">
                <a16:creationId xmlns:a16="http://schemas.microsoft.com/office/drawing/2014/main" xmlns="" id="{2BAEA3EE-1743-413B-844F-B95424C071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515746"/>
              </p:ext>
            </p:extLst>
          </p:nvPr>
        </p:nvGraphicFramePr>
        <p:xfrm>
          <a:off x="2675460" y="3389784"/>
          <a:ext cx="3349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7" name="Equation" r:id="rId13" imgW="152268" imgH="215713" progId="Equation.3">
                  <p:embed/>
                </p:oleObj>
              </mc:Choice>
              <mc:Fallback>
                <p:oleObj name="Equation" r:id="rId13" imgW="152268" imgH="215713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460" y="3389784"/>
                        <a:ext cx="3349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5">
            <a:extLst>
              <a:ext uri="{FF2B5EF4-FFF2-40B4-BE49-F238E27FC236}">
                <a16:creationId xmlns:a16="http://schemas.microsoft.com/office/drawing/2014/main" xmlns="" id="{3AB4784B-E319-4E2D-B945-7D47FAFFBC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463687"/>
              </p:ext>
            </p:extLst>
          </p:nvPr>
        </p:nvGraphicFramePr>
        <p:xfrm>
          <a:off x="1762647" y="2780184"/>
          <a:ext cx="2714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8" name="Equation" r:id="rId15" imgW="101556" imgH="139639" progId="Equation.3">
                  <p:embed/>
                </p:oleObj>
              </mc:Choice>
              <mc:Fallback>
                <p:oleObj name="Equation" r:id="rId15" imgW="101556" imgH="13963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647" y="2780184"/>
                        <a:ext cx="2714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416" name="Group 80">
            <a:extLst>
              <a:ext uri="{FF2B5EF4-FFF2-40B4-BE49-F238E27FC236}">
                <a16:creationId xmlns:a16="http://schemas.microsoft.com/office/drawing/2014/main" xmlns="" id="{8CEF6108-4BA1-4B7F-9CA3-03F274C4D0FE}"/>
              </a:ext>
            </a:extLst>
          </p:cNvPr>
          <p:cNvGrpSpPr>
            <a:grpSpLocks/>
          </p:cNvGrpSpPr>
          <p:nvPr/>
        </p:nvGrpSpPr>
        <p:grpSpPr bwMode="auto">
          <a:xfrm>
            <a:off x="2189685" y="1468909"/>
            <a:ext cx="6200775" cy="2062162"/>
            <a:chOff x="1518" y="902"/>
            <a:chExt cx="3906" cy="1299"/>
          </a:xfrm>
        </p:grpSpPr>
        <p:sp>
          <p:nvSpPr>
            <p:cNvPr id="4159" name="Text Box 5">
              <a:extLst>
                <a:ext uri="{FF2B5EF4-FFF2-40B4-BE49-F238E27FC236}">
                  <a16:creationId xmlns:a16="http://schemas.microsoft.com/office/drawing/2014/main" xmlns="" id="{52497D92-BD17-42BD-B7EC-9CEB69F3A5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4" y="902"/>
              <a:ext cx="75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p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grpSp>
          <p:nvGrpSpPr>
            <p:cNvPr id="4160" name="Group 71">
              <a:extLst>
                <a:ext uri="{FF2B5EF4-FFF2-40B4-BE49-F238E27FC236}">
                  <a16:creationId xmlns:a16="http://schemas.microsoft.com/office/drawing/2014/main" xmlns="" id="{D7FFE8E2-131F-4B8E-A275-191835144A4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18" y="1287"/>
              <a:ext cx="3090" cy="914"/>
              <a:chOff x="1518" y="1287"/>
              <a:chExt cx="3090" cy="914"/>
            </a:xfrm>
          </p:grpSpPr>
          <p:sp>
            <p:nvSpPr>
              <p:cNvPr id="4161" name="Line 31">
                <a:extLst>
                  <a:ext uri="{FF2B5EF4-FFF2-40B4-BE49-F238E27FC236}">
                    <a16:creationId xmlns:a16="http://schemas.microsoft.com/office/drawing/2014/main" xmlns="" id="{4247D5C4-B8B0-4D0F-A3B1-C1FA551A79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64" y="1287"/>
                <a:ext cx="2544" cy="432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2" name="Line 32">
                <a:extLst>
                  <a:ext uri="{FF2B5EF4-FFF2-40B4-BE49-F238E27FC236}">
                    <a16:creationId xmlns:a16="http://schemas.microsoft.com/office/drawing/2014/main" xmlns="" id="{5AB77039-8C45-4369-8947-75BB365754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06" y="1287"/>
                <a:ext cx="2502" cy="912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3" name="Freeform 33">
                <a:extLst>
                  <a:ext uri="{FF2B5EF4-FFF2-40B4-BE49-F238E27FC236}">
                    <a16:creationId xmlns:a16="http://schemas.microsoft.com/office/drawing/2014/main" xmlns="" id="{3BBC7EA2-AE5C-484A-A9CC-CA5D004E5C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36" y="1720"/>
                <a:ext cx="554" cy="248"/>
              </a:xfrm>
              <a:custGeom>
                <a:avLst/>
                <a:gdLst>
                  <a:gd name="T0" fmla="*/ 0 w 554"/>
                  <a:gd name="T1" fmla="*/ 248 h 248"/>
                  <a:gd name="T2" fmla="*/ 554 w 554"/>
                  <a:gd name="T3" fmla="*/ 0 h 248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554" h="248">
                    <a:moveTo>
                      <a:pt x="0" y="248"/>
                    </a:moveTo>
                    <a:lnTo>
                      <a:pt x="554" y="0"/>
                    </a:lnTo>
                  </a:path>
                </a:pathLst>
              </a:cu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64" name="Line 34">
                <a:extLst>
                  <a:ext uri="{FF2B5EF4-FFF2-40B4-BE49-F238E27FC236}">
                    <a16:creationId xmlns:a16="http://schemas.microsoft.com/office/drawing/2014/main" xmlns="" id="{CAD8B7C3-7F38-460C-BC5E-483915120C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18" y="1961"/>
                <a:ext cx="570" cy="24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4371" name="Object 35">
            <a:extLst>
              <a:ext uri="{FF2B5EF4-FFF2-40B4-BE49-F238E27FC236}">
                <a16:creationId xmlns:a16="http://schemas.microsoft.com/office/drawing/2014/main" xmlns="" id="{B491D979-76FF-4A77-BFC4-2FE68682EF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228865"/>
              </p:ext>
            </p:extLst>
          </p:nvPr>
        </p:nvGraphicFramePr>
        <p:xfrm>
          <a:off x="1340372" y="4329584"/>
          <a:ext cx="1604962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9" name="公式" r:id="rId17" imgW="507780" imgH="203112" progId="Equation.3">
                  <p:embed/>
                </p:oleObj>
              </mc:Choice>
              <mc:Fallback>
                <p:oleObj name="公式" r:id="rId17" imgW="507780" imgH="203112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0372" y="4329584"/>
                        <a:ext cx="1604962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7" name="Text Box 38">
            <a:extLst>
              <a:ext uri="{FF2B5EF4-FFF2-40B4-BE49-F238E27FC236}">
                <a16:creationId xmlns:a16="http://schemas.microsoft.com/office/drawing/2014/main" xmlns="" id="{4CCC6D74-3E8F-4381-B8E4-B90ABE44A3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459" y="797396"/>
            <a:ext cx="5715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rgbClr val="CC0000"/>
                </a:solidFill>
                <a:latin typeface="Times New Roman" panose="02020603050405020304" pitchFamily="18" charset="0"/>
              </a:rPr>
              <a:t>一    杨氏双缝干涉实验</a:t>
            </a:r>
          </a:p>
        </p:txBody>
      </p:sp>
      <p:grpSp>
        <p:nvGrpSpPr>
          <p:cNvPr id="14419" name="Group 83">
            <a:extLst>
              <a:ext uri="{FF2B5EF4-FFF2-40B4-BE49-F238E27FC236}">
                <a16:creationId xmlns:a16="http://schemas.microsoft.com/office/drawing/2014/main" xmlns="" id="{523EE4D5-785E-43DC-B853-FF4323ACF6DA}"/>
              </a:ext>
            </a:extLst>
          </p:cNvPr>
          <p:cNvGrpSpPr>
            <a:grpSpLocks/>
          </p:cNvGrpSpPr>
          <p:nvPr/>
        </p:nvGrpSpPr>
        <p:grpSpPr bwMode="auto">
          <a:xfrm>
            <a:off x="2194448" y="1711796"/>
            <a:ext cx="5595937" cy="2806700"/>
            <a:chOff x="1521" y="1055"/>
            <a:chExt cx="3525" cy="1768"/>
          </a:xfrm>
        </p:grpSpPr>
        <p:sp>
          <p:nvSpPr>
            <p:cNvPr id="4133" name="Line 16">
              <a:extLst>
                <a:ext uri="{FF2B5EF4-FFF2-40B4-BE49-F238E27FC236}">
                  <a16:creationId xmlns:a16="http://schemas.microsoft.com/office/drawing/2014/main" xmlns="" id="{7F818478-E0DA-4A9B-AC4C-0C5DCCD5C8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62" y="1296"/>
              <a:ext cx="24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4" name="Line 19">
              <a:extLst>
                <a:ext uri="{FF2B5EF4-FFF2-40B4-BE49-F238E27FC236}">
                  <a16:creationId xmlns:a16="http://schemas.microsoft.com/office/drawing/2014/main" xmlns="" id="{40245127-6544-4A48-9580-A0FB5C0001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38" y="1728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5" name="Line 20">
              <a:extLst>
                <a:ext uri="{FF2B5EF4-FFF2-40B4-BE49-F238E27FC236}">
                  <a16:creationId xmlns:a16="http://schemas.microsoft.com/office/drawing/2014/main" xmlns="" id="{6160C95A-D443-4B23-8E73-8299561D81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38" y="2208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136" name="Group 70">
              <a:extLst>
                <a:ext uri="{FF2B5EF4-FFF2-40B4-BE49-F238E27FC236}">
                  <a16:creationId xmlns:a16="http://schemas.microsoft.com/office/drawing/2014/main" xmlns="" id="{F176E5DC-3EDB-45AE-9334-94A7FAA808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21" y="1055"/>
              <a:ext cx="3525" cy="1768"/>
              <a:chOff x="1521" y="1055"/>
              <a:chExt cx="3525" cy="1768"/>
            </a:xfrm>
          </p:grpSpPr>
          <p:sp>
            <p:nvSpPr>
              <p:cNvPr id="4137" name="Line 17">
                <a:extLst>
                  <a:ext uri="{FF2B5EF4-FFF2-40B4-BE49-F238E27FC236}">
                    <a16:creationId xmlns:a16="http://schemas.microsoft.com/office/drawing/2014/main" xmlns="" id="{0AF28494-6120-4464-AB99-55D287A7FF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6" y="1263"/>
                <a:ext cx="0" cy="720"/>
              </a:xfrm>
              <a:prstGeom prst="line">
                <a:avLst/>
              </a:prstGeom>
              <a:noFill/>
              <a:ln w="28575">
                <a:solidFill>
                  <a:srgbClr val="FF33CC"/>
                </a:solidFill>
                <a:prstDash val="dash"/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138" name="Object 18">
                <a:extLst>
                  <a:ext uri="{FF2B5EF4-FFF2-40B4-BE49-F238E27FC236}">
                    <a16:creationId xmlns:a16="http://schemas.microsoft.com/office/drawing/2014/main" xmlns="" id="{62155B57-6C9F-4DED-98E6-52A312DBC21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24" y="1536"/>
              <a:ext cx="222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80" name="公式" r:id="rId19" imgW="177646" imgH="190335" progId="Equation.3">
                      <p:embed/>
                    </p:oleObj>
                  </mc:Choice>
                  <mc:Fallback>
                    <p:oleObj name="公式" r:id="rId19" imgW="177646" imgH="190335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24" y="1536"/>
                            <a:ext cx="222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39" name="Line 21">
                <a:extLst>
                  <a:ext uri="{FF2B5EF4-FFF2-40B4-BE49-F238E27FC236}">
                    <a16:creationId xmlns:a16="http://schemas.microsoft.com/office/drawing/2014/main" xmlns="" id="{F92E5362-7E84-4300-B6C7-C76456B1C1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19" y="1728"/>
                <a:ext cx="5" cy="480"/>
              </a:xfrm>
              <a:prstGeom prst="line">
                <a:avLst/>
              </a:prstGeom>
              <a:noFill/>
              <a:ln w="19050">
                <a:solidFill>
                  <a:srgbClr val="FF33CC"/>
                </a:solidFill>
                <a:prstDash val="dash"/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140" name="Object 29">
                <a:extLst>
                  <a:ext uri="{FF2B5EF4-FFF2-40B4-BE49-F238E27FC236}">
                    <a16:creationId xmlns:a16="http://schemas.microsoft.com/office/drawing/2014/main" xmlns="" id="{BBA65DC2-E6E4-45ED-869C-561AAE428F4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37" y="1056"/>
              <a:ext cx="227" cy="4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81" name="公式" r:id="rId21" imgW="164885" imgH="317087" progId="Equation.3">
                      <p:embed/>
                    </p:oleObj>
                  </mc:Choice>
                  <mc:Fallback>
                    <p:oleObj name="公式" r:id="rId21" imgW="164885" imgH="317087" progId="Equation.3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37" y="1056"/>
                            <a:ext cx="227" cy="4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41" name="Object 30">
                <a:extLst>
                  <a:ext uri="{FF2B5EF4-FFF2-40B4-BE49-F238E27FC236}">
                    <a16:creationId xmlns:a16="http://schemas.microsoft.com/office/drawing/2014/main" xmlns="" id="{CAEE138F-2242-476F-9A18-D1DC0512622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48" y="1575"/>
              <a:ext cx="236" cy="3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82" name="公式" r:id="rId23" imgW="190335" imgH="317225" progId="Equation.3">
                      <p:embed/>
                    </p:oleObj>
                  </mc:Choice>
                  <mc:Fallback>
                    <p:oleObj name="公式" r:id="rId23" imgW="190335" imgH="317225" progId="Equation.3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1575"/>
                            <a:ext cx="236" cy="3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142" name="Group 39">
                <a:extLst>
                  <a:ext uri="{FF2B5EF4-FFF2-40B4-BE49-F238E27FC236}">
                    <a16:creationId xmlns:a16="http://schemas.microsoft.com/office/drawing/2014/main" xmlns="" id="{39D3712C-0B6E-4035-80A0-81285B3324A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27" y="2487"/>
                <a:ext cx="2481" cy="336"/>
                <a:chOff x="2160" y="2496"/>
                <a:chExt cx="2496" cy="336"/>
              </a:xfrm>
            </p:grpSpPr>
            <p:graphicFrame>
              <p:nvGraphicFramePr>
                <p:cNvPr id="4146" name="Object 40">
                  <a:extLst>
                    <a:ext uri="{FF2B5EF4-FFF2-40B4-BE49-F238E27FC236}">
                      <a16:creationId xmlns:a16="http://schemas.microsoft.com/office/drawing/2014/main" xmlns="" id="{F9802FBD-6401-4E3B-9393-7F42DC9ED94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120" y="2496"/>
                <a:ext cx="310" cy="3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83" name="Equation" r:id="rId25" imgW="164814" imgH="177492" progId="Equation.DSMT4">
                        <p:embed/>
                      </p:oleObj>
                    </mc:Choice>
                    <mc:Fallback>
                      <p:oleObj name="Equation" r:id="rId25" imgW="164814" imgH="177492" progId="Equation.DSMT4">
                        <p:embed/>
                        <p:pic>
                          <p:nvPicPr>
                            <p:cNvPr id="0" name="Object 4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20" y="2496"/>
                              <a:ext cx="310" cy="3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147" name="Line 41">
                  <a:extLst>
                    <a:ext uri="{FF2B5EF4-FFF2-40B4-BE49-F238E27FC236}">
                      <a16:creationId xmlns:a16="http://schemas.microsoft.com/office/drawing/2014/main" xmlns="" id="{23EC3162-EA32-4ACF-8CE6-5B9A2D1177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2688"/>
                  <a:ext cx="1296" cy="0"/>
                </a:xfrm>
                <a:prstGeom prst="line">
                  <a:avLst/>
                </a:prstGeom>
                <a:noFill/>
                <a:ln w="19050">
                  <a:solidFill>
                    <a:srgbClr val="FF3399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148" name="Line 42">
                  <a:extLst>
                    <a:ext uri="{FF2B5EF4-FFF2-40B4-BE49-F238E27FC236}">
                      <a16:creationId xmlns:a16="http://schemas.microsoft.com/office/drawing/2014/main" xmlns="" id="{3712FAF5-1D55-4CC5-82F2-1CEE8965801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160" y="2688"/>
                  <a:ext cx="960" cy="0"/>
                </a:xfrm>
                <a:prstGeom prst="line">
                  <a:avLst/>
                </a:prstGeom>
                <a:noFill/>
                <a:ln w="19050">
                  <a:solidFill>
                    <a:srgbClr val="FF3399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143" name="Group 69">
                <a:extLst>
                  <a:ext uri="{FF2B5EF4-FFF2-40B4-BE49-F238E27FC236}">
                    <a16:creationId xmlns:a16="http://schemas.microsoft.com/office/drawing/2014/main" xmlns="" id="{D1DF474B-471F-4178-9558-4858402CAB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21" y="1055"/>
                <a:ext cx="273" cy="289"/>
                <a:chOff x="1521" y="1055"/>
                <a:chExt cx="273" cy="289"/>
              </a:xfrm>
            </p:grpSpPr>
            <p:sp>
              <p:nvSpPr>
                <p:cNvPr id="4144" name="AutoShape 66">
                  <a:extLst>
                    <a:ext uri="{FF2B5EF4-FFF2-40B4-BE49-F238E27FC236}">
                      <a16:creationId xmlns:a16="http://schemas.microsoft.com/office/drawing/2014/main" xmlns="" id="{A66F8908-79EB-493F-9536-3C9EDF24BD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21" y="1055"/>
                  <a:ext cx="273" cy="289"/>
                </a:xfrm>
                <a:prstGeom prst="wedgeRoundRectCallout">
                  <a:avLst>
                    <a:gd name="adj1" fmla="val 53662"/>
                    <a:gd name="adj2" fmla="val 213324"/>
                    <a:gd name="adj3" fmla="val 16667"/>
                  </a:avLst>
                </a:prstGeom>
                <a:solidFill>
                  <a:srgbClr val="D3EBED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zh-CN" sz="2800" b="1">
                    <a:solidFill>
                      <a:srgbClr val="1C1C1C"/>
                    </a:solidFill>
                    <a:latin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4145" name="Object 27">
                  <a:extLst>
                    <a:ext uri="{FF2B5EF4-FFF2-40B4-BE49-F238E27FC236}">
                      <a16:creationId xmlns:a16="http://schemas.microsoft.com/office/drawing/2014/main" xmlns="" id="{F2C5C784-CF58-48E5-A800-6ECEDD91CCC6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572" y="1072"/>
                <a:ext cx="204" cy="2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84" name="Equation" r:id="rId27" imgW="190417" imgH="253890" progId="Equation.3">
                        <p:embed/>
                      </p:oleObj>
                    </mc:Choice>
                    <mc:Fallback>
                      <p:oleObj name="Equation" r:id="rId27" imgW="190417" imgH="253890" progId="Equation.3">
                        <p:embed/>
                        <p:pic>
                          <p:nvPicPr>
                            <p:cNvPr id="0" name="Object 2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72" y="1072"/>
                              <a:ext cx="204" cy="2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4122" name="Text Box 89">
            <a:extLst>
              <a:ext uri="{FF2B5EF4-FFF2-40B4-BE49-F238E27FC236}">
                <a16:creationId xmlns:a16="http://schemas.microsoft.com/office/drawing/2014/main" xmlns="" id="{38807C0E-FF9B-419E-9739-A7E7525B96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8659" y="3999385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4432" name="Group 96">
            <a:extLst>
              <a:ext uri="{FF2B5EF4-FFF2-40B4-BE49-F238E27FC236}">
                <a16:creationId xmlns:a16="http://schemas.microsoft.com/office/drawing/2014/main" xmlns="" id="{79C3B55E-666B-40C3-A3F2-3F4594DD7762}"/>
              </a:ext>
            </a:extLst>
          </p:cNvPr>
          <p:cNvGrpSpPr>
            <a:grpSpLocks/>
          </p:cNvGrpSpPr>
          <p:nvPr/>
        </p:nvGrpSpPr>
        <p:grpSpPr bwMode="auto">
          <a:xfrm>
            <a:off x="3142184" y="2094384"/>
            <a:ext cx="3962400" cy="1077912"/>
            <a:chOff x="2118" y="1296"/>
            <a:chExt cx="2496" cy="679"/>
          </a:xfrm>
        </p:grpSpPr>
        <p:grpSp>
          <p:nvGrpSpPr>
            <p:cNvPr id="4125" name="Group 93">
              <a:extLst>
                <a:ext uri="{FF2B5EF4-FFF2-40B4-BE49-F238E27FC236}">
                  <a16:creationId xmlns:a16="http://schemas.microsoft.com/office/drawing/2014/main" xmlns="" id="{9B1EC5D8-5B94-4DAE-B9EE-8D45EEB60B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18" y="1296"/>
              <a:ext cx="2496" cy="679"/>
              <a:chOff x="2118" y="1296"/>
              <a:chExt cx="2496" cy="679"/>
            </a:xfrm>
          </p:grpSpPr>
          <p:sp>
            <p:nvSpPr>
              <p:cNvPr id="4127" name="Line 12">
                <a:extLst>
                  <a:ext uri="{FF2B5EF4-FFF2-40B4-BE49-F238E27FC236}">
                    <a16:creationId xmlns:a16="http://schemas.microsoft.com/office/drawing/2014/main" xmlns="" id="{E10F6589-4488-4573-B3AA-72C531503E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18" y="1296"/>
                <a:ext cx="2496" cy="67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28" name="Arc 56">
                <a:extLst>
                  <a:ext uri="{FF2B5EF4-FFF2-40B4-BE49-F238E27FC236}">
                    <a16:creationId xmlns:a16="http://schemas.microsoft.com/office/drawing/2014/main" xmlns="" id="{6C1C2B82-D132-4744-B049-CBE9995853FE}"/>
                  </a:ext>
                </a:extLst>
              </p:cNvPr>
              <p:cNvSpPr>
                <a:spLocks/>
              </p:cNvSpPr>
              <p:nvPr/>
            </p:nvSpPr>
            <p:spPr bwMode="auto">
              <a:xfrm rot="4394734">
                <a:off x="2854" y="1832"/>
                <a:ext cx="232" cy="54"/>
              </a:xfrm>
              <a:custGeom>
                <a:avLst/>
                <a:gdLst>
                  <a:gd name="T0" fmla="*/ 0 w 21313"/>
                  <a:gd name="T1" fmla="*/ 0 h 21600"/>
                  <a:gd name="T2" fmla="*/ 232 w 21313"/>
                  <a:gd name="T3" fmla="*/ 45 h 21600"/>
                  <a:gd name="T4" fmla="*/ 0 w 21313"/>
                  <a:gd name="T5" fmla="*/ 54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313" h="21600" fill="none" extrusionOk="0">
                    <a:moveTo>
                      <a:pt x="-1" y="0"/>
                    </a:moveTo>
                    <a:cubicBezTo>
                      <a:pt x="10573" y="0"/>
                      <a:pt x="19593" y="7654"/>
                      <a:pt x="21312" y="18088"/>
                    </a:cubicBezTo>
                  </a:path>
                  <a:path w="21313" h="21600" stroke="0" extrusionOk="0">
                    <a:moveTo>
                      <a:pt x="-1" y="0"/>
                    </a:moveTo>
                    <a:cubicBezTo>
                      <a:pt x="10573" y="0"/>
                      <a:pt x="19593" y="7654"/>
                      <a:pt x="21312" y="18088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33CC33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4126" name="Object 94">
              <a:extLst>
                <a:ext uri="{FF2B5EF4-FFF2-40B4-BE49-F238E27FC236}">
                  <a16:creationId xmlns:a16="http://schemas.microsoft.com/office/drawing/2014/main" xmlns="" id="{B29E2F8D-A658-429F-BAB0-5EC5553AB3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4" y="1776"/>
            <a:ext cx="19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5" name="Equation" r:id="rId29" imgW="177646" imgH="241091" progId="Equation.3">
                    <p:embed/>
                  </p:oleObj>
                </mc:Choice>
                <mc:Fallback>
                  <p:oleObj name="Equation" r:id="rId29" imgW="177646" imgH="241091" progId="Equation.3">
                    <p:embed/>
                    <p:pic>
                      <p:nvPicPr>
                        <p:cNvPr id="0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1776"/>
                          <a:ext cx="19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74F967B6-89F7-4F68-ADAF-24ABABB6A825}"/>
              </a:ext>
            </a:extLst>
          </p:cNvPr>
          <p:cNvSpPr txBox="1"/>
          <p:nvPr/>
        </p:nvSpPr>
        <p:spPr>
          <a:xfrm>
            <a:off x="8256240" y="1268760"/>
            <a:ext cx="380134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解决以下问题：</a:t>
            </a:r>
            <a:endParaRPr lang="en-US" altLang="zh-CN" sz="2800" dirty="0"/>
          </a:p>
          <a:p>
            <a:r>
              <a:rPr lang="en-US" altLang="zh-CN" sz="2800" dirty="0"/>
              <a:t>1.</a:t>
            </a:r>
            <a:r>
              <a:rPr lang="zh-CN" altLang="en-US" sz="2800" dirty="0"/>
              <a:t> 能否观察到干涉现象</a:t>
            </a:r>
            <a:endParaRPr lang="en-US" altLang="zh-CN" sz="2800" dirty="0"/>
          </a:p>
          <a:p>
            <a:r>
              <a:rPr lang="en-US" altLang="zh-CN" sz="2800" dirty="0"/>
              <a:t>2. </a:t>
            </a:r>
            <a:r>
              <a:rPr lang="zh-CN" altLang="en-US" sz="2800" dirty="0"/>
              <a:t>干涉（明、暗）条纹的位置</a:t>
            </a:r>
            <a:endParaRPr lang="en-US" altLang="zh-CN" sz="2800" dirty="0"/>
          </a:p>
          <a:p>
            <a:r>
              <a:rPr lang="en-US" altLang="zh-CN" sz="2800" dirty="0"/>
              <a:t>3. </a:t>
            </a:r>
            <a:r>
              <a:rPr lang="zh-CN" altLang="en-US" sz="2800" dirty="0"/>
              <a:t>干涉条纹的分布特点。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3" name="墨迹 2"/>
              <p14:cNvContentPartPr/>
              <p14:nvPr/>
            </p14:nvContentPartPr>
            <p14:xfrm>
              <a:off x="579240" y="41760"/>
              <a:ext cx="10543320" cy="671652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571680" y="33120"/>
                <a:ext cx="10560960" cy="67284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1">
            <a:extLst>
              <a:ext uri="{FF2B5EF4-FFF2-40B4-BE49-F238E27FC236}">
                <a16:creationId xmlns:a16="http://schemas.microsoft.com/office/drawing/2014/main" xmlns="" id="{A9D5ACEA-6F34-4C73-A977-36431B18C7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8A6A43F-60E5-49D0-867B-338DC954B69B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14339" name="AutoShape 3">
            <a:extLst>
              <a:ext uri="{FF2B5EF4-FFF2-40B4-BE49-F238E27FC236}">
                <a16:creationId xmlns:a16="http://schemas.microsoft.com/office/drawing/2014/main" xmlns="" id="{990292CB-58A5-45D6-A9B1-D1A162311B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3584" y="2627784"/>
            <a:ext cx="304800" cy="381000"/>
          </a:xfrm>
          <a:prstGeom prst="wedgeRoundRectCallout">
            <a:avLst>
              <a:gd name="adj1" fmla="val -143750"/>
              <a:gd name="adj2" fmla="val 200000"/>
              <a:gd name="adj3" fmla="val 16667"/>
            </a:avLst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zh-CN" altLang="zh-CN" sz="2800" b="1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xmlns="" id="{AE468610-7241-4F19-B776-A18BBB35E7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384" y="1484784"/>
            <a:ext cx="7543800" cy="3429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/>
          </a:p>
        </p:txBody>
      </p:sp>
      <p:sp>
        <p:nvSpPr>
          <p:cNvPr id="4101" name="Rectangle 6" descr="深色下对角线">
            <a:extLst>
              <a:ext uri="{FF2B5EF4-FFF2-40B4-BE49-F238E27FC236}">
                <a16:creationId xmlns:a16="http://schemas.microsoft.com/office/drawing/2014/main" xmlns="" id="{56315113-29FB-4FA6-9806-F255937423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1584" y="2246784"/>
            <a:ext cx="76200" cy="8382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2" name="Rectangle 7" descr="深色下对角线">
            <a:extLst>
              <a:ext uri="{FF2B5EF4-FFF2-40B4-BE49-F238E27FC236}">
                <a16:creationId xmlns:a16="http://schemas.microsoft.com/office/drawing/2014/main" xmlns="" id="{F396CA58-7D77-471F-9AA9-B8B7D73EDE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1584" y="3237384"/>
            <a:ext cx="76200" cy="8382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3" name="Rectangle 8" descr="深色下对角线">
            <a:extLst>
              <a:ext uri="{FF2B5EF4-FFF2-40B4-BE49-F238E27FC236}">
                <a16:creationId xmlns:a16="http://schemas.microsoft.com/office/drawing/2014/main" xmlns="" id="{D330A8B8-23DC-4953-8704-15B32D0819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5984" y="1865784"/>
            <a:ext cx="76200" cy="8382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4" name="Rectangle 9" descr="深色下对角线">
            <a:extLst>
              <a:ext uri="{FF2B5EF4-FFF2-40B4-BE49-F238E27FC236}">
                <a16:creationId xmlns:a16="http://schemas.microsoft.com/office/drawing/2014/main" xmlns="" id="{16C4871E-1565-40B3-B71B-0DBDE59243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5984" y="3618384"/>
            <a:ext cx="76200" cy="9144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5" name="Line 10">
            <a:extLst>
              <a:ext uri="{FF2B5EF4-FFF2-40B4-BE49-F238E27FC236}">
                <a16:creationId xmlns:a16="http://schemas.microsoft.com/office/drawing/2014/main" xmlns="" id="{D26F6ECC-3270-4C05-B1A3-1C2866CABFE0}"/>
              </a:ext>
            </a:extLst>
          </p:cNvPr>
          <p:cNvSpPr>
            <a:spLocks noChangeShapeType="1"/>
          </p:cNvSpPr>
          <p:nvPr/>
        </p:nvSpPr>
        <p:spPr bwMode="auto">
          <a:xfrm>
            <a:off x="1922985" y="3161184"/>
            <a:ext cx="5934075" cy="0"/>
          </a:xfrm>
          <a:prstGeom prst="line">
            <a:avLst/>
          </a:prstGeom>
          <a:noFill/>
          <a:ln w="19050">
            <a:solidFill>
              <a:srgbClr val="000000"/>
            </a:solidFill>
            <a:prstDash val="lgDashDot"/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" name="Rectangle 11" descr="深色下对角线">
            <a:extLst>
              <a:ext uri="{FF2B5EF4-FFF2-40B4-BE49-F238E27FC236}">
                <a16:creationId xmlns:a16="http://schemas.microsoft.com/office/drawing/2014/main" xmlns="" id="{90378D74-8D32-4738-859F-36CF112FEC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4584" y="1637184"/>
            <a:ext cx="76200" cy="2971800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107" name="Object 22">
            <a:extLst>
              <a:ext uri="{FF2B5EF4-FFF2-40B4-BE49-F238E27FC236}">
                <a16:creationId xmlns:a16="http://schemas.microsoft.com/office/drawing/2014/main" xmlns="" id="{FE130B9E-3C1A-4719-B146-74E9F15E5D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63335" y="3161184"/>
          <a:ext cx="2889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2" name="Equation" r:id="rId5" imgW="164957" imgH="190335" progId="Equation.3">
                  <p:embed/>
                </p:oleObj>
              </mc:Choice>
              <mc:Fallback>
                <p:oleObj name="Equation" r:id="rId5" imgW="164957" imgH="190335" progId="Equation.3">
                  <p:embed/>
                  <p:pic>
                    <p:nvPicPr>
                      <p:cNvPr id="4107" name="Object 22">
                        <a:extLst>
                          <a:ext uri="{FF2B5EF4-FFF2-40B4-BE49-F238E27FC236}">
                            <a16:creationId xmlns:a16="http://schemas.microsoft.com/office/drawing/2014/main" xmlns="" id="{FE130B9E-3C1A-4719-B146-74E9F15E5D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3335" y="3161184"/>
                        <a:ext cx="2889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23">
            <a:extLst>
              <a:ext uri="{FF2B5EF4-FFF2-40B4-BE49-F238E27FC236}">
                <a16:creationId xmlns:a16="http://schemas.microsoft.com/office/drawing/2014/main" xmlns="" id="{33954122-EB55-4378-8256-005B35BDDB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2460" y="3132609"/>
          <a:ext cx="2381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3" name="Equation" r:id="rId7" imgW="152202" imgH="177569" progId="Equation.3">
                  <p:embed/>
                </p:oleObj>
              </mc:Choice>
              <mc:Fallback>
                <p:oleObj name="Equation" r:id="rId7" imgW="152202" imgH="177569" progId="Equation.3">
                  <p:embed/>
                  <p:pic>
                    <p:nvPicPr>
                      <p:cNvPr id="4108" name="Object 23">
                        <a:extLst>
                          <a:ext uri="{FF2B5EF4-FFF2-40B4-BE49-F238E27FC236}">
                            <a16:creationId xmlns:a16="http://schemas.microsoft.com/office/drawing/2014/main" xmlns="" id="{33954122-EB55-4378-8256-005B35BDDB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460" y="3132609"/>
                        <a:ext cx="23812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24">
            <a:extLst>
              <a:ext uri="{FF2B5EF4-FFF2-40B4-BE49-F238E27FC236}">
                <a16:creationId xmlns:a16="http://schemas.microsoft.com/office/drawing/2014/main" xmlns="" id="{4C540AD0-97FF-4FFB-8077-4E5E819DF7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90259" y="1713384"/>
          <a:ext cx="2873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4" name="Equation" r:id="rId9" imgW="215806" imgH="228501" progId="Equation.3">
                  <p:embed/>
                </p:oleObj>
              </mc:Choice>
              <mc:Fallback>
                <p:oleObj name="Equation" r:id="rId9" imgW="215806" imgH="228501" progId="Equation.3">
                  <p:embed/>
                  <p:pic>
                    <p:nvPicPr>
                      <p:cNvPr id="4109" name="Object 24">
                        <a:extLst>
                          <a:ext uri="{FF2B5EF4-FFF2-40B4-BE49-F238E27FC236}">
                            <a16:creationId xmlns:a16="http://schemas.microsoft.com/office/drawing/2014/main" xmlns="" id="{4C540AD0-97FF-4FFB-8077-4E5E819DF7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0259" y="1713384"/>
                        <a:ext cx="28733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0" name="Rectangle 25" descr="深色下对角线">
            <a:extLst>
              <a:ext uri="{FF2B5EF4-FFF2-40B4-BE49-F238E27FC236}">
                <a16:creationId xmlns:a16="http://schemas.microsoft.com/office/drawing/2014/main" xmlns="" id="{D5482439-E5A6-4887-B8A4-81DB0F8D18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5984" y="2856384"/>
            <a:ext cx="76200" cy="6096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62" name="Text Box 26">
            <a:extLst>
              <a:ext uri="{FF2B5EF4-FFF2-40B4-BE49-F238E27FC236}">
                <a16:creationId xmlns:a16="http://schemas.microsoft.com/office/drawing/2014/main" xmlns="" id="{6F7A8770-00B8-4DD9-AE9A-B262352BAC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789" y="1484784"/>
            <a:ext cx="677108" cy="34290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3200" b="1">
                <a:solidFill>
                  <a:srgbClr val="1C1C1C"/>
                </a:solidFill>
                <a:latin typeface="Times New Roman" panose="02020603050405020304" pitchFamily="18" charset="0"/>
              </a:rPr>
              <a:t>实 验 装 置</a:t>
            </a:r>
          </a:p>
        </p:txBody>
      </p:sp>
      <p:graphicFrame>
        <p:nvGraphicFramePr>
          <p:cNvPr id="4112" name="Object 13">
            <a:extLst>
              <a:ext uri="{FF2B5EF4-FFF2-40B4-BE49-F238E27FC236}">
                <a16:creationId xmlns:a16="http://schemas.microsoft.com/office/drawing/2014/main" xmlns="" id="{ED1664DE-52EE-426B-9F19-61800789A5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2597" y="2170584"/>
          <a:ext cx="3476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5" name="Equation" r:id="rId11" imgW="139579" imgH="215713" progId="Equation.3">
                  <p:embed/>
                </p:oleObj>
              </mc:Choice>
              <mc:Fallback>
                <p:oleObj name="Equation" r:id="rId11" imgW="139579" imgH="215713" progId="Equation.3">
                  <p:embed/>
                  <p:pic>
                    <p:nvPicPr>
                      <p:cNvPr id="4112" name="Object 13">
                        <a:extLst>
                          <a:ext uri="{FF2B5EF4-FFF2-40B4-BE49-F238E27FC236}">
                            <a16:creationId xmlns:a16="http://schemas.microsoft.com/office/drawing/2014/main" xmlns="" id="{ED1664DE-52EE-426B-9F19-61800789A5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597" y="2170584"/>
                        <a:ext cx="3476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4">
            <a:extLst>
              <a:ext uri="{FF2B5EF4-FFF2-40B4-BE49-F238E27FC236}">
                <a16:creationId xmlns:a16="http://schemas.microsoft.com/office/drawing/2014/main" xmlns="" id="{2BAEA3EE-1743-413B-844F-B95424C071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5460" y="3389784"/>
          <a:ext cx="3349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6" name="Equation" r:id="rId13" imgW="152268" imgH="215713" progId="Equation.3">
                  <p:embed/>
                </p:oleObj>
              </mc:Choice>
              <mc:Fallback>
                <p:oleObj name="Equation" r:id="rId13" imgW="152268" imgH="215713" progId="Equation.3">
                  <p:embed/>
                  <p:pic>
                    <p:nvPicPr>
                      <p:cNvPr id="4113" name="Object 14">
                        <a:extLst>
                          <a:ext uri="{FF2B5EF4-FFF2-40B4-BE49-F238E27FC236}">
                            <a16:creationId xmlns:a16="http://schemas.microsoft.com/office/drawing/2014/main" xmlns="" id="{2BAEA3EE-1743-413B-844F-B95424C071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460" y="3389784"/>
                        <a:ext cx="3349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5">
            <a:extLst>
              <a:ext uri="{FF2B5EF4-FFF2-40B4-BE49-F238E27FC236}">
                <a16:creationId xmlns:a16="http://schemas.microsoft.com/office/drawing/2014/main" xmlns="" id="{3AB4784B-E319-4E2D-B945-7D47FAFFBC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2647" y="2780184"/>
          <a:ext cx="2714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7" name="Equation" r:id="rId15" imgW="101556" imgH="139639" progId="Equation.3">
                  <p:embed/>
                </p:oleObj>
              </mc:Choice>
              <mc:Fallback>
                <p:oleObj name="Equation" r:id="rId15" imgW="101556" imgH="139639" progId="Equation.3">
                  <p:embed/>
                  <p:pic>
                    <p:nvPicPr>
                      <p:cNvPr id="4114" name="Object 15">
                        <a:extLst>
                          <a:ext uri="{FF2B5EF4-FFF2-40B4-BE49-F238E27FC236}">
                            <a16:creationId xmlns:a16="http://schemas.microsoft.com/office/drawing/2014/main" xmlns="" id="{3AB4784B-E319-4E2D-B945-7D47FAFFBC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647" y="2780184"/>
                        <a:ext cx="2714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416" name="Group 80">
            <a:extLst>
              <a:ext uri="{FF2B5EF4-FFF2-40B4-BE49-F238E27FC236}">
                <a16:creationId xmlns:a16="http://schemas.microsoft.com/office/drawing/2014/main" xmlns="" id="{8CEF6108-4BA1-4B7F-9CA3-03F274C4D0FE}"/>
              </a:ext>
            </a:extLst>
          </p:cNvPr>
          <p:cNvGrpSpPr>
            <a:grpSpLocks/>
          </p:cNvGrpSpPr>
          <p:nvPr/>
        </p:nvGrpSpPr>
        <p:grpSpPr bwMode="auto">
          <a:xfrm>
            <a:off x="2189685" y="1468909"/>
            <a:ext cx="6200775" cy="2062162"/>
            <a:chOff x="1518" y="902"/>
            <a:chExt cx="3906" cy="1299"/>
          </a:xfrm>
        </p:grpSpPr>
        <p:sp>
          <p:nvSpPr>
            <p:cNvPr id="4159" name="Text Box 5">
              <a:extLst>
                <a:ext uri="{FF2B5EF4-FFF2-40B4-BE49-F238E27FC236}">
                  <a16:creationId xmlns:a16="http://schemas.microsoft.com/office/drawing/2014/main" xmlns="" id="{52497D92-BD17-42BD-B7EC-9CEB69F3A5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4" y="902"/>
              <a:ext cx="75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p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grpSp>
          <p:nvGrpSpPr>
            <p:cNvPr id="4160" name="Group 71">
              <a:extLst>
                <a:ext uri="{FF2B5EF4-FFF2-40B4-BE49-F238E27FC236}">
                  <a16:creationId xmlns:a16="http://schemas.microsoft.com/office/drawing/2014/main" xmlns="" id="{D7FFE8E2-131F-4B8E-A275-191835144A4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18" y="1287"/>
              <a:ext cx="3090" cy="914"/>
              <a:chOff x="1518" y="1287"/>
              <a:chExt cx="3090" cy="914"/>
            </a:xfrm>
          </p:grpSpPr>
          <p:sp>
            <p:nvSpPr>
              <p:cNvPr id="4161" name="Line 31">
                <a:extLst>
                  <a:ext uri="{FF2B5EF4-FFF2-40B4-BE49-F238E27FC236}">
                    <a16:creationId xmlns:a16="http://schemas.microsoft.com/office/drawing/2014/main" xmlns="" id="{4247D5C4-B8B0-4D0F-A3B1-C1FA551A79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64" y="1287"/>
                <a:ext cx="2544" cy="432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2" name="Line 32">
                <a:extLst>
                  <a:ext uri="{FF2B5EF4-FFF2-40B4-BE49-F238E27FC236}">
                    <a16:creationId xmlns:a16="http://schemas.microsoft.com/office/drawing/2014/main" xmlns="" id="{5AB77039-8C45-4369-8947-75BB365754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06" y="1287"/>
                <a:ext cx="2502" cy="912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3" name="Freeform 33">
                <a:extLst>
                  <a:ext uri="{FF2B5EF4-FFF2-40B4-BE49-F238E27FC236}">
                    <a16:creationId xmlns:a16="http://schemas.microsoft.com/office/drawing/2014/main" xmlns="" id="{3BBC7EA2-AE5C-484A-A9CC-CA5D004E5C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36" y="1720"/>
                <a:ext cx="554" cy="248"/>
              </a:xfrm>
              <a:custGeom>
                <a:avLst/>
                <a:gdLst>
                  <a:gd name="T0" fmla="*/ 0 w 554"/>
                  <a:gd name="T1" fmla="*/ 248 h 248"/>
                  <a:gd name="T2" fmla="*/ 554 w 554"/>
                  <a:gd name="T3" fmla="*/ 0 h 248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554" h="248">
                    <a:moveTo>
                      <a:pt x="0" y="248"/>
                    </a:moveTo>
                    <a:lnTo>
                      <a:pt x="554" y="0"/>
                    </a:lnTo>
                  </a:path>
                </a:pathLst>
              </a:cu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64" name="Line 34">
                <a:extLst>
                  <a:ext uri="{FF2B5EF4-FFF2-40B4-BE49-F238E27FC236}">
                    <a16:creationId xmlns:a16="http://schemas.microsoft.com/office/drawing/2014/main" xmlns="" id="{CAD8B7C3-7F38-460C-BC5E-483915120C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18" y="1961"/>
                <a:ext cx="570" cy="24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4371" name="Object 35">
            <a:extLst>
              <a:ext uri="{FF2B5EF4-FFF2-40B4-BE49-F238E27FC236}">
                <a16:creationId xmlns:a16="http://schemas.microsoft.com/office/drawing/2014/main" xmlns="" id="{B491D979-76FF-4A77-BFC4-2FE68682EF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0372" y="4329584"/>
          <a:ext cx="1604962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8" name="公式" r:id="rId17" imgW="507780" imgH="203112" progId="Equation.3">
                  <p:embed/>
                </p:oleObj>
              </mc:Choice>
              <mc:Fallback>
                <p:oleObj name="公式" r:id="rId17" imgW="507780" imgH="203112" progId="Equation.3">
                  <p:embed/>
                  <p:pic>
                    <p:nvPicPr>
                      <p:cNvPr id="14371" name="Object 35">
                        <a:extLst>
                          <a:ext uri="{FF2B5EF4-FFF2-40B4-BE49-F238E27FC236}">
                            <a16:creationId xmlns:a16="http://schemas.microsoft.com/office/drawing/2014/main" xmlns="" id="{B491D979-76FF-4A77-BFC4-2FE68682EF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0372" y="4329584"/>
                        <a:ext cx="1604962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7" name="Text Box 38">
            <a:extLst>
              <a:ext uri="{FF2B5EF4-FFF2-40B4-BE49-F238E27FC236}">
                <a16:creationId xmlns:a16="http://schemas.microsoft.com/office/drawing/2014/main" xmlns="" id="{4CCC6D74-3E8F-4381-B8E4-B90ABE44A3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459" y="797396"/>
            <a:ext cx="5715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rgbClr val="CC0000"/>
                </a:solidFill>
                <a:latin typeface="Times New Roman" panose="02020603050405020304" pitchFamily="18" charset="0"/>
              </a:rPr>
              <a:t>一    杨氏双缝干涉实验</a:t>
            </a:r>
          </a:p>
        </p:txBody>
      </p:sp>
      <p:grpSp>
        <p:nvGrpSpPr>
          <p:cNvPr id="14414" name="Group 78">
            <a:extLst>
              <a:ext uri="{FF2B5EF4-FFF2-40B4-BE49-F238E27FC236}">
                <a16:creationId xmlns:a16="http://schemas.microsoft.com/office/drawing/2014/main" xmlns="" id="{E987122B-EB7A-4DE5-B6E6-22779893FADB}"/>
              </a:ext>
            </a:extLst>
          </p:cNvPr>
          <p:cNvGrpSpPr>
            <a:grpSpLocks/>
          </p:cNvGrpSpPr>
          <p:nvPr/>
        </p:nvGrpSpPr>
        <p:grpSpPr bwMode="auto">
          <a:xfrm>
            <a:off x="2880247" y="2780184"/>
            <a:ext cx="1009650" cy="1371600"/>
            <a:chOff x="1953" y="1728"/>
            <a:chExt cx="636" cy="864"/>
          </a:xfrm>
        </p:grpSpPr>
        <p:sp>
          <p:nvSpPr>
            <p:cNvPr id="4152" name="Line 48">
              <a:extLst>
                <a:ext uri="{FF2B5EF4-FFF2-40B4-BE49-F238E27FC236}">
                  <a16:creationId xmlns:a16="http://schemas.microsoft.com/office/drawing/2014/main" xmlns="" id="{D6E3937C-596A-408F-B8AE-46C759DACC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8" y="1728"/>
              <a:ext cx="150" cy="3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153" name="Group 73">
              <a:extLst>
                <a:ext uri="{FF2B5EF4-FFF2-40B4-BE49-F238E27FC236}">
                  <a16:creationId xmlns:a16="http://schemas.microsoft.com/office/drawing/2014/main" xmlns="" id="{A5D1293E-56E7-4304-91B4-5106CD304F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53" y="2116"/>
              <a:ext cx="636" cy="476"/>
              <a:chOff x="1953" y="2116"/>
              <a:chExt cx="636" cy="476"/>
            </a:xfrm>
          </p:grpSpPr>
          <p:sp>
            <p:nvSpPr>
              <p:cNvPr id="4154" name="Line 49">
                <a:extLst>
                  <a:ext uri="{FF2B5EF4-FFF2-40B4-BE49-F238E27FC236}">
                    <a16:creationId xmlns:a16="http://schemas.microsoft.com/office/drawing/2014/main" xmlns="" id="{39B97C5C-7FD6-4221-B8BE-9FEC3CF88C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68" y="2116"/>
                <a:ext cx="101" cy="25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55" name="Line 50">
                <a:extLst>
                  <a:ext uri="{FF2B5EF4-FFF2-40B4-BE49-F238E27FC236}">
                    <a16:creationId xmlns:a16="http://schemas.microsoft.com/office/drawing/2014/main" xmlns="" id="{5871D35F-37EE-4953-B304-82D12F73A0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03" y="2174"/>
                <a:ext cx="101" cy="25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56" name="Line 51">
                <a:extLst>
                  <a:ext uri="{FF2B5EF4-FFF2-40B4-BE49-F238E27FC236}">
                    <a16:creationId xmlns:a16="http://schemas.microsoft.com/office/drawing/2014/main" xmlns="" id="{E2246CA7-FAAD-4FB6-B169-AF1B15533D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53" y="2367"/>
                <a:ext cx="251" cy="129"/>
              </a:xfrm>
              <a:prstGeom prst="line">
                <a:avLst/>
              </a:prstGeom>
              <a:noFill/>
              <a:ln w="19050">
                <a:solidFill>
                  <a:srgbClr val="FF0066"/>
                </a:solidFill>
                <a:prstDash val="dash"/>
                <a:round/>
                <a:headEnd type="non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57" name="Line 52">
                <a:extLst>
                  <a:ext uri="{FF2B5EF4-FFF2-40B4-BE49-F238E27FC236}">
                    <a16:creationId xmlns:a16="http://schemas.microsoft.com/office/drawing/2014/main" xmlns="" id="{F5D7A66C-8236-4E99-B1A1-AFCD5F6127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339" y="2180"/>
                <a:ext cx="250" cy="129"/>
              </a:xfrm>
              <a:prstGeom prst="line">
                <a:avLst/>
              </a:prstGeom>
              <a:noFill/>
              <a:ln w="19050">
                <a:solidFill>
                  <a:srgbClr val="FF0066"/>
                </a:solidFill>
                <a:prstDash val="dash"/>
                <a:round/>
                <a:headEnd type="non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158" name="Object 53">
                <a:extLst>
                  <a:ext uri="{FF2B5EF4-FFF2-40B4-BE49-F238E27FC236}">
                    <a16:creationId xmlns:a16="http://schemas.microsoft.com/office/drawing/2014/main" xmlns="" id="{3A037333-AB8A-43AD-B09F-283A43FF7EE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208" y="2384"/>
              <a:ext cx="288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99" name="公式" r:id="rId19" imgW="304668" imgH="228501" progId="Equation.3">
                      <p:embed/>
                    </p:oleObj>
                  </mc:Choice>
                  <mc:Fallback>
                    <p:oleObj name="公式" r:id="rId19" imgW="304668" imgH="228501" progId="Equation.3">
                      <p:embed/>
                      <p:pic>
                        <p:nvPicPr>
                          <p:cNvPr id="4158" name="Object 53">
                            <a:extLst>
                              <a:ext uri="{FF2B5EF4-FFF2-40B4-BE49-F238E27FC236}">
                                <a16:creationId xmlns:a16="http://schemas.microsoft.com/office/drawing/2014/main" xmlns="" id="{3A037333-AB8A-43AD-B09F-283A43FF7EE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8" y="2384"/>
                            <a:ext cx="288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4435" name="Group 99">
            <a:extLst>
              <a:ext uri="{FF2B5EF4-FFF2-40B4-BE49-F238E27FC236}">
                <a16:creationId xmlns:a16="http://schemas.microsoft.com/office/drawing/2014/main" xmlns="" id="{88539BD4-00E4-4D3C-9EB2-6D3262936642}"/>
              </a:ext>
            </a:extLst>
          </p:cNvPr>
          <p:cNvGrpSpPr>
            <a:grpSpLocks/>
          </p:cNvGrpSpPr>
          <p:nvPr/>
        </p:nvGrpSpPr>
        <p:grpSpPr bwMode="auto">
          <a:xfrm>
            <a:off x="694259" y="5293196"/>
            <a:ext cx="5894388" cy="1022350"/>
            <a:chOff x="703" y="3339"/>
            <a:chExt cx="3629" cy="644"/>
          </a:xfrm>
        </p:grpSpPr>
        <p:graphicFrame>
          <p:nvGraphicFramePr>
            <p:cNvPr id="4149" name="Object 37">
              <a:extLst>
                <a:ext uri="{FF2B5EF4-FFF2-40B4-BE49-F238E27FC236}">
                  <a16:creationId xmlns:a16="http://schemas.microsoft.com/office/drawing/2014/main" xmlns="" id="{91A0D917-1E8F-4D0B-83D2-A0D44EA69A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6" y="3339"/>
            <a:ext cx="726" cy="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00" name="公式" r:id="rId21" imgW="431613" imgH="393529" progId="Equation.3">
                    <p:embed/>
                  </p:oleObj>
                </mc:Choice>
                <mc:Fallback>
                  <p:oleObj name="公式" r:id="rId21" imgW="431613" imgH="393529" progId="Equation.3">
                    <p:embed/>
                    <p:pic>
                      <p:nvPicPr>
                        <p:cNvPr id="4149" name="Object 37">
                          <a:extLst>
                            <a:ext uri="{FF2B5EF4-FFF2-40B4-BE49-F238E27FC236}">
                              <a16:creationId xmlns:a16="http://schemas.microsoft.com/office/drawing/2014/main" xmlns="" id="{91A0D917-1E8F-4D0B-83D2-A0D44EA69A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3339"/>
                          <a:ext cx="726" cy="6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50" name="Object 58">
              <a:extLst>
                <a:ext uri="{FF2B5EF4-FFF2-40B4-BE49-F238E27FC236}">
                  <a16:creationId xmlns:a16="http://schemas.microsoft.com/office/drawing/2014/main" xmlns="" id="{C8032F99-5F8D-42AE-A772-56D482F9AB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1" y="3521"/>
            <a:ext cx="1859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01" name="公式" r:id="rId23" imgW="1244060" imgH="215806" progId="Equation.3">
                    <p:embed/>
                  </p:oleObj>
                </mc:Choice>
                <mc:Fallback>
                  <p:oleObj name="公式" r:id="rId23" imgW="1244060" imgH="215806" progId="Equation.3">
                    <p:embed/>
                    <p:pic>
                      <p:nvPicPr>
                        <p:cNvPr id="4150" name="Object 58">
                          <a:extLst>
                            <a:ext uri="{FF2B5EF4-FFF2-40B4-BE49-F238E27FC236}">
                              <a16:creationId xmlns:a16="http://schemas.microsoft.com/office/drawing/2014/main" xmlns="" id="{C8032F99-5F8D-42AE-A772-56D482F9ABB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3521"/>
                          <a:ext cx="1859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51" name="Text Box 59">
              <a:extLst>
                <a:ext uri="{FF2B5EF4-FFF2-40B4-BE49-F238E27FC236}">
                  <a16:creationId xmlns:a16="http://schemas.microsoft.com/office/drawing/2014/main" xmlns="" id="{AF877CE0-785A-43CD-B0DC-B00929E529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" y="3475"/>
              <a:ext cx="17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波程差</a:t>
              </a:r>
            </a:p>
          </p:txBody>
        </p:sp>
      </p:grpSp>
      <p:grpSp>
        <p:nvGrpSpPr>
          <p:cNvPr id="14419" name="Group 83">
            <a:extLst>
              <a:ext uri="{FF2B5EF4-FFF2-40B4-BE49-F238E27FC236}">
                <a16:creationId xmlns:a16="http://schemas.microsoft.com/office/drawing/2014/main" xmlns="" id="{523EE4D5-785E-43DC-B853-FF4323ACF6DA}"/>
              </a:ext>
            </a:extLst>
          </p:cNvPr>
          <p:cNvGrpSpPr>
            <a:grpSpLocks/>
          </p:cNvGrpSpPr>
          <p:nvPr/>
        </p:nvGrpSpPr>
        <p:grpSpPr bwMode="auto">
          <a:xfrm>
            <a:off x="2194448" y="1711796"/>
            <a:ext cx="5595937" cy="2806700"/>
            <a:chOff x="1521" y="1055"/>
            <a:chExt cx="3525" cy="1768"/>
          </a:xfrm>
        </p:grpSpPr>
        <p:sp>
          <p:nvSpPr>
            <p:cNvPr id="4133" name="Line 16">
              <a:extLst>
                <a:ext uri="{FF2B5EF4-FFF2-40B4-BE49-F238E27FC236}">
                  <a16:creationId xmlns:a16="http://schemas.microsoft.com/office/drawing/2014/main" xmlns="" id="{7F818478-E0DA-4A9B-AC4C-0C5DCCD5C8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62" y="1296"/>
              <a:ext cx="24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4" name="Line 19">
              <a:extLst>
                <a:ext uri="{FF2B5EF4-FFF2-40B4-BE49-F238E27FC236}">
                  <a16:creationId xmlns:a16="http://schemas.microsoft.com/office/drawing/2014/main" xmlns="" id="{40245127-6544-4A48-9580-A0FB5C0001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38" y="1728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5" name="Line 20">
              <a:extLst>
                <a:ext uri="{FF2B5EF4-FFF2-40B4-BE49-F238E27FC236}">
                  <a16:creationId xmlns:a16="http://schemas.microsoft.com/office/drawing/2014/main" xmlns="" id="{6160C95A-D443-4B23-8E73-8299561D81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38" y="2208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136" name="Group 70">
              <a:extLst>
                <a:ext uri="{FF2B5EF4-FFF2-40B4-BE49-F238E27FC236}">
                  <a16:creationId xmlns:a16="http://schemas.microsoft.com/office/drawing/2014/main" xmlns="" id="{F176E5DC-3EDB-45AE-9334-94A7FAA808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21" y="1055"/>
              <a:ext cx="3525" cy="1768"/>
              <a:chOff x="1521" y="1055"/>
              <a:chExt cx="3525" cy="1768"/>
            </a:xfrm>
          </p:grpSpPr>
          <p:sp>
            <p:nvSpPr>
              <p:cNvPr id="4137" name="Line 17">
                <a:extLst>
                  <a:ext uri="{FF2B5EF4-FFF2-40B4-BE49-F238E27FC236}">
                    <a16:creationId xmlns:a16="http://schemas.microsoft.com/office/drawing/2014/main" xmlns="" id="{0AF28494-6120-4464-AB99-55D287A7FF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6" y="1263"/>
                <a:ext cx="0" cy="720"/>
              </a:xfrm>
              <a:prstGeom prst="line">
                <a:avLst/>
              </a:prstGeom>
              <a:noFill/>
              <a:ln w="28575">
                <a:solidFill>
                  <a:srgbClr val="FF33CC"/>
                </a:solidFill>
                <a:prstDash val="dash"/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138" name="Object 18">
                <a:extLst>
                  <a:ext uri="{FF2B5EF4-FFF2-40B4-BE49-F238E27FC236}">
                    <a16:creationId xmlns:a16="http://schemas.microsoft.com/office/drawing/2014/main" xmlns="" id="{62155B57-6C9F-4DED-98E6-52A312DBC21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24" y="1536"/>
              <a:ext cx="222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02" name="公式" r:id="rId25" imgW="177646" imgH="190335" progId="Equation.3">
                      <p:embed/>
                    </p:oleObj>
                  </mc:Choice>
                  <mc:Fallback>
                    <p:oleObj name="公式" r:id="rId25" imgW="177646" imgH="190335" progId="Equation.3">
                      <p:embed/>
                      <p:pic>
                        <p:nvPicPr>
                          <p:cNvPr id="4138" name="Object 18">
                            <a:extLst>
                              <a:ext uri="{FF2B5EF4-FFF2-40B4-BE49-F238E27FC236}">
                                <a16:creationId xmlns:a16="http://schemas.microsoft.com/office/drawing/2014/main" xmlns="" id="{62155B57-6C9F-4DED-98E6-52A312DBC21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24" y="1536"/>
                            <a:ext cx="222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39" name="Line 21">
                <a:extLst>
                  <a:ext uri="{FF2B5EF4-FFF2-40B4-BE49-F238E27FC236}">
                    <a16:creationId xmlns:a16="http://schemas.microsoft.com/office/drawing/2014/main" xmlns="" id="{F92E5362-7E84-4300-B6C7-C76456B1C1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19" y="1728"/>
                <a:ext cx="5" cy="480"/>
              </a:xfrm>
              <a:prstGeom prst="line">
                <a:avLst/>
              </a:prstGeom>
              <a:noFill/>
              <a:ln w="19050">
                <a:solidFill>
                  <a:srgbClr val="FF33CC"/>
                </a:solidFill>
                <a:prstDash val="dash"/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140" name="Object 29">
                <a:extLst>
                  <a:ext uri="{FF2B5EF4-FFF2-40B4-BE49-F238E27FC236}">
                    <a16:creationId xmlns:a16="http://schemas.microsoft.com/office/drawing/2014/main" xmlns="" id="{BBA65DC2-E6E4-45ED-869C-561AAE428F4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37" y="1056"/>
              <a:ext cx="227" cy="4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03" name="公式" r:id="rId27" imgW="164885" imgH="317087" progId="Equation.3">
                      <p:embed/>
                    </p:oleObj>
                  </mc:Choice>
                  <mc:Fallback>
                    <p:oleObj name="公式" r:id="rId27" imgW="164885" imgH="317087" progId="Equation.3">
                      <p:embed/>
                      <p:pic>
                        <p:nvPicPr>
                          <p:cNvPr id="4140" name="Object 29">
                            <a:extLst>
                              <a:ext uri="{FF2B5EF4-FFF2-40B4-BE49-F238E27FC236}">
                                <a16:creationId xmlns:a16="http://schemas.microsoft.com/office/drawing/2014/main" xmlns="" id="{BBA65DC2-E6E4-45ED-869C-561AAE428F4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37" y="1056"/>
                            <a:ext cx="227" cy="4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41" name="Object 30">
                <a:extLst>
                  <a:ext uri="{FF2B5EF4-FFF2-40B4-BE49-F238E27FC236}">
                    <a16:creationId xmlns:a16="http://schemas.microsoft.com/office/drawing/2014/main" xmlns="" id="{CAEE138F-2242-476F-9A18-D1DC0512622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48" y="1575"/>
              <a:ext cx="236" cy="3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04" name="公式" r:id="rId29" imgW="190335" imgH="317225" progId="Equation.3">
                      <p:embed/>
                    </p:oleObj>
                  </mc:Choice>
                  <mc:Fallback>
                    <p:oleObj name="公式" r:id="rId29" imgW="190335" imgH="317225" progId="Equation.3">
                      <p:embed/>
                      <p:pic>
                        <p:nvPicPr>
                          <p:cNvPr id="4141" name="Object 30">
                            <a:extLst>
                              <a:ext uri="{FF2B5EF4-FFF2-40B4-BE49-F238E27FC236}">
                                <a16:creationId xmlns:a16="http://schemas.microsoft.com/office/drawing/2014/main" xmlns="" id="{CAEE138F-2242-476F-9A18-D1DC0512622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1575"/>
                            <a:ext cx="236" cy="3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142" name="Group 39">
                <a:extLst>
                  <a:ext uri="{FF2B5EF4-FFF2-40B4-BE49-F238E27FC236}">
                    <a16:creationId xmlns:a16="http://schemas.microsoft.com/office/drawing/2014/main" xmlns="" id="{39D3712C-0B6E-4035-80A0-81285B3324A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27" y="2487"/>
                <a:ext cx="2481" cy="336"/>
                <a:chOff x="2160" y="2496"/>
                <a:chExt cx="2496" cy="336"/>
              </a:xfrm>
            </p:grpSpPr>
            <p:graphicFrame>
              <p:nvGraphicFramePr>
                <p:cNvPr id="4146" name="Object 40">
                  <a:extLst>
                    <a:ext uri="{FF2B5EF4-FFF2-40B4-BE49-F238E27FC236}">
                      <a16:creationId xmlns:a16="http://schemas.microsoft.com/office/drawing/2014/main" xmlns="" id="{F9802FBD-6401-4E3B-9393-7F42DC9ED94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120" y="2496"/>
                <a:ext cx="310" cy="3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705" name="Equation" r:id="rId31" imgW="164814" imgH="177492" progId="Equation.DSMT4">
                        <p:embed/>
                      </p:oleObj>
                    </mc:Choice>
                    <mc:Fallback>
                      <p:oleObj name="Equation" r:id="rId31" imgW="164814" imgH="177492" progId="Equation.DSMT4">
                        <p:embed/>
                        <p:pic>
                          <p:nvPicPr>
                            <p:cNvPr id="4146" name="Object 40">
                              <a:extLst>
                                <a:ext uri="{FF2B5EF4-FFF2-40B4-BE49-F238E27FC236}">
                                  <a16:creationId xmlns:a16="http://schemas.microsoft.com/office/drawing/2014/main" xmlns="" id="{F9802FBD-6401-4E3B-9393-7F42DC9ED94B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20" y="2496"/>
                              <a:ext cx="310" cy="3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147" name="Line 41">
                  <a:extLst>
                    <a:ext uri="{FF2B5EF4-FFF2-40B4-BE49-F238E27FC236}">
                      <a16:creationId xmlns:a16="http://schemas.microsoft.com/office/drawing/2014/main" xmlns="" id="{23EC3162-EA32-4ACF-8CE6-5B9A2D1177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2688"/>
                  <a:ext cx="1296" cy="0"/>
                </a:xfrm>
                <a:prstGeom prst="line">
                  <a:avLst/>
                </a:prstGeom>
                <a:noFill/>
                <a:ln w="19050">
                  <a:solidFill>
                    <a:srgbClr val="FF3399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148" name="Line 42">
                  <a:extLst>
                    <a:ext uri="{FF2B5EF4-FFF2-40B4-BE49-F238E27FC236}">
                      <a16:creationId xmlns:a16="http://schemas.microsoft.com/office/drawing/2014/main" xmlns="" id="{3712FAF5-1D55-4CC5-82F2-1CEE8965801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160" y="2688"/>
                  <a:ext cx="960" cy="0"/>
                </a:xfrm>
                <a:prstGeom prst="line">
                  <a:avLst/>
                </a:prstGeom>
                <a:noFill/>
                <a:ln w="19050">
                  <a:solidFill>
                    <a:srgbClr val="FF3399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143" name="Group 69">
                <a:extLst>
                  <a:ext uri="{FF2B5EF4-FFF2-40B4-BE49-F238E27FC236}">
                    <a16:creationId xmlns:a16="http://schemas.microsoft.com/office/drawing/2014/main" xmlns="" id="{D1DF474B-471F-4178-9558-4858402CAB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21" y="1055"/>
                <a:ext cx="273" cy="289"/>
                <a:chOff x="1521" y="1055"/>
                <a:chExt cx="273" cy="289"/>
              </a:xfrm>
            </p:grpSpPr>
            <p:sp>
              <p:nvSpPr>
                <p:cNvPr id="4144" name="AutoShape 66">
                  <a:extLst>
                    <a:ext uri="{FF2B5EF4-FFF2-40B4-BE49-F238E27FC236}">
                      <a16:creationId xmlns:a16="http://schemas.microsoft.com/office/drawing/2014/main" xmlns="" id="{A66F8908-79EB-493F-9536-3C9EDF24BD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21" y="1055"/>
                  <a:ext cx="273" cy="289"/>
                </a:xfrm>
                <a:prstGeom prst="wedgeRoundRectCallout">
                  <a:avLst>
                    <a:gd name="adj1" fmla="val 53662"/>
                    <a:gd name="adj2" fmla="val 213324"/>
                    <a:gd name="adj3" fmla="val 16667"/>
                  </a:avLst>
                </a:prstGeom>
                <a:solidFill>
                  <a:srgbClr val="D3EBED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zh-CN" sz="2800" b="1">
                    <a:solidFill>
                      <a:srgbClr val="1C1C1C"/>
                    </a:solidFill>
                    <a:latin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4145" name="Object 27">
                  <a:extLst>
                    <a:ext uri="{FF2B5EF4-FFF2-40B4-BE49-F238E27FC236}">
                      <a16:creationId xmlns:a16="http://schemas.microsoft.com/office/drawing/2014/main" xmlns="" id="{F2C5C784-CF58-48E5-A800-6ECEDD91CCC6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572" y="1072"/>
                <a:ext cx="204" cy="2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706" name="Equation" r:id="rId33" imgW="190417" imgH="253890" progId="Equation.3">
                        <p:embed/>
                      </p:oleObj>
                    </mc:Choice>
                    <mc:Fallback>
                      <p:oleObj name="Equation" r:id="rId33" imgW="190417" imgH="253890" progId="Equation.3">
                        <p:embed/>
                        <p:pic>
                          <p:nvPicPr>
                            <p:cNvPr id="4145" name="Object 27">
                              <a:extLst>
                                <a:ext uri="{FF2B5EF4-FFF2-40B4-BE49-F238E27FC236}">
                                  <a16:creationId xmlns:a16="http://schemas.microsoft.com/office/drawing/2014/main" xmlns="" id="{F2C5C784-CF58-48E5-A800-6ECEDD91CCC6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72" y="1072"/>
                              <a:ext cx="204" cy="2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aphicFrame>
        <p:nvGraphicFramePr>
          <p:cNvPr id="14421" name="Object 85">
            <a:extLst>
              <a:ext uri="{FF2B5EF4-FFF2-40B4-BE49-F238E27FC236}">
                <a16:creationId xmlns:a16="http://schemas.microsoft.com/office/drawing/2014/main" xmlns="" id="{6B53AD67-0C62-4D72-98B7-3DBCFC8317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0659" y="4953471"/>
          <a:ext cx="35052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7" name="公式" r:id="rId35" imgW="1218671" imgH="203112" progId="Equation.3">
                  <p:embed/>
                </p:oleObj>
              </mc:Choice>
              <mc:Fallback>
                <p:oleObj name="公式" r:id="rId35" imgW="1218671" imgH="203112" progId="Equation.3">
                  <p:embed/>
                  <p:pic>
                    <p:nvPicPr>
                      <p:cNvPr id="14421" name="Object 85">
                        <a:extLst>
                          <a:ext uri="{FF2B5EF4-FFF2-40B4-BE49-F238E27FC236}">
                            <a16:creationId xmlns:a16="http://schemas.microsoft.com/office/drawing/2014/main" xmlns="" id="{6B53AD67-0C62-4D72-98B7-3DBCFC8317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659" y="4953471"/>
                        <a:ext cx="35052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2" name="Text Box 89">
            <a:extLst>
              <a:ext uri="{FF2B5EF4-FFF2-40B4-BE49-F238E27FC236}">
                <a16:creationId xmlns:a16="http://schemas.microsoft.com/office/drawing/2014/main" xmlns="" id="{38807C0E-FF9B-419E-9739-A7E7525B96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8659" y="3999385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4428" name="Group 92">
            <a:extLst>
              <a:ext uri="{FF2B5EF4-FFF2-40B4-BE49-F238E27FC236}">
                <a16:creationId xmlns:a16="http://schemas.microsoft.com/office/drawing/2014/main" xmlns="" id="{95036686-F9E1-48E6-A3DF-5F08FF17298A}"/>
              </a:ext>
            </a:extLst>
          </p:cNvPr>
          <p:cNvGrpSpPr>
            <a:grpSpLocks/>
          </p:cNvGrpSpPr>
          <p:nvPr/>
        </p:nvGrpSpPr>
        <p:grpSpPr bwMode="auto">
          <a:xfrm>
            <a:off x="3132659" y="2142010"/>
            <a:ext cx="685800" cy="1171575"/>
            <a:chOff x="2112" y="1326"/>
            <a:chExt cx="432" cy="738"/>
          </a:xfrm>
        </p:grpSpPr>
        <p:sp>
          <p:nvSpPr>
            <p:cNvPr id="4129" name="Freeform 46">
              <a:extLst>
                <a:ext uri="{FF2B5EF4-FFF2-40B4-BE49-F238E27FC236}">
                  <a16:creationId xmlns:a16="http://schemas.microsoft.com/office/drawing/2014/main" xmlns="" id="{5A4FDE3A-85C0-4FC6-8213-87ADCF26B06F}"/>
                </a:ext>
              </a:extLst>
            </p:cNvPr>
            <p:cNvSpPr>
              <a:spLocks/>
            </p:cNvSpPr>
            <p:nvPr/>
          </p:nvSpPr>
          <p:spPr bwMode="auto">
            <a:xfrm>
              <a:off x="2112" y="2008"/>
              <a:ext cx="111" cy="56"/>
            </a:xfrm>
            <a:custGeom>
              <a:avLst/>
              <a:gdLst>
                <a:gd name="T0" fmla="*/ 0 w 144"/>
                <a:gd name="T1" fmla="*/ 48 h 56"/>
                <a:gd name="T2" fmla="*/ 74 w 144"/>
                <a:gd name="T3" fmla="*/ 48 h 56"/>
                <a:gd name="T4" fmla="*/ 111 w 144"/>
                <a:gd name="T5" fmla="*/ 0 h 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4" h="56">
                  <a:moveTo>
                    <a:pt x="0" y="48"/>
                  </a:moveTo>
                  <a:cubicBezTo>
                    <a:pt x="36" y="52"/>
                    <a:pt x="72" y="56"/>
                    <a:pt x="96" y="48"/>
                  </a:cubicBezTo>
                  <a:cubicBezTo>
                    <a:pt x="120" y="40"/>
                    <a:pt x="136" y="8"/>
                    <a:pt x="144" y="0"/>
                  </a:cubicBezTo>
                </a:path>
              </a:pathLst>
            </a:custGeom>
            <a:noFill/>
            <a:ln w="28575" cap="flat" cmpd="sng">
              <a:solidFill>
                <a:srgbClr val="33CC33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FFFFFF"/>
                      </a:gs>
                    </a:gsLst>
                    <a:lin ang="5400000" scaled="1"/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4130" name="Group 91">
              <a:extLst>
                <a:ext uri="{FF2B5EF4-FFF2-40B4-BE49-F238E27FC236}">
                  <a16:creationId xmlns:a16="http://schemas.microsoft.com/office/drawing/2014/main" xmlns="" id="{68F0F2D3-5B01-49FC-B733-718E794FC3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56" y="1326"/>
              <a:ext cx="288" cy="289"/>
              <a:chOff x="2256" y="1326"/>
              <a:chExt cx="288" cy="289"/>
            </a:xfrm>
          </p:grpSpPr>
          <p:sp>
            <p:nvSpPr>
              <p:cNvPr id="4131" name="AutoShape 44">
                <a:extLst>
                  <a:ext uri="{FF2B5EF4-FFF2-40B4-BE49-F238E27FC236}">
                    <a16:creationId xmlns:a16="http://schemas.microsoft.com/office/drawing/2014/main" xmlns="" id="{F8AD7581-7727-491A-841C-BFAE2DD4C7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1326"/>
                <a:ext cx="273" cy="289"/>
              </a:xfrm>
              <a:prstGeom prst="wedgeRoundRectCallout">
                <a:avLst>
                  <a:gd name="adj1" fmla="val -81500"/>
                  <a:gd name="adj2" fmla="val 198097"/>
                  <a:gd name="adj3" fmla="val 16667"/>
                </a:avLst>
              </a:prstGeom>
              <a:solidFill>
                <a:srgbClr val="D3EBED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zh-CN" sz="2800" b="1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4132" name="Object 90">
                <a:extLst>
                  <a:ext uri="{FF2B5EF4-FFF2-40B4-BE49-F238E27FC236}">
                    <a16:creationId xmlns:a16="http://schemas.microsoft.com/office/drawing/2014/main" xmlns="" id="{451D0C19-18BF-4434-8A04-E85A892B51B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04" y="1344"/>
              <a:ext cx="240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08" name="Equation" r:id="rId37" imgW="177646" imgH="241091" progId="Equation.3">
                      <p:embed/>
                    </p:oleObj>
                  </mc:Choice>
                  <mc:Fallback>
                    <p:oleObj name="Equation" r:id="rId37" imgW="177646" imgH="241091" progId="Equation.3">
                      <p:embed/>
                      <p:pic>
                        <p:nvPicPr>
                          <p:cNvPr id="4132" name="Object 90">
                            <a:extLst>
                              <a:ext uri="{FF2B5EF4-FFF2-40B4-BE49-F238E27FC236}">
                                <a16:creationId xmlns:a16="http://schemas.microsoft.com/office/drawing/2014/main" xmlns="" id="{451D0C19-18BF-4434-8A04-E85A892B51B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4" y="1344"/>
                            <a:ext cx="240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2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4432" name="Group 96">
            <a:extLst>
              <a:ext uri="{FF2B5EF4-FFF2-40B4-BE49-F238E27FC236}">
                <a16:creationId xmlns:a16="http://schemas.microsoft.com/office/drawing/2014/main" xmlns="" id="{79C3B55E-666B-40C3-A3F2-3F4594DD7762}"/>
              </a:ext>
            </a:extLst>
          </p:cNvPr>
          <p:cNvGrpSpPr>
            <a:grpSpLocks/>
          </p:cNvGrpSpPr>
          <p:nvPr/>
        </p:nvGrpSpPr>
        <p:grpSpPr bwMode="auto">
          <a:xfrm>
            <a:off x="3142184" y="2094384"/>
            <a:ext cx="3962400" cy="1077912"/>
            <a:chOff x="2118" y="1296"/>
            <a:chExt cx="2496" cy="679"/>
          </a:xfrm>
        </p:grpSpPr>
        <p:grpSp>
          <p:nvGrpSpPr>
            <p:cNvPr id="4125" name="Group 93">
              <a:extLst>
                <a:ext uri="{FF2B5EF4-FFF2-40B4-BE49-F238E27FC236}">
                  <a16:creationId xmlns:a16="http://schemas.microsoft.com/office/drawing/2014/main" xmlns="" id="{9B1EC5D8-5B94-4DAE-B9EE-8D45EEB60B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18" y="1296"/>
              <a:ext cx="2496" cy="679"/>
              <a:chOff x="2118" y="1296"/>
              <a:chExt cx="2496" cy="679"/>
            </a:xfrm>
          </p:grpSpPr>
          <p:sp>
            <p:nvSpPr>
              <p:cNvPr id="4127" name="Line 12">
                <a:extLst>
                  <a:ext uri="{FF2B5EF4-FFF2-40B4-BE49-F238E27FC236}">
                    <a16:creationId xmlns:a16="http://schemas.microsoft.com/office/drawing/2014/main" xmlns="" id="{E10F6589-4488-4573-B3AA-72C531503E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18" y="1296"/>
                <a:ext cx="2496" cy="67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28" name="Arc 56">
                <a:extLst>
                  <a:ext uri="{FF2B5EF4-FFF2-40B4-BE49-F238E27FC236}">
                    <a16:creationId xmlns:a16="http://schemas.microsoft.com/office/drawing/2014/main" xmlns="" id="{6C1C2B82-D132-4744-B049-CBE9995853FE}"/>
                  </a:ext>
                </a:extLst>
              </p:cNvPr>
              <p:cNvSpPr>
                <a:spLocks/>
              </p:cNvSpPr>
              <p:nvPr/>
            </p:nvSpPr>
            <p:spPr bwMode="auto">
              <a:xfrm rot="4394734">
                <a:off x="2854" y="1832"/>
                <a:ext cx="232" cy="54"/>
              </a:xfrm>
              <a:custGeom>
                <a:avLst/>
                <a:gdLst>
                  <a:gd name="T0" fmla="*/ 0 w 21313"/>
                  <a:gd name="T1" fmla="*/ 0 h 21600"/>
                  <a:gd name="T2" fmla="*/ 232 w 21313"/>
                  <a:gd name="T3" fmla="*/ 45 h 21600"/>
                  <a:gd name="T4" fmla="*/ 0 w 21313"/>
                  <a:gd name="T5" fmla="*/ 54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313" h="21600" fill="none" extrusionOk="0">
                    <a:moveTo>
                      <a:pt x="-1" y="0"/>
                    </a:moveTo>
                    <a:cubicBezTo>
                      <a:pt x="10573" y="0"/>
                      <a:pt x="19593" y="7654"/>
                      <a:pt x="21312" y="18088"/>
                    </a:cubicBezTo>
                  </a:path>
                  <a:path w="21313" h="21600" stroke="0" extrusionOk="0">
                    <a:moveTo>
                      <a:pt x="-1" y="0"/>
                    </a:moveTo>
                    <a:cubicBezTo>
                      <a:pt x="10573" y="0"/>
                      <a:pt x="19593" y="7654"/>
                      <a:pt x="21312" y="18088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33CC33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4126" name="Object 94">
              <a:extLst>
                <a:ext uri="{FF2B5EF4-FFF2-40B4-BE49-F238E27FC236}">
                  <a16:creationId xmlns:a16="http://schemas.microsoft.com/office/drawing/2014/main" xmlns="" id="{B29E2F8D-A658-429F-BAB0-5EC5553AB3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4" y="1776"/>
            <a:ext cx="19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09" name="Equation" r:id="rId39" imgW="177646" imgH="241091" progId="Equation.3">
                    <p:embed/>
                  </p:oleObj>
                </mc:Choice>
                <mc:Fallback>
                  <p:oleObj name="Equation" r:id="rId39" imgW="177646" imgH="241091" progId="Equation.3">
                    <p:embed/>
                    <p:pic>
                      <p:nvPicPr>
                        <p:cNvPr id="4126" name="Object 94">
                          <a:extLst>
                            <a:ext uri="{FF2B5EF4-FFF2-40B4-BE49-F238E27FC236}">
                              <a16:creationId xmlns:a16="http://schemas.microsoft.com/office/drawing/2014/main" xmlns="" id="{B29E2F8D-A658-429F-BAB0-5EC5553AB30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1776"/>
                          <a:ext cx="19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p14="http://schemas.microsoft.com/office/powerpoint/2010/main" Requires="p14">
          <p:contentPart p14:bwMode="auto" r:id="rId40">
            <p14:nvContentPartPr>
              <p14:cNvPr id="2" name="墨迹 1"/>
              <p14:cNvContentPartPr/>
              <p14:nvPr/>
            </p14:nvContentPartPr>
            <p14:xfrm>
              <a:off x="3132360" y="1410480"/>
              <a:ext cx="8203320" cy="443340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3126240" y="1402920"/>
                <a:ext cx="8215920" cy="4451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21688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4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3">
            <a:extLst>
              <a:ext uri="{FF2B5EF4-FFF2-40B4-BE49-F238E27FC236}">
                <a16:creationId xmlns:a16="http://schemas.microsoft.com/office/drawing/2014/main" xmlns="" id="{84F6B05B-82FC-417B-A2BF-2485CE84E2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3115ECB-C1AF-484F-938B-C4B6CB3A96CA}" type="slidenum">
              <a:rPr lang="en-US" altLang="zh-CN"/>
              <a:pPr/>
              <a:t>5</a:t>
            </a:fld>
            <a:endParaRPr lang="en-US" altLang="zh-CN"/>
          </a:p>
        </p:txBody>
      </p:sp>
      <p:graphicFrame>
        <p:nvGraphicFramePr>
          <p:cNvPr id="5123" name="Object 43">
            <a:extLst>
              <a:ext uri="{FF2B5EF4-FFF2-40B4-BE49-F238E27FC236}">
                <a16:creationId xmlns:a16="http://schemas.microsoft.com/office/drawing/2014/main" xmlns="" id="{55283B00-8382-41B7-955C-B3B1C3F8D2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359381"/>
              </p:ext>
            </p:extLst>
          </p:nvPr>
        </p:nvGraphicFramePr>
        <p:xfrm flipH="1">
          <a:off x="2420888" y="1756198"/>
          <a:ext cx="3048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0" name="公式" r:id="rId3" imgW="177646" imgH="241091" progId="Equation.3">
                  <p:embed/>
                </p:oleObj>
              </mc:Choice>
              <mc:Fallback>
                <p:oleObj name="公式" r:id="rId3" imgW="177646" imgH="241091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2420888" y="1756198"/>
                        <a:ext cx="30480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accent1"/>
                                </a:gs>
                                <a:gs pos="100000">
                                  <a:srgbClr val="FFFFFF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7">
            <a:extLst>
              <a:ext uri="{FF2B5EF4-FFF2-40B4-BE49-F238E27FC236}">
                <a16:creationId xmlns:a16="http://schemas.microsoft.com/office/drawing/2014/main" xmlns="" id="{8D85337F-E92F-427E-BE1E-772562DC4A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919009"/>
              </p:ext>
            </p:extLst>
          </p:nvPr>
        </p:nvGraphicFramePr>
        <p:xfrm flipH="1">
          <a:off x="3033663" y="2441997"/>
          <a:ext cx="2492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" name="公式" r:id="rId5" imgW="177646" imgH="241091" progId="Equation.3">
                  <p:embed/>
                </p:oleObj>
              </mc:Choice>
              <mc:Fallback>
                <p:oleObj name="公式" r:id="rId5" imgW="177646" imgH="241091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3033663" y="2441997"/>
                        <a:ext cx="24923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5" name="Group 115">
            <a:extLst>
              <a:ext uri="{FF2B5EF4-FFF2-40B4-BE49-F238E27FC236}">
                <a16:creationId xmlns:a16="http://schemas.microsoft.com/office/drawing/2014/main" xmlns="" id="{88042CE5-B196-4030-B4BA-249A49F7C636}"/>
              </a:ext>
            </a:extLst>
          </p:cNvPr>
          <p:cNvGrpSpPr>
            <a:grpSpLocks/>
          </p:cNvGrpSpPr>
          <p:nvPr/>
        </p:nvGrpSpPr>
        <p:grpSpPr bwMode="auto">
          <a:xfrm>
            <a:off x="671463" y="1046584"/>
            <a:ext cx="7550150" cy="3429000"/>
            <a:chOff x="626" y="624"/>
            <a:chExt cx="4756" cy="2160"/>
          </a:xfrm>
        </p:grpSpPr>
        <p:sp>
          <p:nvSpPr>
            <p:cNvPr id="29717" name="Text Box 21">
              <a:extLst>
                <a:ext uri="{FF2B5EF4-FFF2-40B4-BE49-F238E27FC236}">
                  <a16:creationId xmlns:a16="http://schemas.microsoft.com/office/drawing/2014/main" xmlns="" id="{12C92BF0-69ED-45B7-9611-3D13FD6066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6" y="624"/>
              <a:ext cx="427" cy="2160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zh-CN" altLang="en-US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实 验 装 置</a:t>
              </a:r>
            </a:p>
          </p:txBody>
        </p:sp>
        <p:sp>
          <p:nvSpPr>
            <p:cNvPr id="5148" name="Rectangle 10">
              <a:extLst>
                <a:ext uri="{FF2B5EF4-FFF2-40B4-BE49-F238E27FC236}">
                  <a16:creationId xmlns:a16="http://schemas.microsoft.com/office/drawing/2014/main" xmlns="" id="{A5537C06-C2A2-4723-87F4-3660F2A41B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" y="624"/>
              <a:ext cx="4752" cy="216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/>
            </a:p>
          </p:txBody>
        </p:sp>
        <p:sp>
          <p:nvSpPr>
            <p:cNvPr id="5149" name="Rectangle 11" descr="深色下对角线">
              <a:extLst>
                <a:ext uri="{FF2B5EF4-FFF2-40B4-BE49-F238E27FC236}">
                  <a16:creationId xmlns:a16="http://schemas.microsoft.com/office/drawing/2014/main" xmlns="" id="{0A39F91D-E6F6-4948-BEAC-345125269D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8" y="1104"/>
              <a:ext cx="48" cy="528"/>
            </a:xfrm>
            <a:prstGeom prst="rect">
              <a:avLst/>
            </a:prstGeom>
            <a:blipFill dpi="0" rotWithShape="0">
              <a:blip r:embed="rId6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50" name="Rectangle 12" descr="深色下对角线">
              <a:extLst>
                <a:ext uri="{FF2B5EF4-FFF2-40B4-BE49-F238E27FC236}">
                  <a16:creationId xmlns:a16="http://schemas.microsoft.com/office/drawing/2014/main" xmlns="" id="{AF952CC5-75EE-4CF1-A34B-79104F60EF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8" y="1728"/>
              <a:ext cx="48" cy="528"/>
            </a:xfrm>
            <a:prstGeom prst="rect">
              <a:avLst/>
            </a:prstGeom>
            <a:blipFill dpi="0" rotWithShape="0">
              <a:blip r:embed="rId6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51" name="Rectangle 13" descr="深色下对角线">
              <a:extLst>
                <a:ext uri="{FF2B5EF4-FFF2-40B4-BE49-F238E27FC236}">
                  <a16:creationId xmlns:a16="http://schemas.microsoft.com/office/drawing/2014/main" xmlns="" id="{34311E31-F8AE-45C3-AF77-8A0B0D5013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4" y="864"/>
              <a:ext cx="48" cy="528"/>
            </a:xfrm>
            <a:prstGeom prst="rect">
              <a:avLst/>
            </a:prstGeom>
            <a:blipFill dpi="0" rotWithShape="0">
              <a:blip r:embed="rId6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52" name="Rectangle 14" descr="深色下对角线">
              <a:extLst>
                <a:ext uri="{FF2B5EF4-FFF2-40B4-BE49-F238E27FC236}">
                  <a16:creationId xmlns:a16="http://schemas.microsoft.com/office/drawing/2014/main" xmlns="" id="{EE8A847C-FEC1-4DA4-AC8A-1D5C03F648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4" y="1968"/>
              <a:ext cx="48" cy="576"/>
            </a:xfrm>
            <a:prstGeom prst="rect">
              <a:avLst/>
            </a:prstGeom>
            <a:blipFill dpi="0" rotWithShape="0">
              <a:blip r:embed="rId6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53" name="Line 15">
              <a:extLst>
                <a:ext uri="{FF2B5EF4-FFF2-40B4-BE49-F238E27FC236}">
                  <a16:creationId xmlns:a16="http://schemas.microsoft.com/office/drawing/2014/main" xmlns="" id="{B97831DF-7A1F-4513-8153-FF9A8696A1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4" y="1680"/>
              <a:ext cx="373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Dot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4" name="Rectangle 16" descr="深色下对角线">
              <a:extLst>
                <a:ext uri="{FF2B5EF4-FFF2-40B4-BE49-F238E27FC236}">
                  <a16:creationId xmlns:a16="http://schemas.microsoft.com/office/drawing/2014/main" xmlns="" id="{B00537FD-A7C6-46D1-8ABC-58A199B2FA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8" y="720"/>
              <a:ext cx="48" cy="1872"/>
            </a:xfrm>
            <a:prstGeom prst="rect">
              <a:avLst/>
            </a:prstGeom>
            <a:blipFill dpi="0" rotWithShape="0">
              <a:blip r:embed="rId7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5155" name="Object 17">
              <a:extLst>
                <a:ext uri="{FF2B5EF4-FFF2-40B4-BE49-F238E27FC236}">
                  <a16:creationId xmlns:a16="http://schemas.microsoft.com/office/drawing/2014/main" xmlns="" id="{D8E99B8D-3209-4D83-9BE2-75E03F7FE8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38" y="1680"/>
            <a:ext cx="18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2" name="Equation" r:id="rId8" imgW="164957" imgH="190335" progId="Equation.3">
                    <p:embed/>
                  </p:oleObj>
                </mc:Choice>
                <mc:Fallback>
                  <p:oleObj name="Equation" r:id="rId8" imgW="164957" imgH="190335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8" y="1680"/>
                          <a:ext cx="18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56" name="Object 18">
              <a:extLst>
                <a:ext uri="{FF2B5EF4-FFF2-40B4-BE49-F238E27FC236}">
                  <a16:creationId xmlns:a16="http://schemas.microsoft.com/office/drawing/2014/main" xmlns="" id="{9737A10E-E67B-4576-8664-EEDB65B601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28" y="1662"/>
            <a:ext cx="15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3" name="Equation" r:id="rId10" imgW="152202" imgH="177569" progId="Equation.3">
                    <p:embed/>
                  </p:oleObj>
                </mc:Choice>
                <mc:Fallback>
                  <p:oleObj name="Equation" r:id="rId10" imgW="152202" imgH="177569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8" y="1662"/>
                          <a:ext cx="150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57" name="Object 19">
              <a:extLst>
                <a:ext uri="{FF2B5EF4-FFF2-40B4-BE49-F238E27FC236}">
                  <a16:creationId xmlns:a16="http://schemas.microsoft.com/office/drawing/2014/main" xmlns="" id="{3731EDED-C423-4B7E-8766-A76B61DE5D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0" y="768"/>
            <a:ext cx="181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4" name="Equation" r:id="rId12" imgW="215806" imgH="228501" progId="Equation.3">
                    <p:embed/>
                  </p:oleObj>
                </mc:Choice>
                <mc:Fallback>
                  <p:oleObj name="Equation" r:id="rId12" imgW="215806" imgH="228501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768"/>
                          <a:ext cx="181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8" name="Rectangle 20" descr="深色下对角线">
              <a:extLst>
                <a:ext uri="{FF2B5EF4-FFF2-40B4-BE49-F238E27FC236}">
                  <a16:creationId xmlns:a16="http://schemas.microsoft.com/office/drawing/2014/main" xmlns="" id="{30FEA1C8-8C32-427A-A529-0B5B202753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4" y="1488"/>
              <a:ext cx="48" cy="384"/>
            </a:xfrm>
            <a:prstGeom prst="rect">
              <a:avLst/>
            </a:prstGeom>
            <a:blipFill dpi="0" rotWithShape="0">
              <a:blip r:embed="rId6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5159" name="Object 22">
              <a:extLst>
                <a:ext uri="{FF2B5EF4-FFF2-40B4-BE49-F238E27FC236}">
                  <a16:creationId xmlns:a16="http://schemas.microsoft.com/office/drawing/2014/main" xmlns="" id="{DC0BA342-155D-4E2E-B5EA-AE83AF510C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21" y="1056"/>
            <a:ext cx="21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5" name="Equation" r:id="rId14" imgW="139579" imgH="215713" progId="Equation.3">
                    <p:embed/>
                  </p:oleObj>
                </mc:Choice>
                <mc:Fallback>
                  <p:oleObj name="Equation" r:id="rId14" imgW="139579" imgH="215713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1" y="1056"/>
                          <a:ext cx="21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60" name="Object 23">
              <a:extLst>
                <a:ext uri="{FF2B5EF4-FFF2-40B4-BE49-F238E27FC236}">
                  <a16:creationId xmlns:a16="http://schemas.microsoft.com/office/drawing/2014/main" xmlns="" id="{032E07C3-2C97-42A5-A271-9207347E7B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1824"/>
            <a:ext cx="21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6" name="Equation" r:id="rId16" imgW="152268" imgH="215713" progId="Equation.3">
                    <p:embed/>
                  </p:oleObj>
                </mc:Choice>
                <mc:Fallback>
                  <p:oleObj name="Equation" r:id="rId16" imgW="152268" imgH="215713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824"/>
                          <a:ext cx="211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61" name="Object 24">
              <a:extLst>
                <a:ext uri="{FF2B5EF4-FFF2-40B4-BE49-F238E27FC236}">
                  <a16:creationId xmlns:a16="http://schemas.microsoft.com/office/drawing/2014/main" xmlns="" id="{4ED0192E-F5F6-4760-A2A1-ED09C91369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3" y="1440"/>
            <a:ext cx="17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7" name="Equation" r:id="rId18" imgW="101556" imgH="139639" progId="Equation.3">
                    <p:embed/>
                  </p:oleObj>
                </mc:Choice>
                <mc:Fallback>
                  <p:oleObj name="Equation" r:id="rId18" imgW="101556" imgH="139639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" y="1440"/>
                          <a:ext cx="17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62" name="Line 28">
              <a:extLst>
                <a:ext uri="{FF2B5EF4-FFF2-40B4-BE49-F238E27FC236}">
                  <a16:creationId xmlns:a16="http://schemas.microsoft.com/office/drawing/2014/main" xmlns="" id="{D3883F78-432A-478D-BC10-4397A9D3C1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8" y="999"/>
              <a:ext cx="2544" cy="432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3" name="Line 29">
              <a:extLst>
                <a:ext uri="{FF2B5EF4-FFF2-40B4-BE49-F238E27FC236}">
                  <a16:creationId xmlns:a16="http://schemas.microsoft.com/office/drawing/2014/main" xmlns="" id="{2995B000-2364-467D-B5BC-0BF145C267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0" y="999"/>
              <a:ext cx="2502" cy="912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4" name="Freeform 30">
              <a:extLst>
                <a:ext uri="{FF2B5EF4-FFF2-40B4-BE49-F238E27FC236}">
                  <a16:creationId xmlns:a16="http://schemas.microsoft.com/office/drawing/2014/main" xmlns="" id="{24A98D1D-38B5-40EF-8A0A-D6367BC8EBC0}"/>
                </a:ext>
              </a:extLst>
            </p:cNvPr>
            <p:cNvSpPr>
              <a:spLocks/>
            </p:cNvSpPr>
            <p:nvPr/>
          </p:nvSpPr>
          <p:spPr bwMode="auto">
            <a:xfrm>
              <a:off x="960" y="1432"/>
              <a:ext cx="554" cy="248"/>
            </a:xfrm>
            <a:custGeom>
              <a:avLst/>
              <a:gdLst>
                <a:gd name="T0" fmla="*/ 0 w 554"/>
                <a:gd name="T1" fmla="*/ 248 h 248"/>
                <a:gd name="T2" fmla="*/ 554 w 554"/>
                <a:gd name="T3" fmla="*/ 0 h 248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554" h="248">
                  <a:moveTo>
                    <a:pt x="0" y="248"/>
                  </a:moveTo>
                  <a:lnTo>
                    <a:pt x="554" y="0"/>
                  </a:lnTo>
                </a:path>
              </a:pathLst>
            </a:cu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65" name="Line 31">
              <a:extLst>
                <a:ext uri="{FF2B5EF4-FFF2-40B4-BE49-F238E27FC236}">
                  <a16:creationId xmlns:a16="http://schemas.microsoft.com/office/drawing/2014/main" xmlns="" id="{E63638EE-14A2-4600-9D2D-D8EA182B55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2" y="1673"/>
              <a:ext cx="570" cy="24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66" name="Line 34">
              <a:extLst>
                <a:ext uri="{FF2B5EF4-FFF2-40B4-BE49-F238E27FC236}">
                  <a16:creationId xmlns:a16="http://schemas.microsoft.com/office/drawing/2014/main" xmlns="" id="{03F357B1-C638-4F76-B461-3766865983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2" y="1440"/>
              <a:ext cx="150" cy="3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7" name="Line 36">
              <a:extLst>
                <a:ext uri="{FF2B5EF4-FFF2-40B4-BE49-F238E27FC236}">
                  <a16:creationId xmlns:a16="http://schemas.microsoft.com/office/drawing/2014/main" xmlns="" id="{296F0741-DE62-4451-BEC0-CF4FB493EA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2" y="1828"/>
              <a:ext cx="101" cy="25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8" name="Line 37">
              <a:extLst>
                <a:ext uri="{FF2B5EF4-FFF2-40B4-BE49-F238E27FC236}">
                  <a16:creationId xmlns:a16="http://schemas.microsoft.com/office/drawing/2014/main" xmlns="" id="{A898B7F9-590D-40A8-829A-01DADC4039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7" y="1886"/>
              <a:ext cx="101" cy="25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9" name="Line 38">
              <a:extLst>
                <a:ext uri="{FF2B5EF4-FFF2-40B4-BE49-F238E27FC236}">
                  <a16:creationId xmlns:a16="http://schemas.microsoft.com/office/drawing/2014/main" xmlns="" id="{35E1E851-B818-4E60-84C9-58C590ABF1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77" y="2079"/>
              <a:ext cx="251" cy="129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prstDash val="dash"/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70" name="Line 39">
              <a:extLst>
                <a:ext uri="{FF2B5EF4-FFF2-40B4-BE49-F238E27FC236}">
                  <a16:creationId xmlns:a16="http://schemas.microsoft.com/office/drawing/2014/main" xmlns="" id="{339EAC45-D335-4E5E-A572-C27B4FD0E4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63" y="1892"/>
              <a:ext cx="250" cy="129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prstDash val="dash"/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71" name="Object 40">
              <a:extLst>
                <a:ext uri="{FF2B5EF4-FFF2-40B4-BE49-F238E27FC236}">
                  <a16:creationId xmlns:a16="http://schemas.microsoft.com/office/drawing/2014/main" xmlns="" id="{95F7C529-FF19-45A4-93D1-4E9963992C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2096"/>
            <a:ext cx="28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8" name="公式" r:id="rId20" imgW="304668" imgH="228501" progId="Equation.3">
                    <p:embed/>
                  </p:oleObj>
                </mc:Choice>
                <mc:Fallback>
                  <p:oleObj name="公式" r:id="rId20" imgW="304668" imgH="228501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096"/>
                          <a:ext cx="28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72" name="AutoShape 42">
              <a:extLst>
                <a:ext uri="{FF2B5EF4-FFF2-40B4-BE49-F238E27FC236}">
                  <a16:creationId xmlns:a16="http://schemas.microsoft.com/office/drawing/2014/main" xmlns="" id="{B822EC15-F4E6-4749-A4CB-89327082B0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1038"/>
              <a:ext cx="273" cy="289"/>
            </a:xfrm>
            <a:prstGeom prst="wedgeRoundRectCallout">
              <a:avLst>
                <a:gd name="adj1" fmla="val -81500"/>
                <a:gd name="adj2" fmla="val 198097"/>
                <a:gd name="adj3" fmla="val 16667"/>
              </a:avLst>
            </a:prstGeom>
            <a:solidFill>
              <a:srgbClr val="D3EBE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28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73" name="Freeform 44">
              <a:extLst>
                <a:ext uri="{FF2B5EF4-FFF2-40B4-BE49-F238E27FC236}">
                  <a16:creationId xmlns:a16="http://schemas.microsoft.com/office/drawing/2014/main" xmlns="" id="{4A506523-34E7-44E3-BE7F-3D4851BE68D9}"/>
                </a:ext>
              </a:extLst>
            </p:cNvPr>
            <p:cNvSpPr>
              <a:spLocks/>
            </p:cNvSpPr>
            <p:nvPr/>
          </p:nvSpPr>
          <p:spPr bwMode="auto">
            <a:xfrm>
              <a:off x="1536" y="1720"/>
              <a:ext cx="111" cy="56"/>
            </a:xfrm>
            <a:custGeom>
              <a:avLst/>
              <a:gdLst>
                <a:gd name="T0" fmla="*/ 0 w 144"/>
                <a:gd name="T1" fmla="*/ 48 h 56"/>
                <a:gd name="T2" fmla="*/ 74 w 144"/>
                <a:gd name="T3" fmla="*/ 48 h 56"/>
                <a:gd name="T4" fmla="*/ 111 w 144"/>
                <a:gd name="T5" fmla="*/ 0 h 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4" h="56">
                  <a:moveTo>
                    <a:pt x="0" y="48"/>
                  </a:moveTo>
                  <a:cubicBezTo>
                    <a:pt x="36" y="52"/>
                    <a:pt x="72" y="56"/>
                    <a:pt x="96" y="48"/>
                  </a:cubicBezTo>
                  <a:cubicBezTo>
                    <a:pt x="120" y="40"/>
                    <a:pt x="136" y="8"/>
                    <a:pt x="144" y="0"/>
                  </a:cubicBezTo>
                </a:path>
              </a:pathLst>
            </a:custGeom>
            <a:noFill/>
            <a:ln w="28575" cap="flat" cmpd="sng">
              <a:solidFill>
                <a:srgbClr val="33CC33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FFFFFF"/>
                      </a:gs>
                    </a:gsLst>
                    <a:lin ang="5400000" scaled="1"/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74" name="Line 46">
              <a:extLst>
                <a:ext uri="{FF2B5EF4-FFF2-40B4-BE49-F238E27FC236}">
                  <a16:creationId xmlns:a16="http://schemas.microsoft.com/office/drawing/2014/main" xmlns="" id="{43E70263-CC56-4458-A170-B581B22663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42" y="1008"/>
              <a:ext cx="2496" cy="67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75" name="Arc 48">
              <a:extLst>
                <a:ext uri="{FF2B5EF4-FFF2-40B4-BE49-F238E27FC236}">
                  <a16:creationId xmlns:a16="http://schemas.microsoft.com/office/drawing/2014/main" xmlns="" id="{5830E165-C5C7-4753-B5C2-B1A5595B1588}"/>
                </a:ext>
              </a:extLst>
            </p:cNvPr>
            <p:cNvSpPr>
              <a:spLocks/>
            </p:cNvSpPr>
            <p:nvPr/>
          </p:nvSpPr>
          <p:spPr bwMode="auto">
            <a:xfrm rot="4394734">
              <a:off x="2278" y="1544"/>
              <a:ext cx="232" cy="54"/>
            </a:xfrm>
            <a:custGeom>
              <a:avLst/>
              <a:gdLst>
                <a:gd name="T0" fmla="*/ 0 w 21313"/>
                <a:gd name="T1" fmla="*/ 0 h 21600"/>
                <a:gd name="T2" fmla="*/ 232 w 21313"/>
                <a:gd name="T3" fmla="*/ 45 h 21600"/>
                <a:gd name="T4" fmla="*/ 0 w 21313"/>
                <a:gd name="T5" fmla="*/ 54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313" h="21600" fill="none" extrusionOk="0">
                  <a:moveTo>
                    <a:pt x="-1" y="0"/>
                  </a:moveTo>
                  <a:cubicBezTo>
                    <a:pt x="10573" y="0"/>
                    <a:pt x="19593" y="7654"/>
                    <a:pt x="21312" y="18088"/>
                  </a:cubicBezTo>
                </a:path>
                <a:path w="21313" h="21600" stroke="0" extrusionOk="0">
                  <a:moveTo>
                    <a:pt x="-1" y="0"/>
                  </a:moveTo>
                  <a:cubicBezTo>
                    <a:pt x="10573" y="0"/>
                    <a:pt x="19593" y="7654"/>
                    <a:pt x="21312" y="1808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33CC33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76" name="Line 50">
              <a:extLst>
                <a:ext uri="{FF2B5EF4-FFF2-40B4-BE49-F238E27FC236}">
                  <a16:creationId xmlns:a16="http://schemas.microsoft.com/office/drawing/2014/main" xmlns="" id="{8EFE1329-D4D8-49F9-B6FC-7CE9069622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6" y="1008"/>
              <a:ext cx="24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77" name="Line 51">
              <a:extLst>
                <a:ext uri="{FF2B5EF4-FFF2-40B4-BE49-F238E27FC236}">
                  <a16:creationId xmlns:a16="http://schemas.microsoft.com/office/drawing/2014/main" xmlns="" id="{3030A21D-BBB7-4FD4-B0AD-2E06B00AF6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62" y="144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78" name="Line 52">
              <a:extLst>
                <a:ext uri="{FF2B5EF4-FFF2-40B4-BE49-F238E27FC236}">
                  <a16:creationId xmlns:a16="http://schemas.microsoft.com/office/drawing/2014/main" xmlns="" id="{30AB6A2C-7349-4E72-830A-E80C8380CC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62" y="192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79" name="Line 54">
              <a:extLst>
                <a:ext uri="{FF2B5EF4-FFF2-40B4-BE49-F238E27FC236}">
                  <a16:creationId xmlns:a16="http://schemas.microsoft.com/office/drawing/2014/main" xmlns="" id="{17F252BA-DE35-457A-BC26-93954ACEE7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0" y="975"/>
              <a:ext cx="0" cy="720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prstDash val="dash"/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80" name="Object 55">
              <a:extLst>
                <a:ext uri="{FF2B5EF4-FFF2-40B4-BE49-F238E27FC236}">
                  <a16:creationId xmlns:a16="http://schemas.microsoft.com/office/drawing/2014/main" xmlns="" id="{99E1D8B2-1F63-4A8D-8C2B-F43F9DC3F1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48" y="1248"/>
            <a:ext cx="22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9" name="公式" r:id="rId22" imgW="177646" imgH="190335" progId="Equation.3">
                    <p:embed/>
                  </p:oleObj>
                </mc:Choice>
                <mc:Fallback>
                  <p:oleObj name="公式" r:id="rId22" imgW="177646" imgH="190335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8" y="1248"/>
                          <a:ext cx="22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81" name="Line 56">
              <a:extLst>
                <a:ext uri="{FF2B5EF4-FFF2-40B4-BE49-F238E27FC236}">
                  <a16:creationId xmlns:a16="http://schemas.microsoft.com/office/drawing/2014/main" xmlns="" id="{169C4F93-BEEC-4856-AF4A-5FCFC7F0F0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3" y="1440"/>
              <a:ext cx="5" cy="480"/>
            </a:xfrm>
            <a:prstGeom prst="line">
              <a:avLst/>
            </a:prstGeom>
            <a:noFill/>
            <a:ln w="19050">
              <a:solidFill>
                <a:srgbClr val="FF33CC"/>
              </a:solidFill>
              <a:prstDash val="dash"/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82" name="Object 57">
              <a:extLst>
                <a:ext uri="{FF2B5EF4-FFF2-40B4-BE49-F238E27FC236}">
                  <a16:creationId xmlns:a16="http://schemas.microsoft.com/office/drawing/2014/main" xmlns="" id="{9FDA1504-4127-4E0E-BC21-98C47EAEA6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61" y="768"/>
            <a:ext cx="227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0" name="公式" r:id="rId24" imgW="164885" imgH="317087" progId="Equation.3">
                    <p:embed/>
                  </p:oleObj>
                </mc:Choice>
                <mc:Fallback>
                  <p:oleObj name="公式" r:id="rId24" imgW="164885" imgH="317087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1" y="768"/>
                          <a:ext cx="227" cy="4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83" name="Object 58">
              <a:extLst>
                <a:ext uri="{FF2B5EF4-FFF2-40B4-BE49-F238E27FC236}">
                  <a16:creationId xmlns:a16="http://schemas.microsoft.com/office/drawing/2014/main" xmlns="" id="{72B934F4-D074-46E4-B605-B69108D5E2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2" y="1287"/>
            <a:ext cx="236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1" name="公式" r:id="rId26" imgW="190335" imgH="317225" progId="Equation.3">
                    <p:embed/>
                  </p:oleObj>
                </mc:Choice>
                <mc:Fallback>
                  <p:oleObj name="公式" r:id="rId26" imgW="190335" imgH="317225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287"/>
                          <a:ext cx="236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84" name="Object 60">
              <a:extLst>
                <a:ext uri="{FF2B5EF4-FFF2-40B4-BE49-F238E27FC236}">
                  <a16:creationId xmlns:a16="http://schemas.microsoft.com/office/drawing/2014/main" xmlns="" id="{58B2A595-AAB1-40EB-B56A-FAF1158DE0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05" y="2175"/>
            <a:ext cx="30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2" name="公式" r:id="rId28" imgW="164957" imgH="203024" progId="Equation.3">
                    <p:embed/>
                  </p:oleObj>
                </mc:Choice>
                <mc:Fallback>
                  <p:oleObj name="公式" r:id="rId28" imgW="164957" imgH="203024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5" y="2175"/>
                          <a:ext cx="30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85" name="Line 61">
              <a:extLst>
                <a:ext uri="{FF2B5EF4-FFF2-40B4-BE49-F238E27FC236}">
                  <a16:creationId xmlns:a16="http://schemas.microsoft.com/office/drawing/2014/main" xmlns="" id="{FFD31A6F-4738-4A4D-BDD0-C328D51FCF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4" y="2391"/>
              <a:ext cx="1288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86" name="Line 62">
              <a:extLst>
                <a:ext uri="{FF2B5EF4-FFF2-40B4-BE49-F238E27FC236}">
                  <a16:creationId xmlns:a16="http://schemas.microsoft.com/office/drawing/2014/main" xmlns="" id="{2E8EB6EB-6416-49EB-B422-372658623B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51" y="2391"/>
              <a:ext cx="954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87" name="AutoShape 64">
              <a:extLst>
                <a:ext uri="{FF2B5EF4-FFF2-40B4-BE49-F238E27FC236}">
                  <a16:creationId xmlns:a16="http://schemas.microsoft.com/office/drawing/2014/main" xmlns="" id="{91C88FEE-87C7-4C15-BA9D-9B6FF862CE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5" y="767"/>
              <a:ext cx="273" cy="289"/>
            </a:xfrm>
            <a:prstGeom prst="wedgeRoundRectCallout">
              <a:avLst>
                <a:gd name="adj1" fmla="val 53662"/>
                <a:gd name="adj2" fmla="val 213324"/>
                <a:gd name="adj3" fmla="val 16667"/>
              </a:avLst>
            </a:prstGeom>
            <a:solidFill>
              <a:srgbClr val="D3EBE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28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188" name="Object 65">
              <a:extLst>
                <a:ext uri="{FF2B5EF4-FFF2-40B4-BE49-F238E27FC236}">
                  <a16:creationId xmlns:a16="http://schemas.microsoft.com/office/drawing/2014/main" xmlns="" id="{09A1B25B-4986-45DB-8DFE-6A104DDA70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96" y="784"/>
            <a:ext cx="2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3" name="Equation" r:id="rId30" imgW="190417" imgH="253890" progId="Equation.3">
                    <p:embed/>
                  </p:oleObj>
                </mc:Choice>
                <mc:Fallback>
                  <p:oleObj name="Equation" r:id="rId30" imgW="190417" imgH="253890" progId="Equation.3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6" y="784"/>
                          <a:ext cx="20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89" name="Text Box 26">
              <a:extLst>
                <a:ext uri="{FF2B5EF4-FFF2-40B4-BE49-F238E27FC236}">
                  <a16:creationId xmlns:a16="http://schemas.microsoft.com/office/drawing/2014/main" xmlns="" id="{FFC35E03-4221-4E05-9422-97CA72B9DB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7" y="624"/>
              <a:ext cx="27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p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9809" name="Group 113">
            <a:extLst>
              <a:ext uri="{FF2B5EF4-FFF2-40B4-BE49-F238E27FC236}">
                <a16:creationId xmlns:a16="http://schemas.microsoft.com/office/drawing/2014/main" xmlns="" id="{91013286-6BD4-47B9-9D7E-DB6ED3D6FF86}"/>
              </a:ext>
            </a:extLst>
          </p:cNvPr>
          <p:cNvGrpSpPr>
            <a:grpSpLocks/>
          </p:cNvGrpSpPr>
          <p:nvPr/>
        </p:nvGrpSpPr>
        <p:grpSpPr bwMode="auto">
          <a:xfrm>
            <a:off x="425401" y="4704184"/>
            <a:ext cx="5492750" cy="1100138"/>
            <a:chOff x="471" y="2928"/>
            <a:chExt cx="3460" cy="693"/>
          </a:xfrm>
        </p:grpSpPr>
        <p:sp>
          <p:nvSpPr>
            <p:cNvPr id="5142" name="AutoShape 80">
              <a:extLst>
                <a:ext uri="{FF2B5EF4-FFF2-40B4-BE49-F238E27FC236}">
                  <a16:creationId xmlns:a16="http://schemas.microsoft.com/office/drawing/2014/main" xmlns="" id="{640A34B3-D7C4-413C-906B-3280B3C7FBA9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1" y="3080"/>
              <a:ext cx="176" cy="423"/>
            </a:xfrm>
            <a:prstGeom prst="leftBrace">
              <a:avLst>
                <a:gd name="adj1" fmla="val 20028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5143" name="Group 112">
              <a:extLst>
                <a:ext uri="{FF2B5EF4-FFF2-40B4-BE49-F238E27FC236}">
                  <a16:creationId xmlns:a16="http://schemas.microsoft.com/office/drawing/2014/main" xmlns="" id="{5BED43B0-D79E-4E3A-8838-C0BA940759C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1" y="2928"/>
              <a:ext cx="3460" cy="693"/>
              <a:chOff x="471" y="2928"/>
              <a:chExt cx="3460" cy="693"/>
            </a:xfrm>
          </p:grpSpPr>
          <p:graphicFrame>
            <p:nvGraphicFramePr>
              <p:cNvPr id="5144" name="Object 82">
                <a:extLst>
                  <a:ext uri="{FF2B5EF4-FFF2-40B4-BE49-F238E27FC236}">
                    <a16:creationId xmlns:a16="http://schemas.microsoft.com/office/drawing/2014/main" xmlns="" id="{BE1C6F0F-5431-4524-9660-EE806C288A6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51" y="2959"/>
              <a:ext cx="576" cy="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04" name="公式" r:id="rId32" imgW="494870" imgH="253780" progId="Equation.3">
                      <p:embed/>
                    </p:oleObj>
                  </mc:Choice>
                  <mc:Fallback>
                    <p:oleObj name="公式" r:id="rId32" imgW="494870" imgH="253780" progId="Equation.3">
                      <p:embed/>
                      <p:pic>
                        <p:nvPicPr>
                          <p:cNvPr id="0" name="Object 8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51" y="2959"/>
                            <a:ext cx="576" cy="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45" name="Object 83">
                <a:extLst>
                  <a:ext uri="{FF2B5EF4-FFF2-40B4-BE49-F238E27FC236}">
                    <a16:creationId xmlns:a16="http://schemas.microsoft.com/office/drawing/2014/main" xmlns="" id="{96E9BAEC-8B70-40E5-BED7-440CDCD45D0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1" y="2928"/>
              <a:ext cx="1124" cy="6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05" name="公式" r:id="rId34" imgW="748975" imgH="393529" progId="Equation.3">
                      <p:embed/>
                    </p:oleObj>
                  </mc:Choice>
                  <mc:Fallback>
                    <p:oleObj name="公式" r:id="rId34" imgW="748975" imgH="393529" progId="Equation.3">
                      <p:embed/>
                      <p:pic>
                        <p:nvPicPr>
                          <p:cNvPr id="0" name="Object 8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1" y="2928"/>
                            <a:ext cx="1124" cy="6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46" name="Text Box 84">
                <a:extLst>
                  <a:ext uri="{FF2B5EF4-FFF2-40B4-BE49-F238E27FC236}">
                    <a16:creationId xmlns:a16="http://schemas.microsoft.com/office/drawing/2014/main" xmlns="" id="{FCFEC539-ADC0-4FF2-8BF1-5D6A6E8D9C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1" y="2948"/>
                <a:ext cx="93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CC0099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32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加强</a:t>
                </a:r>
                <a:endParaRPr lang="zh-CN" altLang="en-US" sz="3200" b="1">
                  <a:latin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29781" name="Object 85">
            <a:extLst>
              <a:ext uri="{FF2B5EF4-FFF2-40B4-BE49-F238E27FC236}">
                <a16:creationId xmlns:a16="http://schemas.microsoft.com/office/drawing/2014/main" xmlns="" id="{C0D07CD1-0C82-4D48-88C2-13CF8C0F41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381152"/>
              </p:ext>
            </p:extLst>
          </p:nvPr>
        </p:nvGraphicFramePr>
        <p:xfrm>
          <a:off x="5087888" y="5085184"/>
          <a:ext cx="25908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6" name="公式" r:id="rId36" imgW="1536033" imgH="317362" progId="Equation.3">
                  <p:embed/>
                </p:oleObj>
              </mc:Choice>
              <mc:Fallback>
                <p:oleObj name="公式" r:id="rId36" imgW="1536033" imgH="317362" progId="Equation.3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888" y="5085184"/>
                        <a:ext cx="25908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82" name="Group 86">
            <a:extLst>
              <a:ext uri="{FF2B5EF4-FFF2-40B4-BE49-F238E27FC236}">
                <a16:creationId xmlns:a16="http://schemas.microsoft.com/office/drawing/2014/main" xmlns="" id="{CC840BBD-DFE4-4FAE-9280-C1096B1251DD}"/>
              </a:ext>
            </a:extLst>
          </p:cNvPr>
          <p:cNvGrpSpPr>
            <a:grpSpLocks/>
          </p:cNvGrpSpPr>
          <p:nvPr/>
        </p:nvGrpSpPr>
        <p:grpSpPr bwMode="auto">
          <a:xfrm>
            <a:off x="2573288" y="5237584"/>
            <a:ext cx="3124200" cy="990600"/>
            <a:chOff x="1920" y="2976"/>
            <a:chExt cx="2064" cy="576"/>
          </a:xfrm>
        </p:grpSpPr>
        <p:graphicFrame>
          <p:nvGraphicFramePr>
            <p:cNvPr id="5140" name="Object 87">
              <a:extLst>
                <a:ext uri="{FF2B5EF4-FFF2-40B4-BE49-F238E27FC236}">
                  <a16:creationId xmlns:a16="http://schemas.microsoft.com/office/drawing/2014/main" xmlns="" id="{56A2844B-B698-400F-BBB5-B16E9E7C06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0" y="2976"/>
            <a:ext cx="112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7" name="公式" r:id="rId38" imgW="1180588" imgH="609336" progId="Equation.3">
                    <p:embed/>
                  </p:oleObj>
                </mc:Choice>
                <mc:Fallback>
                  <p:oleObj name="公式" r:id="rId38" imgW="1180588" imgH="609336" progId="Equation.3">
                    <p:embed/>
                    <p:pic>
                      <p:nvPicPr>
                        <p:cNvPr id="0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976"/>
                          <a:ext cx="112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1" name="Text Box 88">
              <a:extLst>
                <a:ext uri="{FF2B5EF4-FFF2-40B4-BE49-F238E27FC236}">
                  <a16:creationId xmlns:a16="http://schemas.microsoft.com/office/drawing/2014/main" xmlns="" id="{95F61881-921D-4CC1-BC35-6433096120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87" y="3079"/>
              <a:ext cx="897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CC00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 sz="32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减弱</a:t>
              </a:r>
            </a:p>
          </p:txBody>
        </p:sp>
      </p:grpSp>
      <p:grpSp>
        <p:nvGrpSpPr>
          <p:cNvPr id="29796" name="Group 100">
            <a:extLst>
              <a:ext uri="{FF2B5EF4-FFF2-40B4-BE49-F238E27FC236}">
                <a16:creationId xmlns:a16="http://schemas.microsoft.com/office/drawing/2014/main" xmlns="" id="{9F4A4761-37F1-4A9F-A21E-D295BB87722E}"/>
              </a:ext>
            </a:extLst>
          </p:cNvPr>
          <p:cNvGrpSpPr>
            <a:grpSpLocks/>
          </p:cNvGrpSpPr>
          <p:nvPr/>
        </p:nvGrpSpPr>
        <p:grpSpPr bwMode="auto">
          <a:xfrm>
            <a:off x="7069088" y="1280689"/>
            <a:ext cx="184150" cy="2883005"/>
            <a:chOff x="4752" y="429"/>
            <a:chExt cx="116" cy="1542"/>
          </a:xfrm>
        </p:grpSpPr>
        <p:sp>
          <p:nvSpPr>
            <p:cNvPr id="5132" name="Rectangle 101">
              <a:extLst>
                <a:ext uri="{FF2B5EF4-FFF2-40B4-BE49-F238E27FC236}">
                  <a16:creationId xmlns:a16="http://schemas.microsoft.com/office/drawing/2014/main" xmlns="" id="{DA41B764-AFCF-4B55-B0D8-7C3304ED23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2" y="429"/>
              <a:ext cx="116" cy="198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33" name="Rectangle 102">
              <a:extLst>
                <a:ext uri="{FF2B5EF4-FFF2-40B4-BE49-F238E27FC236}">
                  <a16:creationId xmlns:a16="http://schemas.microsoft.com/office/drawing/2014/main" xmlns="" id="{4C256DC8-DC8A-4278-8154-1844512E75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2" y="621"/>
              <a:ext cx="116" cy="198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34" name="Rectangle 103">
              <a:extLst>
                <a:ext uri="{FF2B5EF4-FFF2-40B4-BE49-F238E27FC236}">
                  <a16:creationId xmlns:a16="http://schemas.microsoft.com/office/drawing/2014/main" xmlns="" id="{094F865C-B475-418A-8C36-F40D2F1D2E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2" y="813"/>
              <a:ext cx="116" cy="198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35" name="Rectangle 104">
              <a:extLst>
                <a:ext uri="{FF2B5EF4-FFF2-40B4-BE49-F238E27FC236}">
                  <a16:creationId xmlns:a16="http://schemas.microsoft.com/office/drawing/2014/main" xmlns="" id="{8880D93A-87F0-4EB6-9F9A-0DD4AB1CB4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2" y="1005"/>
              <a:ext cx="116" cy="198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36" name="Rectangle 105">
              <a:extLst>
                <a:ext uri="{FF2B5EF4-FFF2-40B4-BE49-F238E27FC236}">
                  <a16:creationId xmlns:a16="http://schemas.microsoft.com/office/drawing/2014/main" xmlns="" id="{C098AD46-E8EE-41F5-A2C0-8BEDBE467F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2" y="1197"/>
              <a:ext cx="116" cy="198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37" name="Rectangle 106">
              <a:extLst>
                <a:ext uri="{FF2B5EF4-FFF2-40B4-BE49-F238E27FC236}">
                  <a16:creationId xmlns:a16="http://schemas.microsoft.com/office/drawing/2014/main" xmlns="" id="{CFA0E4E1-6BA1-421B-B482-15F7334681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2" y="1389"/>
              <a:ext cx="116" cy="198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38" name="Rectangle 107">
              <a:extLst>
                <a:ext uri="{FF2B5EF4-FFF2-40B4-BE49-F238E27FC236}">
                  <a16:creationId xmlns:a16="http://schemas.microsoft.com/office/drawing/2014/main" xmlns="" id="{A96A1203-C3D0-489B-BCA2-FD3A024F45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2" y="1581"/>
              <a:ext cx="116" cy="198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39" name="Rectangle 108">
              <a:extLst>
                <a:ext uri="{FF2B5EF4-FFF2-40B4-BE49-F238E27FC236}">
                  <a16:creationId xmlns:a16="http://schemas.microsoft.com/office/drawing/2014/main" xmlns="" id="{A5E0766E-811E-42E6-9159-4DE7341BCD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2" y="1773"/>
              <a:ext cx="116" cy="198"/>
            </a:xfrm>
            <a:prstGeom prst="rect">
              <a:avLst/>
            </a:prstGeom>
            <a:gradFill rotWithShape="0">
              <a:gsLst>
                <a:gs pos="0">
                  <a:srgbClr val="F6E00C"/>
                </a:gs>
                <a:gs pos="50000">
                  <a:srgbClr val="000000"/>
                </a:gs>
                <a:gs pos="100000">
                  <a:srgbClr val="F6E00C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5130" name="Object 116">
            <a:extLst>
              <a:ext uri="{FF2B5EF4-FFF2-40B4-BE49-F238E27FC236}">
                <a16:creationId xmlns:a16="http://schemas.microsoft.com/office/drawing/2014/main" xmlns="" id="{B97D0025-D57A-4EAB-9AD9-46F4B82CE9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052620"/>
              </p:ext>
            </p:extLst>
          </p:nvPr>
        </p:nvGraphicFramePr>
        <p:xfrm>
          <a:off x="3182889" y="2418184"/>
          <a:ext cx="2000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8" name="Equation" r:id="rId40" imgW="177646" imgH="241091" progId="Equation.3">
                  <p:embed/>
                </p:oleObj>
              </mc:Choice>
              <mc:Fallback>
                <p:oleObj name="Equation" r:id="rId40" imgW="177646" imgH="241091" progId="Equation.3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889" y="2418184"/>
                        <a:ext cx="2000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7">
            <a:extLst>
              <a:ext uri="{FF2B5EF4-FFF2-40B4-BE49-F238E27FC236}">
                <a16:creationId xmlns:a16="http://schemas.microsoft.com/office/drawing/2014/main" xmlns="" id="{987F161A-F286-406A-ACA8-96A8FE353E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139663"/>
              </p:ext>
            </p:extLst>
          </p:nvPr>
        </p:nvGraphicFramePr>
        <p:xfrm>
          <a:off x="2484388" y="1764134"/>
          <a:ext cx="3810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9" name="Equation" r:id="rId41" imgW="177646" imgH="241091" progId="Equation.3">
                  <p:embed/>
                </p:oleObj>
              </mc:Choice>
              <mc:Fallback>
                <p:oleObj name="Equation" r:id="rId41" imgW="177646" imgH="241091" progId="Equation.3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388" y="1764134"/>
                        <a:ext cx="3810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42">
            <p14:nvContentPartPr>
              <p14:cNvPr id="2" name="墨迹 1"/>
              <p14:cNvContentPartPr/>
              <p14:nvPr/>
            </p14:nvContentPartPr>
            <p14:xfrm>
              <a:off x="5975280" y="774000"/>
              <a:ext cx="6217200" cy="609300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5964120" y="769680"/>
                <a:ext cx="6238800" cy="61066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29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1">
            <a:extLst>
              <a:ext uri="{FF2B5EF4-FFF2-40B4-BE49-F238E27FC236}">
                <a16:creationId xmlns:a16="http://schemas.microsoft.com/office/drawing/2014/main" xmlns="" id="{43521C53-FC81-4C6C-A439-5688FFF725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A415C3C-2B13-4122-B419-C3F7D80667CC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7172" name="Text Box 10">
            <a:extLst>
              <a:ext uri="{FF2B5EF4-FFF2-40B4-BE49-F238E27FC236}">
                <a16:creationId xmlns:a16="http://schemas.microsoft.com/office/drawing/2014/main" xmlns="" id="{EE191778-768C-4008-8D9F-EA5DF5D915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914400"/>
            <a:ext cx="6019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CC3300"/>
                </a:solidFill>
                <a:latin typeface="Times New Roman" panose="02020603050405020304" pitchFamily="18" charset="0"/>
              </a:rPr>
              <a:t>明、暗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条纹的位置</a:t>
            </a:r>
          </a:p>
        </p:txBody>
      </p:sp>
      <p:grpSp>
        <p:nvGrpSpPr>
          <p:cNvPr id="17439" name="Group 31">
            <a:extLst>
              <a:ext uri="{FF2B5EF4-FFF2-40B4-BE49-F238E27FC236}">
                <a16:creationId xmlns:a16="http://schemas.microsoft.com/office/drawing/2014/main" xmlns="" id="{DBEAB2B5-99AE-417E-AF67-6AF07DF884F0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1371601"/>
            <a:ext cx="7086600" cy="2060575"/>
            <a:chOff x="480" y="778"/>
            <a:chExt cx="4464" cy="1298"/>
          </a:xfrm>
        </p:grpSpPr>
        <p:grpSp>
          <p:nvGrpSpPr>
            <p:cNvPr id="7175" name="Group 22">
              <a:extLst>
                <a:ext uri="{FF2B5EF4-FFF2-40B4-BE49-F238E27FC236}">
                  <a16:creationId xmlns:a16="http://schemas.microsoft.com/office/drawing/2014/main" xmlns="" id="{3A6A5683-863F-4B3D-8EA7-22F95652E4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5" y="1375"/>
              <a:ext cx="2873" cy="701"/>
              <a:chOff x="1061" y="3339"/>
              <a:chExt cx="2873" cy="701"/>
            </a:xfrm>
          </p:grpSpPr>
          <p:graphicFrame>
            <p:nvGraphicFramePr>
              <p:cNvPr id="7182" name="Object 23">
                <a:extLst>
                  <a:ext uri="{FF2B5EF4-FFF2-40B4-BE49-F238E27FC236}">
                    <a16:creationId xmlns:a16="http://schemas.microsoft.com/office/drawing/2014/main" xmlns="" id="{F8A4DC8A-594B-4794-8CA6-2D3607261C8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61" y="3339"/>
              <a:ext cx="1676" cy="7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91" name="公式" r:id="rId3" imgW="927100" imgH="419100" progId="Equation.3">
                      <p:embed/>
                    </p:oleObj>
                  </mc:Choice>
                  <mc:Fallback>
                    <p:oleObj name="公式" r:id="rId3" imgW="927100" imgH="419100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61" y="3339"/>
                            <a:ext cx="1676" cy="7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183" name="Text Box 24">
                <a:extLst>
                  <a:ext uri="{FF2B5EF4-FFF2-40B4-BE49-F238E27FC236}">
                    <a16:creationId xmlns:a16="http://schemas.microsoft.com/office/drawing/2014/main" xmlns="" id="{64FD0D1A-DA57-46A3-8DA3-4319CE4EB1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32" y="3483"/>
                <a:ext cx="110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CC0099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3200" b="1">
                    <a:solidFill>
                      <a:srgbClr val="000066"/>
                    </a:solidFill>
                    <a:latin typeface="Times New Roman" panose="02020603050405020304" pitchFamily="18" charset="0"/>
                  </a:rPr>
                  <a:t>暗纹</a:t>
                </a:r>
              </a:p>
            </p:txBody>
          </p:sp>
        </p:grpSp>
        <p:grpSp>
          <p:nvGrpSpPr>
            <p:cNvPr id="7176" name="Group 25">
              <a:extLst>
                <a:ext uri="{FF2B5EF4-FFF2-40B4-BE49-F238E27FC236}">
                  <a16:creationId xmlns:a16="http://schemas.microsoft.com/office/drawing/2014/main" xmlns="" id="{34A62B7A-C06E-414E-8F92-612CEF7996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" y="778"/>
              <a:ext cx="3426" cy="906"/>
              <a:chOff x="576" y="2742"/>
              <a:chExt cx="3426" cy="906"/>
            </a:xfrm>
          </p:grpSpPr>
          <p:sp>
            <p:nvSpPr>
              <p:cNvPr id="7178" name="AutoShape 26">
                <a:extLst>
                  <a:ext uri="{FF2B5EF4-FFF2-40B4-BE49-F238E27FC236}">
                    <a16:creationId xmlns:a16="http://schemas.microsoft.com/office/drawing/2014/main" xmlns="" id="{56087890-192E-4A1B-A327-FA873188EC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31" y="3189"/>
                <a:ext cx="139" cy="459"/>
              </a:xfrm>
              <a:prstGeom prst="leftBrace">
                <a:avLst>
                  <a:gd name="adj1" fmla="val 27518"/>
                  <a:gd name="adj2" fmla="val 50000"/>
                </a:avLst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7179" name="Object 27">
                <a:extLst>
                  <a:ext uri="{FF2B5EF4-FFF2-40B4-BE49-F238E27FC236}">
                    <a16:creationId xmlns:a16="http://schemas.microsoft.com/office/drawing/2014/main" xmlns="" id="{2A11C08B-C60A-4D54-AB71-98AE4C67433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93" y="2742"/>
              <a:ext cx="775" cy="7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92" name="公式" r:id="rId5" imgW="533169" imgH="418918" progId="Equation.3">
                      <p:embed/>
                    </p:oleObj>
                  </mc:Choice>
                  <mc:Fallback>
                    <p:oleObj name="公式" r:id="rId5" imgW="533169" imgH="418918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93" y="2742"/>
                            <a:ext cx="775" cy="7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80" name="Object 28">
                <a:extLst>
                  <a:ext uri="{FF2B5EF4-FFF2-40B4-BE49-F238E27FC236}">
                    <a16:creationId xmlns:a16="http://schemas.microsoft.com/office/drawing/2014/main" xmlns="" id="{E7D3BAA3-B1A1-4701-B7B9-6B6A0F3FBE7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76" y="3323"/>
              <a:ext cx="336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93" name="公式" r:id="rId7" imgW="368300" imgH="190500" progId="Equation.3">
                      <p:embed/>
                    </p:oleObj>
                  </mc:Choice>
                  <mc:Fallback>
                    <p:oleObj name="公式" r:id="rId7" imgW="368300" imgH="190500" progId="Equation.3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6" y="3323"/>
                            <a:ext cx="336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181" name="Text Box 29">
                <a:extLst>
                  <a:ext uri="{FF2B5EF4-FFF2-40B4-BE49-F238E27FC236}">
                    <a16:creationId xmlns:a16="http://schemas.microsoft.com/office/drawing/2014/main" xmlns="" id="{412F7B74-C9EC-4C47-9A55-885DB753C8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76" y="2976"/>
                <a:ext cx="122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CC0099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2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zh-CN" altLang="en-US" sz="32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明纹</a:t>
                </a:r>
              </a:p>
            </p:txBody>
          </p:sp>
        </p:grpSp>
        <p:graphicFrame>
          <p:nvGraphicFramePr>
            <p:cNvPr id="7177" name="Object 30">
              <a:extLst>
                <a:ext uri="{FF2B5EF4-FFF2-40B4-BE49-F238E27FC236}">
                  <a16:creationId xmlns:a16="http://schemas.microsoft.com/office/drawing/2014/main" xmlns="" id="{567A4291-885A-4397-A2C2-7C5EF3098E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19" y="1281"/>
            <a:ext cx="1825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4" name="公式" r:id="rId9" imgW="1536033" imgH="317362" progId="Equation.3">
                    <p:embed/>
                  </p:oleObj>
                </mc:Choice>
                <mc:Fallback>
                  <p:oleObj name="公式" r:id="rId9" imgW="1536033" imgH="317362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9" y="1281"/>
                          <a:ext cx="1825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矩形 1">
            <a:extLst>
              <a:ext uri="{FF2B5EF4-FFF2-40B4-BE49-F238E27FC236}">
                <a16:creationId xmlns:a16="http://schemas.microsoft.com/office/drawing/2014/main" xmlns="" id="{29211D29-1B9F-42B3-913F-D2FB8189D433}"/>
              </a:ext>
            </a:extLst>
          </p:cNvPr>
          <p:cNvSpPr/>
          <p:nvPr/>
        </p:nvSpPr>
        <p:spPr>
          <a:xfrm>
            <a:off x="839416" y="3573519"/>
            <a:ext cx="3775393" cy="25939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干涉条纹的分布特点：</a:t>
            </a:r>
            <a:endParaRPr lang="en-US" altLang="zh-CN" sz="2800" dirty="0"/>
          </a:p>
          <a:p>
            <a:pPr marL="514350" indent="-514350">
              <a:lnSpc>
                <a:spcPct val="150000"/>
              </a:lnSpc>
              <a:buAutoNum type="arabicPeriod"/>
            </a:pPr>
            <a:r>
              <a:rPr lang="zh-CN" altLang="en-US" sz="2800" dirty="0"/>
              <a:t>中央是明？暗？</a:t>
            </a:r>
            <a:endParaRPr lang="en-US" altLang="zh-CN" sz="2800" dirty="0"/>
          </a:p>
          <a:p>
            <a:pPr marL="514350" indent="-514350">
              <a:lnSpc>
                <a:spcPct val="150000"/>
              </a:lnSpc>
              <a:buAutoNum type="arabicPeriod"/>
            </a:pPr>
            <a:r>
              <a:rPr lang="zh-CN" altLang="en-US" sz="2800" dirty="0"/>
              <a:t>亮纹</a:t>
            </a:r>
            <a:r>
              <a:rPr lang="en-US" altLang="zh-CN" sz="2800" dirty="0"/>
              <a:t>-</a:t>
            </a:r>
            <a:r>
              <a:rPr lang="zh-CN" altLang="en-US" sz="2800" dirty="0"/>
              <a:t>亮纹间距</a:t>
            </a:r>
            <a:endParaRPr lang="en-US" altLang="zh-CN" sz="2800" dirty="0"/>
          </a:p>
          <a:p>
            <a:pPr marL="514350" indent="-514350">
              <a:lnSpc>
                <a:spcPct val="150000"/>
              </a:lnSpc>
              <a:buAutoNum type="arabicPeriod"/>
            </a:pPr>
            <a:r>
              <a:rPr lang="zh-CN" altLang="en-US" sz="2800" dirty="0"/>
              <a:t>暗</a:t>
            </a:r>
            <a:r>
              <a:rPr lang="en-US" altLang="zh-CN" sz="2800" dirty="0"/>
              <a:t>-</a:t>
            </a:r>
            <a:r>
              <a:rPr lang="zh-CN" altLang="en-US" sz="2800" dirty="0"/>
              <a:t>暗间距</a:t>
            </a:r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xmlns="" id="{BBA1757E-FD82-4FEA-9C2E-66F3A5C3A2F9}"/>
              </a:ext>
            </a:extLst>
          </p:cNvPr>
          <p:cNvCxnSpPr/>
          <p:nvPr/>
        </p:nvCxnSpPr>
        <p:spPr>
          <a:xfrm>
            <a:off x="119336" y="3429000"/>
            <a:ext cx="120726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3" name="墨迹 2"/>
              <p14:cNvContentPartPr/>
              <p14:nvPr/>
            </p14:nvContentPartPr>
            <p14:xfrm>
              <a:off x="1592280" y="643680"/>
              <a:ext cx="10114920" cy="583164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587960" y="633600"/>
                <a:ext cx="10130040" cy="58478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1">
            <a:extLst>
              <a:ext uri="{FF2B5EF4-FFF2-40B4-BE49-F238E27FC236}">
                <a16:creationId xmlns:a16="http://schemas.microsoft.com/office/drawing/2014/main" xmlns="" id="{43521C53-FC81-4C6C-A439-5688FFF725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A415C3C-2B13-4122-B419-C3F7D80667CC}" type="slidenum">
              <a:rPr lang="en-US" altLang="zh-CN"/>
              <a:pPr/>
              <a:t>7</a:t>
            </a:fld>
            <a:endParaRPr lang="en-US" altLang="zh-CN"/>
          </a:p>
        </p:txBody>
      </p:sp>
      <p:grpSp>
        <p:nvGrpSpPr>
          <p:cNvPr id="23" name="Group 33">
            <a:extLst>
              <a:ext uri="{FF2B5EF4-FFF2-40B4-BE49-F238E27FC236}">
                <a16:creationId xmlns:a16="http://schemas.microsoft.com/office/drawing/2014/main" xmlns="" id="{02F67634-3BE2-450C-AAC1-7E942DF91DD9}"/>
              </a:ext>
            </a:extLst>
          </p:cNvPr>
          <p:cNvGrpSpPr>
            <a:grpSpLocks/>
          </p:cNvGrpSpPr>
          <p:nvPr/>
        </p:nvGrpSpPr>
        <p:grpSpPr bwMode="auto">
          <a:xfrm>
            <a:off x="839416" y="836712"/>
            <a:ext cx="7315200" cy="1163638"/>
            <a:chOff x="432" y="2723"/>
            <a:chExt cx="4608" cy="733"/>
          </a:xfrm>
        </p:grpSpPr>
        <p:sp>
          <p:nvSpPr>
            <p:cNvPr id="24" name="Rectangle 3">
              <a:extLst>
                <a:ext uri="{FF2B5EF4-FFF2-40B4-BE49-F238E27FC236}">
                  <a16:creationId xmlns:a16="http://schemas.microsoft.com/office/drawing/2014/main" xmlns="" id="{8403E822-B644-42CC-8FE3-F22B49D9F5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2723"/>
              <a:ext cx="3600" cy="733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grpSp>
          <p:nvGrpSpPr>
            <p:cNvPr id="25" name="Group 4">
              <a:extLst>
                <a:ext uri="{FF2B5EF4-FFF2-40B4-BE49-F238E27FC236}">
                  <a16:creationId xmlns:a16="http://schemas.microsoft.com/office/drawing/2014/main" xmlns="" id="{2EDF4528-D117-4844-B106-E39AA29091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" y="2900"/>
              <a:ext cx="1392" cy="480"/>
              <a:chOff x="336" y="2208"/>
              <a:chExt cx="1392" cy="480"/>
            </a:xfrm>
          </p:grpSpPr>
          <p:sp>
            <p:nvSpPr>
              <p:cNvPr id="29" name="AutoShape 5">
                <a:extLst>
                  <a:ext uri="{FF2B5EF4-FFF2-40B4-BE49-F238E27FC236}">
                    <a16:creationId xmlns:a16="http://schemas.microsoft.com/office/drawing/2014/main" xmlns="" id="{7DD187EB-9C58-446C-BD2E-9744FE08C6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" y="2208"/>
                <a:ext cx="768" cy="480"/>
              </a:xfrm>
              <a:prstGeom prst="horizontalScroll">
                <a:avLst>
                  <a:gd name="adj" fmla="val 11755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68392" dir="17508085" algn="ctr" rotWithShape="0">
                  <a:schemeClr val="tx2"/>
                </a:outerShdw>
              </a:effec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zh-CN" sz="2800" b="1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" name="Text Box 6">
                <a:extLst>
                  <a:ext uri="{FF2B5EF4-FFF2-40B4-BE49-F238E27FC236}">
                    <a16:creationId xmlns:a16="http://schemas.microsoft.com/office/drawing/2014/main" xmlns="" id="{FA9CC179-1F23-455E-84DE-9F30A57DE4D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0" y="2256"/>
                <a:ext cx="124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3200" b="1">
                    <a:solidFill>
                      <a:srgbClr val="CC3300"/>
                    </a:solidFill>
                    <a:latin typeface="Times New Roman" panose="02020603050405020304" pitchFamily="18" charset="0"/>
                  </a:rPr>
                  <a:t>讨论</a:t>
                </a:r>
              </a:p>
            </p:txBody>
          </p:sp>
        </p:grpSp>
        <p:sp>
          <p:nvSpPr>
            <p:cNvPr id="26" name="Text Box 8">
              <a:extLst>
                <a:ext uri="{FF2B5EF4-FFF2-40B4-BE49-F238E27FC236}">
                  <a16:creationId xmlns:a16="http://schemas.microsoft.com/office/drawing/2014/main" xmlns="" id="{6C0AB1AD-0119-4063-9B77-150770BEB6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2928"/>
              <a:ext cx="2228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50000"/>
                </a:spcBef>
              </a:pPr>
              <a:r>
                <a:rPr lang="zh-CN" altLang="en-US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条纹间距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27" name="Object 7">
              <a:extLst>
                <a:ext uri="{FF2B5EF4-FFF2-40B4-BE49-F238E27FC236}">
                  <a16:creationId xmlns:a16="http://schemas.microsoft.com/office/drawing/2014/main" xmlns="" id="{5A8BC6A8-8524-4510-83E4-77386F352B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0" y="2963"/>
            <a:ext cx="864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0" name="Equation" r:id="rId3" imgW="837836" imgH="304668" progId="Equation.3">
                    <p:embed/>
                  </p:oleObj>
                </mc:Choice>
                <mc:Fallback>
                  <p:oleObj name="Equation" r:id="rId3" imgW="837836" imgH="304668" progId="Equation.3">
                    <p:embed/>
                    <p:pic>
                      <p:nvPicPr>
                        <p:cNvPr id="7187" name="Object 7">
                          <a:extLst>
                            <a:ext uri="{FF2B5EF4-FFF2-40B4-BE49-F238E27FC236}">
                              <a16:creationId xmlns:a16="http://schemas.microsoft.com/office/drawing/2014/main" xmlns="" id="{53014EE6-9F07-4933-B62D-89ACB538A93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963"/>
                          <a:ext cx="864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9">
              <a:extLst>
                <a:ext uri="{FF2B5EF4-FFF2-40B4-BE49-F238E27FC236}">
                  <a16:creationId xmlns:a16="http://schemas.microsoft.com/office/drawing/2014/main" xmlns="" id="{C82B8B6F-1D78-4552-9E69-BF5EF2F92B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0" y="2750"/>
            <a:ext cx="1099" cy="6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1" name="公式" r:id="rId5" imgW="609600" imgH="419100" progId="Equation.3">
                    <p:embed/>
                  </p:oleObj>
                </mc:Choice>
                <mc:Fallback>
                  <p:oleObj name="公式" r:id="rId5" imgW="609600" imgH="419100" progId="Equation.3">
                    <p:embed/>
                    <p:pic>
                      <p:nvPicPr>
                        <p:cNvPr id="7188" name="Object 9">
                          <a:extLst>
                            <a:ext uri="{FF2B5EF4-FFF2-40B4-BE49-F238E27FC236}">
                              <a16:creationId xmlns:a16="http://schemas.microsoft.com/office/drawing/2014/main" xmlns="" id="{D349CC27-F79D-4B0E-AB56-86C0C3CF63F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0" y="2750"/>
                          <a:ext cx="1099" cy="6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9C115C45-F222-4D80-96C3-55ECFC7CE977}"/>
              </a:ext>
            </a:extLst>
          </p:cNvPr>
          <p:cNvSpPr txBox="1"/>
          <p:nvPr/>
        </p:nvSpPr>
        <p:spPr>
          <a:xfrm>
            <a:off x="695400" y="2644170"/>
            <a:ext cx="1008112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zh-CN" altLang="en-US" sz="3200" dirty="0"/>
              <a:t>如果</a:t>
            </a:r>
            <a:r>
              <a:rPr lang="en-US" altLang="zh-CN" sz="3200" dirty="0"/>
              <a:t>S1</a:t>
            </a:r>
            <a:r>
              <a:rPr lang="zh-CN" altLang="en-US" sz="3200" dirty="0"/>
              <a:t>和</a:t>
            </a:r>
            <a:r>
              <a:rPr lang="en-US" altLang="zh-CN" sz="3200" dirty="0"/>
              <a:t>S2</a:t>
            </a:r>
            <a:r>
              <a:rPr lang="zh-CN" altLang="en-US" sz="3200" dirty="0"/>
              <a:t>间距变小，条纹变稀疏，还是密集</a:t>
            </a:r>
            <a:endParaRPr lang="en-US" altLang="zh-CN" sz="3200" dirty="0"/>
          </a:p>
          <a:p>
            <a:endParaRPr lang="en-US" altLang="zh-CN" sz="3200" dirty="0"/>
          </a:p>
          <a:p>
            <a:pPr marL="514350" indent="-514350">
              <a:buFont typeface="+mj-lt"/>
              <a:buAutoNum type="arabicPeriod"/>
            </a:pPr>
            <a:r>
              <a:rPr lang="zh-CN" altLang="en-US" sz="3200" dirty="0"/>
              <a:t>如果屏</a:t>
            </a:r>
            <a:r>
              <a:rPr lang="en-US" altLang="zh-CN" sz="3200" dirty="0"/>
              <a:t>P</a:t>
            </a:r>
            <a:r>
              <a:rPr lang="zh-CN" altLang="en-US" sz="3200" dirty="0"/>
              <a:t>和</a:t>
            </a:r>
            <a:r>
              <a:rPr lang="en-US" altLang="zh-CN" sz="3200" dirty="0"/>
              <a:t>S1S2</a:t>
            </a:r>
            <a:r>
              <a:rPr lang="zh-CN" altLang="en-US" sz="3200" dirty="0"/>
              <a:t>间距变小，条纹变稀疏，还是密集</a:t>
            </a:r>
            <a:endParaRPr lang="en-US" altLang="zh-CN" sz="3200" dirty="0"/>
          </a:p>
          <a:p>
            <a:pPr marL="514350" indent="-514350">
              <a:buFont typeface="+mj-lt"/>
              <a:buAutoNum type="arabicPeriod"/>
            </a:pPr>
            <a:endParaRPr lang="en-US" altLang="zh-CN" sz="3200" dirty="0"/>
          </a:p>
          <a:p>
            <a:pPr marL="514350" indent="-514350">
              <a:buFont typeface="+mj-lt"/>
              <a:buAutoNum type="arabicPeriod"/>
            </a:pPr>
            <a:r>
              <a:rPr lang="zh-CN" altLang="en-US" sz="3200" dirty="0"/>
              <a:t>如果换成白色光源，条纹如何变化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墨迹 1"/>
              <p14:cNvContentPartPr/>
              <p14:nvPr/>
            </p14:nvContentPartPr>
            <p14:xfrm>
              <a:off x="486000" y="2202480"/>
              <a:ext cx="10692000" cy="467640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78800" y="2192760"/>
                <a:ext cx="10706760" cy="4694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57427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1">
            <a:extLst>
              <a:ext uri="{FF2B5EF4-FFF2-40B4-BE49-F238E27FC236}">
                <a16:creationId xmlns:a16="http://schemas.microsoft.com/office/drawing/2014/main" xmlns="" id="{E55054CA-DAA8-4927-A450-B80F90C68A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C20E0C5-9BDA-44CD-88BC-EB12BD3CA872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18435" name="Text Box 3">
            <a:extLst>
              <a:ext uri="{FF2B5EF4-FFF2-40B4-BE49-F238E27FC236}">
                <a16:creationId xmlns:a16="http://schemas.microsoft.com/office/drawing/2014/main" xmlns="" id="{8C54DEF6-4F32-41A5-8A40-9EAC4179ED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995364"/>
            <a:ext cx="8077200" cy="528637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CC0000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>
                <a:solidFill>
                  <a:srgbClr val="CC0000"/>
                </a:solidFill>
                <a:latin typeface="宋体" panose="02010600030101010101" pitchFamily="2" charset="-122"/>
              </a:rPr>
              <a:t>)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          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一定时，若    变化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,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则       将怎样变化？</a:t>
            </a:r>
          </a:p>
        </p:txBody>
      </p:sp>
      <p:graphicFrame>
        <p:nvGraphicFramePr>
          <p:cNvPr id="8196" name="Object 4">
            <a:extLst>
              <a:ext uri="{FF2B5EF4-FFF2-40B4-BE49-F238E27FC236}">
                <a16:creationId xmlns:a16="http://schemas.microsoft.com/office/drawing/2014/main" xmlns="" id="{241C0FFF-AA05-4AB4-8862-C66236A5A6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1" y="958850"/>
          <a:ext cx="9445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" name="公式" r:id="rId4" imgW="342751" imgH="228501" progId="Equation.3">
                  <p:embed/>
                </p:oleObj>
              </mc:Choice>
              <mc:Fallback>
                <p:oleObj name="公式" r:id="rId4" imgW="342751" imgH="22850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1" y="958850"/>
                        <a:ext cx="94456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>
            <a:extLst>
              <a:ext uri="{FF2B5EF4-FFF2-40B4-BE49-F238E27FC236}">
                <a16:creationId xmlns:a16="http://schemas.microsoft.com/office/drawing/2014/main" xmlns="" id="{5A121014-0B28-4651-AF4A-8A3401CB7F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1066800"/>
          <a:ext cx="361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" name="公式" r:id="rId6" imgW="190417" imgH="241195" progId="Equation.3">
                  <p:embed/>
                </p:oleObj>
              </mc:Choice>
              <mc:Fallback>
                <p:oleObj name="公式" r:id="rId6" imgW="190417" imgH="24119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066800"/>
                        <a:ext cx="3619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>
            <a:extLst>
              <a:ext uri="{FF2B5EF4-FFF2-40B4-BE49-F238E27FC236}">
                <a16:creationId xmlns:a16="http://schemas.microsoft.com/office/drawing/2014/main" xmlns="" id="{98753CA0-AE4A-49F0-B139-2DDE7A084C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13626" y="990601"/>
          <a:ext cx="5873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" name="公式" r:id="rId8" imgW="317225" imgH="241091" progId="Equation.3">
                  <p:embed/>
                </p:oleObj>
              </mc:Choice>
              <mc:Fallback>
                <p:oleObj name="公式" r:id="rId8" imgW="317225" imgH="24109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26" y="990601"/>
                        <a:ext cx="5873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ontrols>
      <mc:AlternateContent xmlns:mc="http://schemas.openxmlformats.org/markup-compatibility/2006">
        <mc:Choice xmlns:v="urn:schemas-microsoft-com:vml" Requires="v">
          <p:control spid="8248" name="ShockwaveFlash21" r:id="rId2" imgW="1828571" imgH="1828571"/>
        </mc:Choice>
        <mc:Fallback>
          <p:control name="ShockwaveFlash21" r:id="rId2" imgW="1828571" imgH="1828571">
            <p:pic>
              <p:nvPicPr>
                <p:cNvPr id="0" name="ShockwaveFlash2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209800" y="1600200"/>
                  <a:ext cx="7924800" cy="45720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1">
            <a:extLst>
              <a:ext uri="{FF2B5EF4-FFF2-40B4-BE49-F238E27FC236}">
                <a16:creationId xmlns:a16="http://schemas.microsoft.com/office/drawing/2014/main" xmlns="" id="{90B29D00-38D6-4321-8DDE-69DF9E58BF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3A2C247-0846-4F84-AD04-305E23443C98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19460" name="Text Box 4">
            <a:extLst>
              <a:ext uri="{FF2B5EF4-FFF2-40B4-BE49-F238E27FC236}">
                <a16:creationId xmlns:a16="http://schemas.microsoft.com/office/drawing/2014/main" xmlns="" id="{922D708C-1101-4A73-BF7C-8D47EF876F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1" y="942976"/>
            <a:ext cx="8202613" cy="58896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3200" b="1">
                <a:solidFill>
                  <a:srgbClr val="CC33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3200" b="1">
                <a:solidFill>
                  <a:srgbClr val="CC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200" b="1">
                <a:solidFill>
                  <a:srgbClr val="CC33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)    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一定时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条纹间距      与       的关系如何？</a:t>
            </a:r>
          </a:p>
        </p:txBody>
      </p:sp>
      <p:graphicFrame>
        <p:nvGraphicFramePr>
          <p:cNvPr id="9220" name="Object 5">
            <a:extLst>
              <a:ext uri="{FF2B5EF4-FFF2-40B4-BE49-F238E27FC236}">
                <a16:creationId xmlns:a16="http://schemas.microsoft.com/office/drawing/2014/main" xmlns="" id="{555C771D-7ADF-4B34-81D1-5C19A30127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4426" y="908051"/>
          <a:ext cx="85407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7" name="Equation" r:id="rId4" imgW="215619" imgH="177569" progId="Equation.3">
                  <p:embed/>
                </p:oleObj>
              </mc:Choice>
              <mc:Fallback>
                <p:oleObj name="Equation" r:id="rId4" imgW="215619" imgH="17756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426" y="908051"/>
                        <a:ext cx="854075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6">
            <a:extLst>
              <a:ext uri="{FF2B5EF4-FFF2-40B4-BE49-F238E27FC236}">
                <a16:creationId xmlns:a16="http://schemas.microsoft.com/office/drawing/2014/main" xmlns="" id="{B3858913-FFB1-40BD-95D5-99D490EFF2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3700" y="981076"/>
          <a:ext cx="43815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8" name="Equation" r:id="rId6" imgW="139579" imgH="177646" progId="Equation.3">
                  <p:embed/>
                </p:oleObj>
              </mc:Choice>
              <mc:Fallback>
                <p:oleObj name="Equation" r:id="rId6" imgW="139579" imgH="17764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981076"/>
                        <a:ext cx="43815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8">
            <a:extLst>
              <a:ext uri="{FF2B5EF4-FFF2-40B4-BE49-F238E27FC236}">
                <a16:creationId xmlns:a16="http://schemas.microsoft.com/office/drawing/2014/main" xmlns="" id="{E932C314-B36F-4512-AD68-0CFAA4D6F9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7351" y="908051"/>
          <a:ext cx="1230313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9" name="公式" r:id="rId8" imgW="406048" imgH="215713" progId="Equation.3">
                  <p:embed/>
                </p:oleObj>
              </mc:Choice>
              <mc:Fallback>
                <p:oleObj name="公式" r:id="rId8" imgW="406048" imgH="21571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908051"/>
                        <a:ext cx="1230313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" name="墨迹 1"/>
              <p14:cNvContentPartPr/>
              <p14:nvPr/>
            </p14:nvContentPartPr>
            <p14:xfrm>
              <a:off x="2964600" y="590400"/>
              <a:ext cx="3213000" cy="104112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955240" y="580320"/>
                <a:ext cx="3229200" cy="1060560"/>
              </a:xfrm>
              <a:prstGeom prst="rect">
                <a:avLst/>
              </a:prstGeom>
            </p:spPr>
          </p:pic>
        </mc:Fallback>
      </mc:AlternateContent>
    </p:spTree>
    <p:controls>
      <mc:AlternateContent xmlns:mc="http://schemas.openxmlformats.org/markup-compatibility/2006">
        <mc:Choice xmlns:v="urn:schemas-microsoft-com:vml" Requires="v">
          <p:control spid="9272" name="ShockwaveFlash21" r:id="rId2" imgW="1828571" imgH="1828571"/>
        </mc:Choice>
        <mc:Fallback>
          <p:control name="ShockwaveFlash21" r:id="rId2" imgW="1828571" imgH="1828571">
            <p:pic>
              <p:nvPicPr>
                <p:cNvPr id="0" name="ShockwaveFlash2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895600" y="1600200"/>
                  <a:ext cx="6249988" cy="45720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默认设计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默认设计模板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58</TotalTime>
  <Words>685</Words>
  <Application>Microsoft Office PowerPoint</Application>
  <PresentationFormat>自定义</PresentationFormat>
  <Paragraphs>141</Paragraphs>
  <Slides>2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6</vt:i4>
      </vt:variant>
    </vt:vector>
  </HeadingPairs>
  <TitlesOfParts>
    <vt:vector size="31" baseType="lpstr">
      <vt:lpstr>1_默认设计模板</vt:lpstr>
      <vt:lpstr>默认设计模板</vt:lpstr>
      <vt:lpstr>2_默认设计模板</vt:lpstr>
      <vt:lpstr>Equation</vt:lpstr>
      <vt:lpstr>公式</vt:lpstr>
      <vt:lpstr>第十一章所有问题的基本思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课本P104，例2</vt:lpstr>
      <vt:lpstr>如果将杨氏双缝实验装置放入水中，干涉条纹如何变化？</vt:lpstr>
      <vt:lpstr>缝S下移，条纹如何变？上移呢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江南大学理学院物理系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1-2杨氏双缝干涉实验 劳埃德镜</dc:title>
  <dc:creator>吴亚敏</dc:creator>
  <cp:lastModifiedBy>USER-</cp:lastModifiedBy>
  <cp:revision>80</cp:revision>
  <dcterms:created xsi:type="dcterms:W3CDTF">2005-09-11T15:39:18Z</dcterms:created>
  <dcterms:modified xsi:type="dcterms:W3CDTF">2019-11-27T03:49:30Z</dcterms:modified>
</cp:coreProperties>
</file>